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575D" w:rsidRDefault="002C7D23" w:rsidP="002C7D23">
      <w:pPr>
        <w:jc w:val="center"/>
        <w:rPr>
          <w:b/>
          <w:lang w:val="uk-UA"/>
        </w:rPr>
      </w:pPr>
      <w:r w:rsidRPr="002C7D23">
        <w:rPr>
          <w:b/>
          <w:lang w:val="uk-UA"/>
        </w:rPr>
        <w:t>Зразок виконання вправ контрольної роботи №1</w:t>
      </w:r>
    </w:p>
    <w:p w:rsidR="002C7D23" w:rsidRDefault="002C7D23" w:rsidP="002C7D23">
      <w:pPr>
        <w:rPr>
          <w:lang w:val="uk-UA"/>
        </w:rPr>
      </w:pPr>
      <w:r w:rsidRPr="002C7D23">
        <w:rPr>
          <w:lang w:val="uk-UA"/>
        </w:rPr>
        <w:t xml:space="preserve">Завдання </w:t>
      </w:r>
      <w:r>
        <w:rPr>
          <w:lang w:val="uk-UA"/>
        </w:rPr>
        <w:t>збірник «Лінійна алгебра» Методичні вказівки. Виконувати завдання №1,2,3,5,7-12. Варіант відповідно до списку.</w:t>
      </w:r>
    </w:p>
    <w:p w:rsidR="002C7D23" w:rsidRDefault="002C7D23" w:rsidP="002C7D23">
      <w:pPr>
        <w:rPr>
          <w:lang w:val="uk-UA"/>
        </w:rPr>
      </w:pPr>
      <w:r w:rsidRPr="002C7D23">
        <w:rPr>
          <w:b/>
          <w:lang w:val="uk-UA"/>
        </w:rPr>
        <w:t>Завдання 10.</w:t>
      </w:r>
      <w:r>
        <w:rPr>
          <w:b/>
          <w:lang w:val="uk-UA"/>
        </w:rPr>
        <w:t xml:space="preserve"> </w:t>
      </w:r>
      <w:r w:rsidRPr="002C7D23">
        <w:rPr>
          <w:lang w:val="uk-UA"/>
        </w:rPr>
        <w:t>Знайти загальний розв’язок</w:t>
      </w:r>
      <w:r>
        <w:rPr>
          <w:lang w:val="uk-UA"/>
        </w:rPr>
        <w:t xml:space="preserve"> і фундаментальну систему розв’язків однорідної СЛАР. </w:t>
      </w:r>
    </w:p>
    <w:p w:rsidR="002C7D23" w:rsidRDefault="002C7D23" w:rsidP="002C7D23">
      <w:pPr>
        <w:rPr>
          <w:b/>
          <w:lang w:val="uk-UA"/>
        </w:rPr>
      </w:pPr>
      <w:r w:rsidRPr="00C7710A">
        <w:rPr>
          <w:position w:val="-90"/>
          <w:lang w:val="uk-UA"/>
        </w:rPr>
        <w:object w:dxaOrig="366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7pt;height:98.45pt" o:ole="">
            <v:imagedata r:id="rId7" o:title=""/>
          </v:shape>
          <o:OLEObject Type="Embed" ProgID="Equation.DSMT4" ShapeID="_x0000_i1025" DrawAspect="Content" ObjectID="_1727516206" r:id="rId8"/>
        </w:object>
      </w:r>
      <w:r>
        <w:rPr>
          <w:b/>
          <w:lang w:val="uk-UA"/>
        </w:rPr>
        <w:t xml:space="preserve"> </w:t>
      </w:r>
    </w:p>
    <w:p w:rsidR="00411BA1" w:rsidRDefault="00411BA1" w:rsidP="002C7D23">
      <w:pPr>
        <w:rPr>
          <w:lang w:val="uk-UA"/>
        </w:rPr>
      </w:pPr>
      <w:r w:rsidRPr="00411BA1">
        <w:rPr>
          <w:lang w:val="uk-UA"/>
        </w:rPr>
        <w:t xml:space="preserve">За </w:t>
      </w:r>
      <w:r>
        <w:rPr>
          <w:lang w:val="uk-UA"/>
        </w:rPr>
        <w:t>допомогою елементарних перетворень приведемо основну матрицю системи до ступінчастого виду:</w:t>
      </w:r>
    </w:p>
    <w:p w:rsidR="002C7D23" w:rsidRDefault="00F538CE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161549</wp:posOffset>
                </wp:positionH>
                <wp:positionV relativeFrom="paragraph">
                  <wp:posOffset>112280</wp:posOffset>
                </wp:positionV>
                <wp:extent cx="134280" cy="84600"/>
                <wp:effectExtent l="19050" t="38100" r="18415" b="29845"/>
                <wp:wrapNone/>
                <wp:docPr id="29" name="Рукописные данные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342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9" o:spid="_x0000_s1026" type="#_x0000_t75" style="position:absolute;margin-left:169.75pt;margin-top:8.05pt;width:11.6pt;height:7.8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">
                <v:imagedata r:id="rId1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100709</wp:posOffset>
                </wp:positionH>
                <wp:positionV relativeFrom="paragraph">
                  <wp:posOffset>93920</wp:posOffset>
                </wp:positionV>
                <wp:extent cx="24120" cy="11880"/>
                <wp:effectExtent l="19050" t="19050" r="33655" b="26670"/>
                <wp:wrapNone/>
                <wp:docPr id="28" name="Рукописные данные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241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8" o:spid="_x0000_s1026" type="#_x0000_t75" style="position:absolute;margin-left:165pt;margin-top:7.15pt;width:2.7pt;height:1.6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">
                <v:imagedata r:id="rId1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072629</wp:posOffset>
                </wp:positionH>
                <wp:positionV relativeFrom="paragraph">
                  <wp:posOffset>142160</wp:posOffset>
                </wp:positionV>
                <wp:extent cx="68760" cy="52560"/>
                <wp:effectExtent l="19050" t="19050" r="26670" b="24130"/>
                <wp:wrapNone/>
                <wp:docPr id="27" name="Рукописные данные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687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7" o:spid="_x0000_s1026" type="#_x0000_t75" style="position:absolute;margin-left:162.75pt;margin-top:10.7pt;width:6.35pt;height:5.2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">
                <v:imagedata r:id="rId1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032669</wp:posOffset>
                </wp:positionH>
                <wp:positionV relativeFrom="paragraph">
                  <wp:posOffset>91400</wp:posOffset>
                </wp:positionV>
                <wp:extent cx="6120" cy="3960"/>
                <wp:effectExtent l="19050" t="19050" r="32385" b="34290"/>
                <wp:wrapNone/>
                <wp:docPr id="26" name="Рукописные данные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61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6" o:spid="_x0000_s1026" type="#_x0000_t75" style="position:absolute;margin-left:159.75pt;margin-top:6.8pt;width:1.2pt;height:1.1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">
                <v:imagedata r:id="rId1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864189</wp:posOffset>
                </wp:positionH>
                <wp:positionV relativeFrom="paragraph">
                  <wp:posOffset>115880</wp:posOffset>
                </wp:positionV>
                <wp:extent cx="201960" cy="73080"/>
                <wp:effectExtent l="19050" t="19050" r="26670" b="22225"/>
                <wp:wrapNone/>
                <wp:docPr id="25" name="Рукописные данные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2019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5" o:spid="_x0000_s1026" type="#_x0000_t75" style="position:absolute;margin-left:146.3pt;margin-top:8.6pt;width:16.95pt;height:6.8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">
                <v:imagedata r:id="rId1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678789</wp:posOffset>
                </wp:positionH>
                <wp:positionV relativeFrom="paragraph">
                  <wp:posOffset>108680</wp:posOffset>
                </wp:positionV>
                <wp:extent cx="175680" cy="76320"/>
                <wp:effectExtent l="19050" t="19050" r="34290" b="19050"/>
                <wp:wrapNone/>
                <wp:docPr id="24" name="Рукописные данные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756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4" o:spid="_x0000_s1026" type="#_x0000_t75" style="position:absolute;margin-left:131.85pt;margin-top:8.15pt;width:14.75pt;height:6.7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">
                <v:imagedata r:id="rId2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587709</wp:posOffset>
                </wp:positionH>
                <wp:positionV relativeFrom="paragraph">
                  <wp:posOffset>117680</wp:posOffset>
                </wp:positionV>
                <wp:extent cx="78840" cy="65880"/>
                <wp:effectExtent l="19050" t="19050" r="16510" b="29845"/>
                <wp:wrapNone/>
                <wp:docPr id="23" name="Рукописные данные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788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3" o:spid="_x0000_s1026" type="#_x0000_t75" style="position:absolute;margin-left:124.65pt;margin-top:8.9pt;width:6.95pt;height:5.9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">
                <v:imagedata r:id="rId22" o:title=""/>
              </v:shape>
            </w:pict>
          </mc:Fallback>
        </mc:AlternateContent>
      </w:r>
      <w:r w:rsidR="00411BA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471869</wp:posOffset>
                </wp:positionH>
                <wp:positionV relativeFrom="paragraph">
                  <wp:posOffset>253156</wp:posOffset>
                </wp:positionV>
                <wp:extent cx="1168920" cy="348840"/>
                <wp:effectExtent l="19050" t="19050" r="31750" b="32385"/>
                <wp:wrapNone/>
                <wp:docPr id="20" name="Рукописные данные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16892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0" o:spid="_x0000_s1026" type="#_x0000_t75" style="position:absolute;margin-left:194.25pt;margin-top:19.45pt;width:93pt;height:28.4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">
                <v:imagedata r:id="rId24" o:title=""/>
              </v:shape>
            </w:pict>
          </mc:Fallback>
        </mc:AlternateContent>
      </w:r>
      <w:r w:rsidR="00411BA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147149</wp:posOffset>
                </wp:positionH>
                <wp:positionV relativeFrom="paragraph">
                  <wp:posOffset>5349</wp:posOffset>
                </wp:positionV>
                <wp:extent cx="236160" cy="73440"/>
                <wp:effectExtent l="19050" t="19050" r="31115" b="22225"/>
                <wp:wrapNone/>
                <wp:docPr id="12" name="Рукописные данные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2361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2" o:spid="_x0000_s1026" type="#_x0000_t75" style="position:absolute;margin-left:168.7pt;margin-top:-.1pt;width:19.45pt;height:6.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">
                <v:imagedata r:id="rId26" o:title=""/>
              </v:shape>
            </w:pict>
          </mc:Fallback>
        </mc:AlternateContent>
      </w:r>
      <w:r w:rsidR="00411BA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844029</wp:posOffset>
                </wp:positionH>
                <wp:positionV relativeFrom="paragraph">
                  <wp:posOffset>-7611</wp:posOffset>
                </wp:positionV>
                <wp:extent cx="297720" cy="92520"/>
                <wp:effectExtent l="19050" t="19050" r="26670" b="22225"/>
                <wp:wrapNone/>
                <wp:docPr id="11" name="Рукописные данные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2977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" o:spid="_x0000_s1026" type="#_x0000_t75" style="position:absolute;margin-left:144.75pt;margin-top:-1.1pt;width:24.4pt;height:8.3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">
                <v:imagedata r:id="rId28" o:title=""/>
              </v:shape>
            </w:pict>
          </mc:Fallback>
        </mc:AlternateContent>
      </w:r>
      <w:r w:rsidR="00411BA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666549</wp:posOffset>
                </wp:positionH>
                <wp:positionV relativeFrom="paragraph">
                  <wp:posOffset>-76371</wp:posOffset>
                </wp:positionV>
                <wp:extent cx="170640" cy="161280"/>
                <wp:effectExtent l="19050" t="19050" r="20320" b="29845"/>
                <wp:wrapNone/>
                <wp:docPr id="10" name="Рукописные данные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706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" o:spid="_x0000_s1026" type="#_x0000_t75" style="position:absolute;margin-left:130.95pt;margin-top:-6.35pt;width:14.15pt;height:13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">
                <v:imagedata r:id="rId30" o:title=""/>
              </v:shape>
            </w:pict>
          </mc:Fallback>
        </mc:AlternateContent>
      </w:r>
      <w:r w:rsidR="00411BA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898389</wp:posOffset>
                </wp:positionH>
                <wp:positionV relativeFrom="paragraph">
                  <wp:posOffset>353829</wp:posOffset>
                </wp:positionV>
                <wp:extent cx="63000" cy="90720"/>
                <wp:effectExtent l="19050" t="19050" r="32385" b="24130"/>
                <wp:wrapNone/>
                <wp:docPr id="9" name="Рукописные данные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630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" o:spid="_x0000_s1026" type="#_x0000_t75" style="position:absolute;margin-left:149.2pt;margin-top:27.55pt;width:5.6pt;height:7.8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">
                <v:imagedata r:id="rId32" o:title=""/>
              </v:shape>
            </w:pict>
          </mc:Fallback>
        </mc:AlternateContent>
      </w:r>
      <w:r w:rsidR="00411BA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919629</wp:posOffset>
                </wp:positionH>
                <wp:positionV relativeFrom="paragraph">
                  <wp:posOffset>139989</wp:posOffset>
                </wp:positionV>
                <wp:extent cx="10080" cy="296280"/>
                <wp:effectExtent l="19050" t="19050" r="28575" b="27940"/>
                <wp:wrapNone/>
                <wp:docPr id="8" name="Рукописные данные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008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8" o:spid="_x0000_s1026" type="#_x0000_t75" style="position:absolute;margin-left:150.85pt;margin-top:10.7pt;width:1.45pt;height:24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">
                <v:imagedata r:id="rId34" o:title=""/>
              </v:shape>
            </w:pict>
          </mc:Fallback>
        </mc:AlternateContent>
      </w:r>
      <w:r w:rsidR="00411BA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75589</wp:posOffset>
                </wp:positionH>
                <wp:positionV relativeFrom="paragraph">
                  <wp:posOffset>518349</wp:posOffset>
                </wp:positionV>
                <wp:extent cx="145800" cy="81360"/>
                <wp:effectExtent l="19050" t="19050" r="26035" b="33020"/>
                <wp:wrapNone/>
                <wp:docPr id="7" name="Рукописные данные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458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7" o:spid="_x0000_s1026" type="#_x0000_t75" style="position:absolute;margin-left:170.9pt;margin-top:40.35pt;width:12.35pt;height:7.2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">
                <v:imagedata r:id="rId36" o:title=""/>
              </v:shape>
            </w:pict>
          </mc:Fallback>
        </mc:AlternateContent>
      </w:r>
      <w:r w:rsidR="00411BA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043109</wp:posOffset>
                </wp:positionH>
                <wp:positionV relativeFrom="paragraph">
                  <wp:posOffset>674229</wp:posOffset>
                </wp:positionV>
                <wp:extent cx="10440" cy="22680"/>
                <wp:effectExtent l="19050" t="19050" r="27940" b="15875"/>
                <wp:wrapNone/>
                <wp:docPr id="6" name="Рукописные данные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04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" o:spid="_x0000_s1026" type="#_x0000_t75" style="position:absolute;margin-left:160.45pt;margin-top:52.8pt;width:1.6pt;height:2.5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">
                <v:imagedata r:id="rId38" o:title=""/>
              </v:shape>
            </w:pict>
          </mc:Fallback>
        </mc:AlternateContent>
      </w:r>
      <w:r w:rsidR="00411BA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952749</wp:posOffset>
                </wp:positionH>
                <wp:positionV relativeFrom="paragraph">
                  <wp:posOffset>679629</wp:posOffset>
                </wp:positionV>
                <wp:extent cx="11520" cy="19800"/>
                <wp:effectExtent l="19050" t="19050" r="26670" b="18415"/>
                <wp:wrapNone/>
                <wp:docPr id="5" name="Рукописные данные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15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" o:spid="_x0000_s1026" type="#_x0000_t75" style="position:absolute;margin-left:153.45pt;margin-top:53.2pt;width:1.55pt;height:2.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">
                <v:imagedata r:id="rId40" o:title=""/>
              </v:shape>
            </w:pict>
          </mc:Fallback>
        </mc:AlternateContent>
      </w:r>
      <w:r w:rsidR="00411BA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856989</wp:posOffset>
                </wp:positionH>
                <wp:positionV relativeFrom="paragraph">
                  <wp:posOffset>674949</wp:posOffset>
                </wp:positionV>
                <wp:extent cx="14040" cy="21600"/>
                <wp:effectExtent l="19050" t="19050" r="24130" b="16510"/>
                <wp:wrapNone/>
                <wp:docPr id="4" name="Рукописные данные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4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4" o:spid="_x0000_s1026" type="#_x0000_t75" style="position:absolute;margin-left:145.9pt;margin-top:52.9pt;width:1.7pt;height:2.2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">
                <v:imagedata r:id="rId42" o:title=""/>
              </v:shape>
            </w:pict>
          </mc:Fallback>
        </mc:AlternateContent>
      </w:r>
      <w:r w:rsidR="00411BA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743949</wp:posOffset>
                </wp:positionH>
                <wp:positionV relativeFrom="paragraph">
                  <wp:posOffset>533109</wp:posOffset>
                </wp:positionV>
                <wp:extent cx="11160" cy="20520"/>
                <wp:effectExtent l="19050" t="19050" r="27305" b="17780"/>
                <wp:wrapNone/>
                <wp:docPr id="3" name="Рукописные данные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11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" o:spid="_x0000_s1026" type="#_x0000_t75" style="position:absolute;margin-left:137.05pt;margin-top:41.7pt;width:1.5pt;height:2.1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">
                <v:imagedata r:id="rId44" o:title=""/>
              </v:shape>
            </w:pict>
          </mc:Fallback>
        </mc:AlternateContent>
      </w:r>
      <w:r w:rsidR="00411BA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18669</wp:posOffset>
                </wp:positionH>
                <wp:positionV relativeFrom="paragraph">
                  <wp:posOffset>558309</wp:posOffset>
                </wp:positionV>
                <wp:extent cx="47880" cy="56160"/>
                <wp:effectExtent l="19050" t="19050" r="28575" b="20320"/>
                <wp:wrapNone/>
                <wp:docPr id="2" name="Рукописные данные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478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" o:spid="_x0000_s1026" type="#_x0000_t75" style="position:absolute;margin-left:127.15pt;margin-top:43.6pt;width:4.35pt;height:5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">
                <v:imagedata r:id="rId46" o:title=""/>
              </v:shape>
            </w:pict>
          </mc:Fallback>
        </mc:AlternateContent>
      </w:r>
      <w:r w:rsidR="00411BA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05709</wp:posOffset>
                </wp:positionH>
                <wp:positionV relativeFrom="paragraph">
                  <wp:posOffset>526629</wp:posOffset>
                </wp:positionV>
                <wp:extent cx="142560" cy="81720"/>
                <wp:effectExtent l="19050" t="19050" r="29210" b="33020"/>
                <wp:wrapNone/>
                <wp:docPr id="1" name="Рукописные данные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425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" o:spid="_x0000_s1026" type="#_x0000_t75" style="position:absolute;margin-left:126pt;margin-top:41pt;width:12.2pt;height:7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">
                <v:imagedata r:id="rId48" o:title=""/>
              </v:shape>
            </w:pict>
          </mc:Fallback>
        </mc:AlternateContent>
      </w:r>
      <w:r w:rsidR="00411BA1" w:rsidRPr="00411BA1">
        <w:rPr>
          <w:position w:val="-88"/>
          <w:lang w:val="uk-UA"/>
        </w:rPr>
        <w:object w:dxaOrig="2439" w:dyaOrig="1920">
          <v:shape id="_x0000_i1026" type="#_x0000_t75" style="width:121.75pt;height:95.8pt" o:ole="">
            <v:imagedata r:id="rId49" o:title=""/>
          </v:shape>
          <o:OLEObject Type="Embed" ProgID="Equation.DSMT4" ShapeID="_x0000_i1026" DrawAspect="Content" ObjectID="_1727516207" r:id="rId50"/>
        </w:object>
      </w:r>
      <w:r w:rsidR="00411BA1">
        <w:rPr>
          <w:lang w:val="uk-UA"/>
        </w:rPr>
        <w:t xml:space="preserve">                   </w:t>
      </w:r>
      <w:r w:rsidR="00411BA1" w:rsidRPr="00411BA1">
        <w:rPr>
          <w:position w:val="-88"/>
          <w:lang w:val="uk-UA"/>
        </w:rPr>
        <w:object w:dxaOrig="2079" w:dyaOrig="1920">
          <v:shape id="_x0000_i1027" type="#_x0000_t75" style="width:103.75pt;height:95.8pt" o:ole="">
            <v:imagedata r:id="rId51" o:title=""/>
          </v:shape>
          <o:OLEObject Type="Embed" ProgID="Equation.DSMT4" ShapeID="_x0000_i1027" DrawAspect="Content" ObjectID="_1727516208" r:id="rId52"/>
        </w:object>
      </w:r>
    </w:p>
    <w:p w:rsidR="00E17A44" w:rsidRDefault="00E17A44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363509</wp:posOffset>
                </wp:positionH>
                <wp:positionV relativeFrom="paragraph">
                  <wp:posOffset>491447</wp:posOffset>
                </wp:positionV>
                <wp:extent cx="110160" cy="169560"/>
                <wp:effectExtent l="19050" t="19050" r="23495" b="20955"/>
                <wp:wrapNone/>
                <wp:docPr id="35" name="Рукописные данные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101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5" o:spid="_x0000_s1026" type="#_x0000_t75" style="position:absolute;margin-left:185.6pt;margin-top:38.25pt;width:9.7pt;height:14.3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">
                <v:imagedata r:id="rId5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260189</wp:posOffset>
                </wp:positionH>
                <wp:positionV relativeFrom="paragraph">
                  <wp:posOffset>585047</wp:posOffset>
                </wp:positionV>
                <wp:extent cx="52920" cy="6840"/>
                <wp:effectExtent l="19050" t="19050" r="23495" b="31750"/>
                <wp:wrapNone/>
                <wp:docPr id="34" name="Рукописные данные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529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4" o:spid="_x0000_s1026" type="#_x0000_t75" style="position:absolute;margin-left:177.7pt;margin-top:45.6pt;width:4.7pt;height:1.3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">
                <v:imagedata r:id="rId5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251189</wp:posOffset>
                </wp:positionH>
                <wp:positionV relativeFrom="paragraph">
                  <wp:posOffset>543647</wp:posOffset>
                </wp:positionV>
                <wp:extent cx="51840" cy="7200"/>
                <wp:effectExtent l="19050" t="19050" r="24765" b="31115"/>
                <wp:wrapNone/>
                <wp:docPr id="33" name="Рукописные данные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51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3" o:spid="_x0000_s1026" type="#_x0000_t75" style="position:absolute;margin-left:176.9pt;margin-top:42.3pt;width:4.95pt;height:1.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">
                <v:imagedata r:id="rId5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097109</wp:posOffset>
                </wp:positionH>
                <wp:positionV relativeFrom="paragraph">
                  <wp:posOffset>518807</wp:posOffset>
                </wp:positionV>
                <wp:extent cx="85320" cy="104400"/>
                <wp:effectExtent l="19050" t="19050" r="29210" b="29210"/>
                <wp:wrapNone/>
                <wp:docPr id="32" name="Рукописные данные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853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2" o:spid="_x0000_s1026" type="#_x0000_t75" style="position:absolute;margin-left:164.8pt;margin-top:40.35pt;width:7.55pt;height:9.1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">
                <v:imagedata r:id="rId6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979389</wp:posOffset>
                </wp:positionH>
                <wp:positionV relativeFrom="paragraph">
                  <wp:posOffset>568127</wp:posOffset>
                </wp:positionV>
                <wp:extent cx="60840" cy="5760"/>
                <wp:effectExtent l="19050" t="19050" r="15875" b="32385"/>
                <wp:wrapNone/>
                <wp:docPr id="31" name="Рукописные данные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60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1" o:spid="_x0000_s1026" type="#_x0000_t75" style="position:absolute;margin-left:155.4pt;margin-top:44.25pt;width:5.8pt;height:1.4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">
                <v:imagedata r:id="rId6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838629</wp:posOffset>
                </wp:positionH>
                <wp:positionV relativeFrom="paragraph">
                  <wp:posOffset>521327</wp:posOffset>
                </wp:positionV>
                <wp:extent cx="92520" cy="102240"/>
                <wp:effectExtent l="19050" t="19050" r="22225" b="31115"/>
                <wp:wrapNone/>
                <wp:docPr id="30" name="Рукописные данные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925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0" o:spid="_x0000_s1026" type="#_x0000_t75" style="position:absolute;margin-left:144.3pt;margin-top:40.6pt;width:8.25pt;height:8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">
                <v:imagedata r:id="rId64" o:title=""/>
              </v:shape>
            </w:pict>
          </mc:Fallback>
        </mc:AlternateContent>
      </w:r>
      <w:r w:rsidR="00411BA1">
        <w:rPr>
          <w:lang w:val="uk-UA"/>
        </w:rPr>
        <w:t xml:space="preserve">Однорідна СЛАР завжди сумісна. В даному випадку ранг основної матриці системи дорівнює 2, а кількість невідомих 4. </w:t>
      </w:r>
      <w:r w:rsidR="000377BB">
        <w:rPr>
          <w:lang w:val="uk-UA"/>
        </w:rPr>
        <w:t>Отже система має нетривіальні (ненульові) розв’язки.</w:t>
      </w:r>
    </w:p>
    <w:p w:rsidR="00411BA1" w:rsidRDefault="000377BB" w:rsidP="002C7D23">
      <w:pPr>
        <w:rPr>
          <w:lang w:val="uk-UA"/>
        </w:rPr>
      </w:pPr>
      <w:r>
        <w:rPr>
          <w:lang w:val="uk-UA"/>
        </w:rPr>
        <w:t xml:space="preserve"> </w:t>
      </w:r>
      <w:r w:rsidR="00391658">
        <w:rPr>
          <w:lang w:val="uk-UA"/>
        </w:rPr>
        <w:t>Вільних змінних буде дві.</w:t>
      </w:r>
    </w:p>
    <w:p w:rsidR="00F538CE" w:rsidRDefault="00F538CE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63469</wp:posOffset>
                </wp:positionH>
                <wp:positionV relativeFrom="paragraph">
                  <wp:posOffset>-21474</wp:posOffset>
                </wp:positionV>
                <wp:extent cx="498600" cy="573120"/>
                <wp:effectExtent l="19050" t="19050" r="15875" b="17780"/>
                <wp:wrapNone/>
                <wp:docPr id="22" name="Рукописные данные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498600" cy="57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2" o:spid="_x0000_s1026" type="#_x0000_t75" style="position:absolute;margin-left:4.6pt;margin-top:-2.1pt;width:39.95pt;height:45.9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">
                <v:imagedata r:id="rId66" o:title=""/>
              </v:shape>
            </w:pict>
          </mc:Fallback>
        </mc:AlternateContent>
      </w:r>
      <w:r w:rsidRPr="00411BA1">
        <w:rPr>
          <w:position w:val="-88"/>
          <w:lang w:val="uk-UA"/>
        </w:rPr>
        <w:object w:dxaOrig="2079" w:dyaOrig="1920">
          <v:shape id="_x0000_i1028" type="#_x0000_t75" style="width:103.75pt;height:95.8pt" o:ole="">
            <v:imagedata r:id="rId51" o:title=""/>
          </v:shape>
          <o:OLEObject Type="Embed" ProgID="Equation.DSMT4" ShapeID="_x0000_i1028" DrawAspect="Content" ObjectID="_1727516209" r:id="rId67"/>
        </w:object>
      </w:r>
    </w:p>
    <w:p w:rsidR="00E17A44" w:rsidRDefault="00D3626F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6238189</wp:posOffset>
                </wp:positionH>
                <wp:positionV relativeFrom="paragraph">
                  <wp:posOffset>103468</wp:posOffset>
                </wp:positionV>
                <wp:extent cx="12240" cy="31320"/>
                <wp:effectExtent l="19050" t="19050" r="26035" b="26035"/>
                <wp:wrapNone/>
                <wp:docPr id="60" name="Рукописные данные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22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0" o:spid="_x0000_s1026" type="#_x0000_t75" style="position:absolute;margin-left:490.7pt;margin-top:7.9pt;width:1.75pt;height:3.2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">
                <v:imagedata r:id="rId6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6150709</wp:posOffset>
                </wp:positionH>
                <wp:positionV relativeFrom="paragraph">
                  <wp:posOffset>89788</wp:posOffset>
                </wp:positionV>
                <wp:extent cx="27720" cy="104400"/>
                <wp:effectExtent l="19050" t="19050" r="29845" b="29210"/>
                <wp:wrapNone/>
                <wp:docPr id="59" name="Рукописные данные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277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9" o:spid="_x0000_s1026" type="#_x0000_t75" style="position:absolute;margin-left:483.75pt;margin-top:6.55pt;width:3.25pt;height:9.2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">
                <v:imagedata r:id="rId7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6120109</wp:posOffset>
                </wp:positionH>
                <wp:positionV relativeFrom="paragraph">
                  <wp:posOffset>81508</wp:posOffset>
                </wp:positionV>
                <wp:extent cx="50760" cy="56880"/>
                <wp:effectExtent l="19050" t="19050" r="26035" b="19685"/>
                <wp:wrapNone/>
                <wp:docPr id="58" name="Рукописные данные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507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8" o:spid="_x0000_s1026" type="#_x0000_t75" style="position:absolute;margin-left:481.4pt;margin-top:6.05pt;width:4.8pt;height:5.3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">
                <v:imagedata r:id="rId7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6010309</wp:posOffset>
                </wp:positionH>
                <wp:positionV relativeFrom="paragraph">
                  <wp:posOffset>-572</wp:posOffset>
                </wp:positionV>
                <wp:extent cx="60840" cy="109800"/>
                <wp:effectExtent l="19050" t="19050" r="15875" b="24130"/>
                <wp:wrapNone/>
                <wp:docPr id="57" name="Рукописные данные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608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7" o:spid="_x0000_s1026" type="#_x0000_t75" style="position:absolute;margin-left:472.8pt;margin-top:-.45pt;width:5.8pt;height:9.6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">
                <v:imagedata r:id="rId7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944789</wp:posOffset>
                </wp:positionH>
                <wp:positionV relativeFrom="paragraph">
                  <wp:posOffset>868</wp:posOffset>
                </wp:positionV>
                <wp:extent cx="61200" cy="98640"/>
                <wp:effectExtent l="19050" t="19050" r="34290" b="15875"/>
                <wp:wrapNone/>
                <wp:docPr id="56" name="Рукописные данные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612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6" o:spid="_x0000_s1026" type="#_x0000_t75" style="position:absolute;margin-left:467.85pt;margin-top:-.4pt;width:5.5pt;height:8.6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">
                <v:imagedata r:id="rId7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5845429</wp:posOffset>
                </wp:positionH>
                <wp:positionV relativeFrom="paragraph">
                  <wp:posOffset>98068</wp:posOffset>
                </wp:positionV>
                <wp:extent cx="34200" cy="44280"/>
                <wp:effectExtent l="19050" t="19050" r="23495" b="32385"/>
                <wp:wrapNone/>
                <wp:docPr id="55" name="Рукописные данные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342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5" o:spid="_x0000_s1026" type="#_x0000_t75" style="position:absolute;margin-left:459.9pt;margin-top:7.2pt;width:3.6pt;height:4.3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">
                <v:imagedata r:id="rId7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723029</wp:posOffset>
                </wp:positionH>
                <wp:positionV relativeFrom="paragraph">
                  <wp:posOffset>71068</wp:posOffset>
                </wp:positionV>
                <wp:extent cx="45720" cy="101160"/>
                <wp:effectExtent l="19050" t="19050" r="30480" b="32385"/>
                <wp:wrapNone/>
                <wp:docPr id="54" name="Рукописные данные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457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4" o:spid="_x0000_s1026" type="#_x0000_t75" style="position:absolute;margin-left:450.15pt;margin-top:5.15pt;width:4.55pt;height:8.8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">
                <v:imagedata r:id="rId8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5627269</wp:posOffset>
                </wp:positionH>
                <wp:positionV relativeFrom="paragraph">
                  <wp:posOffset>-12812</wp:posOffset>
                </wp:positionV>
                <wp:extent cx="88200" cy="85680"/>
                <wp:effectExtent l="19050" t="19050" r="26670" b="29210"/>
                <wp:wrapNone/>
                <wp:docPr id="53" name="Рукописные данные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882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3" o:spid="_x0000_s1026" type="#_x0000_t75" style="position:absolute;margin-left:442.65pt;margin-top:-1.4pt;width:7.7pt;height:7.6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">
                <v:imagedata r:id="rId8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5559229</wp:posOffset>
                </wp:positionH>
                <wp:positionV relativeFrom="paragraph">
                  <wp:posOffset>3388</wp:posOffset>
                </wp:positionV>
                <wp:extent cx="66240" cy="69840"/>
                <wp:effectExtent l="19050" t="19050" r="29210" b="26035"/>
                <wp:wrapNone/>
                <wp:docPr id="52" name="Рукописные данные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662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2" o:spid="_x0000_s1026" type="#_x0000_t75" style="position:absolute;margin-left:437.35pt;margin-top:-.25pt;width:6.1pt;height:6.5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">
                <v:imagedata r:id="rId85" o:title=""/>
              </v:shape>
            </w:pict>
          </mc:Fallback>
        </mc:AlternateContent>
      </w:r>
      <w:r w:rsidR="00E17A44">
        <w:rPr>
          <w:lang w:val="uk-UA"/>
        </w:rPr>
        <w:t xml:space="preserve">З вигляду матриці видно, щ на роль вільних змінних </w:t>
      </w:r>
      <w:r w:rsidR="00E17A44" w:rsidRPr="00FB5A50">
        <w:rPr>
          <w:b/>
          <w:lang w:val="uk-UA"/>
        </w:rPr>
        <w:t>можна призначити</w:t>
      </w:r>
      <w:r w:rsidR="00E17A44">
        <w:rPr>
          <w:lang w:val="uk-UA"/>
        </w:rPr>
        <w:t xml:space="preserve"> </w:t>
      </w:r>
    </w:p>
    <w:p w:rsidR="00D3626F" w:rsidRDefault="00D3626F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837349</wp:posOffset>
                </wp:positionH>
                <wp:positionV relativeFrom="paragraph">
                  <wp:posOffset>142198</wp:posOffset>
                </wp:positionV>
                <wp:extent cx="10800" cy="24120"/>
                <wp:effectExtent l="19050" t="19050" r="27305" b="33655"/>
                <wp:wrapNone/>
                <wp:docPr id="81" name="Рукописные данные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08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81" o:spid="_x0000_s1026" type="#_x0000_t75" style="position:absolute;margin-left:301.6pt;margin-top:10.65pt;width:1.9pt;height:3.0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">
                <v:imagedata r:id="rId8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629629</wp:posOffset>
                </wp:positionH>
                <wp:positionV relativeFrom="paragraph">
                  <wp:posOffset>-52202</wp:posOffset>
                </wp:positionV>
                <wp:extent cx="116280" cy="198000"/>
                <wp:effectExtent l="38100" t="19050" r="36195" b="31115"/>
                <wp:wrapNone/>
                <wp:docPr id="80" name="Рукописные данные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1628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80" o:spid="_x0000_s1026" type="#_x0000_t75" style="position:absolute;margin-left:285.3pt;margin-top:-4.6pt;width:10.3pt;height:16.7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">
                <v:imagedata r:id="rId8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3622069</wp:posOffset>
                </wp:positionH>
                <wp:positionV relativeFrom="paragraph">
                  <wp:posOffset>-53282</wp:posOffset>
                </wp:positionV>
                <wp:extent cx="20160" cy="211320"/>
                <wp:effectExtent l="19050" t="19050" r="18415" b="17780"/>
                <wp:wrapNone/>
                <wp:docPr id="79" name="Рукописные данные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2016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79" o:spid="_x0000_s1026" type="#_x0000_t75" style="position:absolute;margin-left:284.7pt;margin-top:-4.5pt;width:2.45pt;height:17.4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">
                <v:imagedata r:id="rId9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498229</wp:posOffset>
                </wp:positionH>
                <wp:positionV relativeFrom="paragraph">
                  <wp:posOffset>70558</wp:posOffset>
                </wp:positionV>
                <wp:extent cx="50760" cy="15120"/>
                <wp:effectExtent l="19050" t="19050" r="26035" b="23495"/>
                <wp:wrapNone/>
                <wp:docPr id="78" name="Рукописные данные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50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78" o:spid="_x0000_s1026" type="#_x0000_t75" style="position:absolute;margin-left:275.15pt;margin-top:5pt;width:4.75pt;height:2.0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">
                <v:imagedata r:id="rId9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480589</wp:posOffset>
                </wp:positionH>
                <wp:positionV relativeFrom="paragraph">
                  <wp:posOffset>34198</wp:posOffset>
                </wp:positionV>
                <wp:extent cx="62640" cy="119520"/>
                <wp:effectExtent l="19050" t="19050" r="33020" b="33020"/>
                <wp:wrapNone/>
                <wp:docPr id="77" name="Рукописные данные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626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77" o:spid="_x0000_s1026" type="#_x0000_t75" style="position:absolute;margin-left:273.55pt;margin-top:2.25pt;width:6pt;height:10.3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">
                <v:imagedata r:id="rId9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363229</wp:posOffset>
                </wp:positionH>
                <wp:positionV relativeFrom="paragraph">
                  <wp:posOffset>-62642</wp:posOffset>
                </wp:positionV>
                <wp:extent cx="69480" cy="202680"/>
                <wp:effectExtent l="19050" t="19050" r="26035" b="26035"/>
                <wp:wrapNone/>
                <wp:docPr id="76" name="Рукописные данные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694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76" o:spid="_x0000_s1026" type="#_x0000_t75" style="position:absolute;margin-left:264.3pt;margin-top:-5.4pt;width:6.45pt;height:16.9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">
                <v:imagedata r:id="rId9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270349</wp:posOffset>
                </wp:positionH>
                <wp:positionV relativeFrom="paragraph">
                  <wp:posOffset>106558</wp:posOffset>
                </wp:positionV>
                <wp:extent cx="58680" cy="16560"/>
                <wp:effectExtent l="19050" t="19050" r="17780" b="21590"/>
                <wp:wrapNone/>
                <wp:docPr id="75" name="Рукописные данные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586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75" o:spid="_x0000_s1026" type="#_x0000_t75" style="position:absolute;margin-left:257.25pt;margin-top:7.95pt;width:5.4pt;height:2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">
                <v:imagedata r:id="rId9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266029</wp:posOffset>
                </wp:positionH>
                <wp:positionV relativeFrom="paragraph">
                  <wp:posOffset>50038</wp:posOffset>
                </wp:positionV>
                <wp:extent cx="47520" cy="20160"/>
                <wp:effectExtent l="19050" t="19050" r="29210" b="18415"/>
                <wp:wrapNone/>
                <wp:docPr id="74" name="Рукописные данные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475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74" o:spid="_x0000_s1026" type="#_x0000_t75" style="position:absolute;margin-left:256.75pt;margin-top:3.7pt;width:4.65pt;height:2.1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">
                <v:imagedata r:id="rId10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181789</wp:posOffset>
                </wp:positionH>
                <wp:positionV relativeFrom="paragraph">
                  <wp:posOffset>108718</wp:posOffset>
                </wp:positionV>
                <wp:extent cx="38520" cy="104040"/>
                <wp:effectExtent l="19050" t="19050" r="19050" b="29845"/>
                <wp:wrapNone/>
                <wp:docPr id="73" name="Рукописные данные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385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73" o:spid="_x0000_s1026" type="#_x0000_t75" style="position:absolute;margin-left:250.1pt;margin-top:8.1pt;width:4pt;height:9.1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">
                <v:imagedata r:id="rId10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090709</wp:posOffset>
                </wp:positionH>
                <wp:positionV relativeFrom="paragraph">
                  <wp:posOffset>35638</wp:posOffset>
                </wp:positionV>
                <wp:extent cx="63720" cy="101880"/>
                <wp:effectExtent l="19050" t="19050" r="31750" b="31750"/>
                <wp:wrapNone/>
                <wp:docPr id="72" name="Рукописные данные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637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72" o:spid="_x0000_s1026" type="#_x0000_t75" style="position:absolute;margin-left:242.9pt;margin-top:2.4pt;width:5.9pt;height:8.9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">
                <v:imagedata r:id="rId10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038149</wp:posOffset>
                </wp:positionH>
                <wp:positionV relativeFrom="paragraph">
                  <wp:posOffset>29158</wp:posOffset>
                </wp:positionV>
                <wp:extent cx="51120" cy="90720"/>
                <wp:effectExtent l="19050" t="19050" r="25400" b="24130"/>
                <wp:wrapNone/>
                <wp:docPr id="71" name="Рукописные данные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511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71" o:spid="_x0000_s1026" type="#_x0000_t75" style="position:absolute;margin-left:238.75pt;margin-top:1.85pt;width:4.95pt;height:8.0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">
                <v:imagedata r:id="rId10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924029</wp:posOffset>
                </wp:positionH>
                <wp:positionV relativeFrom="paragraph">
                  <wp:posOffset>134278</wp:posOffset>
                </wp:positionV>
                <wp:extent cx="29880" cy="90000"/>
                <wp:effectExtent l="19050" t="19050" r="27305" b="24765"/>
                <wp:wrapNone/>
                <wp:docPr id="70" name="Рукописные данные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298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70" o:spid="_x0000_s1026" type="#_x0000_t75" style="position:absolute;margin-left:230pt;margin-top:10pt;width:3.15pt;height:7.9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">
                <v:imagedata r:id="rId10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2736469</wp:posOffset>
                </wp:positionH>
                <wp:positionV relativeFrom="paragraph">
                  <wp:posOffset>-44282</wp:posOffset>
                </wp:positionV>
                <wp:extent cx="125280" cy="213480"/>
                <wp:effectExtent l="19050" t="19050" r="27305" b="34290"/>
                <wp:wrapNone/>
                <wp:docPr id="69" name="Рукописные данные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2528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9" o:spid="_x0000_s1026" type="#_x0000_t75" style="position:absolute;margin-left:215pt;margin-top:-3.95pt;width:10.8pt;height:17.6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">
                <v:imagedata r:id="rId11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614429</wp:posOffset>
                </wp:positionH>
                <wp:positionV relativeFrom="paragraph">
                  <wp:posOffset>75958</wp:posOffset>
                </wp:positionV>
                <wp:extent cx="64080" cy="17280"/>
                <wp:effectExtent l="19050" t="19050" r="31750" b="20955"/>
                <wp:wrapNone/>
                <wp:docPr id="68" name="Рукописные данные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640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8" o:spid="_x0000_s1026" type="#_x0000_t75" style="position:absolute;margin-left:205.4pt;margin-top:5.45pt;width:6.05pt;height:2.1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">
                <v:imagedata r:id="rId11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2598949</wp:posOffset>
                </wp:positionH>
                <wp:positionV relativeFrom="paragraph">
                  <wp:posOffset>34918</wp:posOffset>
                </wp:positionV>
                <wp:extent cx="55800" cy="108360"/>
                <wp:effectExtent l="19050" t="19050" r="20955" b="25400"/>
                <wp:wrapNone/>
                <wp:docPr id="67" name="Рукописные данные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558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7" o:spid="_x0000_s1026" type="#_x0000_t75" style="position:absolute;margin-left:204.2pt;margin-top:2.45pt;width:5.2pt;height:9.3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">
                <v:imagedata r:id="rId11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426509</wp:posOffset>
                </wp:positionH>
                <wp:positionV relativeFrom="paragraph">
                  <wp:posOffset>36718</wp:posOffset>
                </wp:positionV>
                <wp:extent cx="122760" cy="114480"/>
                <wp:effectExtent l="19050" t="19050" r="29845" b="19050"/>
                <wp:wrapNone/>
                <wp:docPr id="66" name="Рукописные данные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227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6" o:spid="_x0000_s1026" type="#_x0000_t75" style="position:absolute;margin-left:190.55pt;margin-top:2.4pt;width:10.55pt;height:10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">
                <v:imagedata r:id="rId11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2297989</wp:posOffset>
                </wp:positionH>
                <wp:positionV relativeFrom="paragraph">
                  <wp:posOffset>112318</wp:posOffset>
                </wp:positionV>
                <wp:extent cx="57960" cy="18360"/>
                <wp:effectExtent l="19050" t="19050" r="18415" b="20320"/>
                <wp:wrapNone/>
                <wp:docPr id="65" name="Рукописные данные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579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5" o:spid="_x0000_s1026" type="#_x0000_t75" style="position:absolute;margin-left:180.65pt;margin-top:8.35pt;width:5.35pt;height:2.2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">
                <v:imagedata r:id="rId11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2285749</wp:posOffset>
                </wp:positionH>
                <wp:positionV relativeFrom="paragraph">
                  <wp:posOffset>76678</wp:posOffset>
                </wp:positionV>
                <wp:extent cx="59040" cy="11520"/>
                <wp:effectExtent l="19050" t="19050" r="17780" b="26670"/>
                <wp:wrapNone/>
                <wp:docPr id="64" name="Рукописные данные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59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4" o:spid="_x0000_s1026" type="#_x0000_t75" style="position:absolute;margin-left:179.65pt;margin-top:5.55pt;width:5.55pt;height:1.6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">
                <v:imagedata r:id="rId12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165149</wp:posOffset>
                </wp:positionH>
                <wp:positionV relativeFrom="paragraph">
                  <wp:posOffset>116998</wp:posOffset>
                </wp:positionV>
                <wp:extent cx="55080" cy="92160"/>
                <wp:effectExtent l="19050" t="19050" r="21590" b="22225"/>
                <wp:wrapNone/>
                <wp:docPr id="63" name="Рукописные данные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550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3" o:spid="_x0000_s1026" type="#_x0000_t75" style="position:absolute;margin-left:170.05pt;margin-top:8.65pt;width:5.4pt;height:8.3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">
                <v:imagedata r:id="rId12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072629</wp:posOffset>
                </wp:positionH>
                <wp:positionV relativeFrom="paragraph">
                  <wp:posOffset>42838</wp:posOffset>
                </wp:positionV>
                <wp:extent cx="57600" cy="106920"/>
                <wp:effectExtent l="19050" t="19050" r="19050" b="26670"/>
                <wp:wrapNone/>
                <wp:docPr id="62" name="Рукописные данные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576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2" o:spid="_x0000_s1026" type="#_x0000_t75" style="position:absolute;margin-left:162.7pt;margin-top:2.85pt;width:5.35pt;height:9.4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">
                <v:imagedata r:id="rId12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2007109</wp:posOffset>
                </wp:positionH>
                <wp:positionV relativeFrom="paragraph">
                  <wp:posOffset>47878</wp:posOffset>
                </wp:positionV>
                <wp:extent cx="67680" cy="82440"/>
                <wp:effectExtent l="19050" t="19050" r="27940" b="32385"/>
                <wp:wrapNone/>
                <wp:docPr id="61" name="Рукописные данные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676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1" o:spid="_x0000_s1026" type="#_x0000_t75" style="position:absolute;margin-left:157.8pt;margin-top:3.4pt;width:6.05pt;height:7.3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">
                <v:imagedata r:id="rId127" o:title=""/>
              </v:shape>
            </w:pict>
          </mc:Fallback>
        </mc:AlternateContent>
      </w:r>
      <w:r>
        <w:rPr>
          <w:lang w:val="uk-UA"/>
        </w:rPr>
        <w:t xml:space="preserve">Для зручності позначимо </w:t>
      </w:r>
    </w:p>
    <w:p w:rsidR="00D3626F" w:rsidRDefault="005543C9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3110149</wp:posOffset>
                </wp:positionH>
                <wp:positionV relativeFrom="paragraph">
                  <wp:posOffset>121570</wp:posOffset>
                </wp:positionV>
                <wp:extent cx="74160" cy="97560"/>
                <wp:effectExtent l="19050" t="19050" r="21590" b="17145"/>
                <wp:wrapNone/>
                <wp:docPr id="281" name="Рукописные данные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741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81" o:spid="_x0000_s1026" type="#_x0000_t75" style="position:absolute;margin-left:244.5pt;margin-top:9.15pt;width:6.75pt;height:8.6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">
                <v:imagedata r:id="rId12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3018349</wp:posOffset>
                </wp:positionH>
                <wp:positionV relativeFrom="paragraph">
                  <wp:posOffset>60730</wp:posOffset>
                </wp:positionV>
                <wp:extent cx="62280" cy="93240"/>
                <wp:effectExtent l="19050" t="19050" r="33020" b="21590"/>
                <wp:wrapNone/>
                <wp:docPr id="280" name="Рукописные данные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622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80" o:spid="_x0000_s1026" type="#_x0000_t75" style="position:absolute;margin-left:237.15pt;margin-top:4.35pt;width:5.9pt;height:8.3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">
                <v:imagedata r:id="rId13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2974789</wp:posOffset>
                </wp:positionH>
                <wp:positionV relativeFrom="paragraph">
                  <wp:posOffset>54250</wp:posOffset>
                </wp:positionV>
                <wp:extent cx="41400" cy="77040"/>
                <wp:effectExtent l="19050" t="19050" r="15875" b="18415"/>
                <wp:wrapNone/>
                <wp:docPr id="279" name="Рукописные данные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414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79" o:spid="_x0000_s1026" type="#_x0000_t75" style="position:absolute;margin-left:233.9pt;margin-top:3.8pt;width:4.05pt;height:6.9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">
                <v:imagedata r:id="rId13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2842669</wp:posOffset>
                </wp:positionH>
                <wp:positionV relativeFrom="paragraph">
                  <wp:posOffset>155050</wp:posOffset>
                </wp:positionV>
                <wp:extent cx="16560" cy="56880"/>
                <wp:effectExtent l="19050" t="19050" r="21590" b="19685"/>
                <wp:wrapNone/>
                <wp:docPr id="278" name="Рукописные данные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65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78" o:spid="_x0000_s1026" type="#_x0000_t75" style="position:absolute;margin-left:223.55pt;margin-top:11.75pt;width:2.1pt;height:5.2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">
                <v:imagedata r:id="rId13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2722429</wp:posOffset>
                </wp:positionH>
                <wp:positionV relativeFrom="paragraph">
                  <wp:posOffset>131290</wp:posOffset>
                </wp:positionV>
                <wp:extent cx="27360" cy="88560"/>
                <wp:effectExtent l="19050" t="19050" r="29845" b="26035"/>
                <wp:wrapNone/>
                <wp:docPr id="277" name="Рукописные данные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27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77" o:spid="_x0000_s1026" type="#_x0000_t75" style="position:absolute;margin-left:214pt;margin-top:9.9pt;width:2.95pt;height:7.9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">
                <v:imagedata r:id="rId13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2652589</wp:posOffset>
                </wp:positionH>
                <wp:positionV relativeFrom="paragraph">
                  <wp:posOffset>70090</wp:posOffset>
                </wp:positionV>
                <wp:extent cx="42840" cy="82800"/>
                <wp:effectExtent l="19050" t="19050" r="33655" b="31750"/>
                <wp:wrapNone/>
                <wp:docPr id="276" name="Рукописные данные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428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76" o:spid="_x0000_s1026" type="#_x0000_t75" style="position:absolute;margin-left:208.4pt;margin-top:5.1pt;width:4.3pt;height:7.4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">
                <v:imagedata r:id="rId13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2602189</wp:posOffset>
                </wp:positionH>
                <wp:positionV relativeFrom="paragraph">
                  <wp:posOffset>64690</wp:posOffset>
                </wp:positionV>
                <wp:extent cx="42120" cy="87120"/>
                <wp:effectExtent l="19050" t="19050" r="34290" b="27305"/>
                <wp:wrapNone/>
                <wp:docPr id="275" name="Рукописные данные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421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75" o:spid="_x0000_s1026" type="#_x0000_t75" style="position:absolute;margin-left:204.4pt;margin-top:4.6pt;width:4.3pt;height:7.8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">
                <v:imagedata r:id="rId141" o:title=""/>
              </v:shape>
            </w:pict>
          </mc:Fallback>
        </mc:AlternateContent>
      </w:r>
      <w:r w:rsidR="00D3626F">
        <w:rPr>
          <w:lang w:val="uk-UA"/>
        </w:rPr>
        <w:t xml:space="preserve">Перепишемо систему </w:t>
      </w:r>
      <w:r>
        <w:rPr>
          <w:lang w:val="uk-UA"/>
        </w:rPr>
        <w:t xml:space="preserve">і знайдемо </w:t>
      </w:r>
    </w:p>
    <w:p w:rsidR="00D3626F" w:rsidRDefault="00D3626F" w:rsidP="002C7D23">
      <w:pPr>
        <w:rPr>
          <w:lang w:val="uk-UA"/>
        </w:rPr>
      </w:pPr>
      <w:r w:rsidRPr="00D3626F">
        <w:rPr>
          <w:position w:val="-40"/>
          <w:lang w:val="uk-UA"/>
        </w:rPr>
        <w:object w:dxaOrig="2860" w:dyaOrig="960">
          <v:shape id="_x0000_i1029" type="#_x0000_t75" style="width:142.95pt;height:48.2pt" o:ole="">
            <v:imagedata r:id="rId142" o:title=""/>
          </v:shape>
          <o:OLEObject Type="Embed" ProgID="Equation.DSMT4" ShapeID="_x0000_i1029" DrawAspect="Content" ObjectID="_1727516210" r:id="rId143"/>
        </w:object>
      </w:r>
      <w:r>
        <w:rPr>
          <w:lang w:val="uk-UA"/>
        </w:rPr>
        <w:t xml:space="preserve"> </w:t>
      </w:r>
    </w:p>
    <w:p w:rsidR="00D3626F" w:rsidRDefault="00FB5A50" w:rsidP="002C7D23">
      <w:pPr>
        <w:rPr>
          <w:lang w:val="uk-UA"/>
        </w:rPr>
      </w:pPr>
      <w:r>
        <w:rPr>
          <w:noProof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3866149</wp:posOffset>
                </wp:positionH>
                <wp:positionV relativeFrom="paragraph">
                  <wp:posOffset>578864</wp:posOffset>
                </wp:positionV>
                <wp:extent cx="82800" cy="119880"/>
                <wp:effectExtent l="19050" t="38100" r="31750" b="33020"/>
                <wp:wrapNone/>
                <wp:docPr id="108" name="Рукописные данные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828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8" o:spid="_x0000_s1026" type="#_x0000_t75" style="position:absolute;margin-left:303.7pt;margin-top:44.85pt;width:7.9pt;height:10.9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">
                <v:imagedata r:id="rId14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763549</wp:posOffset>
                </wp:positionH>
                <wp:positionV relativeFrom="paragraph">
                  <wp:posOffset>547904</wp:posOffset>
                </wp:positionV>
                <wp:extent cx="47160" cy="135360"/>
                <wp:effectExtent l="19050" t="19050" r="29210" b="17145"/>
                <wp:wrapNone/>
                <wp:docPr id="107" name="Рукописные данные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471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7" o:spid="_x0000_s1026" type="#_x0000_t75" style="position:absolute;margin-left:295.85pt;margin-top:42.85pt;width:4.55pt;height:11.4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">
                <v:imagedata r:id="rId14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748069</wp:posOffset>
                </wp:positionH>
                <wp:positionV relativeFrom="paragraph">
                  <wp:posOffset>632144</wp:posOffset>
                </wp:positionV>
                <wp:extent cx="69480" cy="14760"/>
                <wp:effectExtent l="19050" t="19050" r="26035" b="23495"/>
                <wp:wrapNone/>
                <wp:docPr id="106" name="Рукописные данные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69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6" o:spid="_x0000_s1026" type="#_x0000_t75" style="position:absolute;margin-left:294.85pt;margin-top:49.3pt;width:6.25pt;height:2.1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">
                <v:imagedata r:id="rId14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737269</wp:posOffset>
                </wp:positionH>
                <wp:positionV relativeFrom="paragraph">
                  <wp:posOffset>595424</wp:posOffset>
                </wp:positionV>
                <wp:extent cx="67680" cy="15480"/>
                <wp:effectExtent l="19050" t="19050" r="27940" b="22860"/>
                <wp:wrapNone/>
                <wp:docPr id="105" name="Рукописные данные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676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5" o:spid="_x0000_s1026" type="#_x0000_t75" style="position:absolute;margin-left:293.85pt;margin-top:46.55pt;width:6.2pt;height:2.1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">
                <v:imagedata r:id="rId15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610189</wp:posOffset>
                </wp:positionH>
                <wp:positionV relativeFrom="paragraph">
                  <wp:posOffset>556904</wp:posOffset>
                </wp:positionV>
                <wp:extent cx="52200" cy="137520"/>
                <wp:effectExtent l="19050" t="38100" r="24130" b="34290"/>
                <wp:wrapNone/>
                <wp:docPr id="104" name="Рукописные данные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522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4" o:spid="_x0000_s1026" type="#_x0000_t75" style="position:absolute;margin-left:283.8pt;margin-top:43.3pt;width:5.1pt;height:12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">
                <v:imagedata r:id="rId15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486349</wp:posOffset>
                </wp:positionH>
                <wp:positionV relativeFrom="paragraph">
                  <wp:posOffset>680384</wp:posOffset>
                </wp:positionV>
                <wp:extent cx="36360" cy="4320"/>
                <wp:effectExtent l="19050" t="19050" r="20955" b="34290"/>
                <wp:wrapNone/>
                <wp:docPr id="103" name="Рукописные данные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363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3" o:spid="_x0000_s1026" type="#_x0000_t75" style="position:absolute;margin-left:274.25pt;margin-top:52.95pt;width:3.65pt;height:1.5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">
                <v:imagedata r:id="rId15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482389</wp:posOffset>
                </wp:positionH>
                <wp:positionV relativeFrom="paragraph">
                  <wp:posOffset>624224</wp:posOffset>
                </wp:positionV>
                <wp:extent cx="39240" cy="14760"/>
                <wp:effectExtent l="19050" t="19050" r="18415" b="23495"/>
                <wp:wrapNone/>
                <wp:docPr id="102" name="Рукописные данные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392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2" o:spid="_x0000_s1026" type="#_x0000_t75" style="position:absolute;margin-left:273.8pt;margin-top:48.9pt;width:3.95pt;height:1.9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">
                <v:imagedata r:id="rId15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3354949</wp:posOffset>
                </wp:positionH>
                <wp:positionV relativeFrom="paragraph">
                  <wp:posOffset>378704</wp:posOffset>
                </wp:positionV>
                <wp:extent cx="27360" cy="496800"/>
                <wp:effectExtent l="19050" t="19050" r="29845" b="17780"/>
                <wp:wrapNone/>
                <wp:docPr id="101" name="Рукописные данные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27360" cy="49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1" o:spid="_x0000_s1026" type="#_x0000_t75" style="position:absolute;margin-left:263.65pt;margin-top:29.4pt;width:2.95pt;height:40.0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">
                <v:imagedata r:id="rId15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3226069</wp:posOffset>
                </wp:positionH>
                <wp:positionV relativeFrom="paragraph">
                  <wp:posOffset>416864</wp:posOffset>
                </wp:positionV>
                <wp:extent cx="81000" cy="118800"/>
                <wp:effectExtent l="38100" t="38100" r="33655" b="33655"/>
                <wp:wrapNone/>
                <wp:docPr id="98" name="Рукописные данные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810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8" o:spid="_x0000_s1026" type="#_x0000_t75" style="position:absolute;margin-left:253.45pt;margin-top:32.25pt;width:7.6pt;height:10.5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">
                <v:imagedata r:id="rId16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2963989</wp:posOffset>
                </wp:positionH>
                <wp:positionV relativeFrom="paragraph">
                  <wp:posOffset>428384</wp:posOffset>
                </wp:positionV>
                <wp:extent cx="48240" cy="100440"/>
                <wp:effectExtent l="19050" t="19050" r="28575" b="33020"/>
                <wp:wrapNone/>
                <wp:docPr id="97" name="Рукописные данные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482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7" o:spid="_x0000_s1026" type="#_x0000_t75" style="position:absolute;margin-left:233.05pt;margin-top:33.25pt;width:4.65pt;height:8.8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">
                <v:imagedata r:id="rId16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2874349</wp:posOffset>
                </wp:positionH>
                <wp:positionV relativeFrom="paragraph">
                  <wp:posOffset>440984</wp:posOffset>
                </wp:positionV>
                <wp:extent cx="21600" cy="510480"/>
                <wp:effectExtent l="19050" t="19050" r="16510" b="23495"/>
                <wp:wrapNone/>
                <wp:docPr id="96" name="Рукописные данные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21600" cy="51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6" o:spid="_x0000_s1026" type="#_x0000_t75" style="position:absolute;margin-left:225.9pt;margin-top:34.35pt;width:2.4pt;height:41.0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">
                <v:imagedata r:id="rId16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763469</wp:posOffset>
                </wp:positionH>
                <wp:positionV relativeFrom="paragraph">
                  <wp:posOffset>702344</wp:posOffset>
                </wp:positionV>
                <wp:extent cx="49680" cy="13680"/>
                <wp:effectExtent l="19050" t="38100" r="26670" b="24765"/>
                <wp:wrapNone/>
                <wp:docPr id="95" name="Рукописные данные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496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5" o:spid="_x0000_s1026" type="#_x0000_t75" style="position:absolute;margin-left:217.35pt;margin-top:54.7pt;width:4.75pt;height:2.2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">
                <v:imagedata r:id="rId16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747269</wp:posOffset>
                </wp:positionH>
                <wp:positionV relativeFrom="paragraph">
                  <wp:posOffset>657704</wp:posOffset>
                </wp:positionV>
                <wp:extent cx="54720" cy="11880"/>
                <wp:effectExtent l="19050" t="38100" r="21590" b="26670"/>
                <wp:wrapNone/>
                <wp:docPr id="94" name="Рукописные данные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54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4" o:spid="_x0000_s1026" type="#_x0000_t75" style="position:absolute;margin-left:215.8pt;margin-top:51.15pt;width:5.35pt;height:2.2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">
                <v:imagedata r:id="rId16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577709</wp:posOffset>
                </wp:positionH>
                <wp:positionV relativeFrom="paragraph">
                  <wp:posOffset>644384</wp:posOffset>
                </wp:positionV>
                <wp:extent cx="84240" cy="133920"/>
                <wp:effectExtent l="19050" t="19050" r="30480" b="19050"/>
                <wp:wrapNone/>
                <wp:docPr id="93" name="Рукописные данные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842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3" o:spid="_x0000_s1026" type="#_x0000_t75" style="position:absolute;margin-left:202.45pt;margin-top:50.35pt;width:7.75pt;height:11.5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">
                <v:imagedata r:id="rId17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2285029</wp:posOffset>
                </wp:positionH>
                <wp:positionV relativeFrom="paragraph">
                  <wp:posOffset>687944</wp:posOffset>
                </wp:positionV>
                <wp:extent cx="15840" cy="33840"/>
                <wp:effectExtent l="19050" t="19050" r="22860" b="23495"/>
                <wp:wrapNone/>
                <wp:docPr id="91" name="Рукописные данные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58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1" o:spid="_x0000_s1026" type="#_x0000_t75" style="position:absolute;margin-left:179.55pt;margin-top:53.85pt;width:1.95pt;height:3.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">
                <v:imagedata r:id="rId17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2132389</wp:posOffset>
                </wp:positionH>
                <wp:positionV relativeFrom="paragraph">
                  <wp:posOffset>704864</wp:posOffset>
                </wp:positionV>
                <wp:extent cx="91440" cy="93960"/>
                <wp:effectExtent l="19050" t="38100" r="22860" b="20955"/>
                <wp:wrapNone/>
                <wp:docPr id="90" name="Рукописные данные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914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0" o:spid="_x0000_s1026" type="#_x0000_t75" style="position:absolute;margin-left:167.25pt;margin-top:54.95pt;width:8.1pt;height:8.6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">
                <v:imagedata r:id="rId17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1454149</wp:posOffset>
                </wp:positionH>
                <wp:positionV relativeFrom="paragraph">
                  <wp:posOffset>647624</wp:posOffset>
                </wp:positionV>
                <wp:extent cx="74880" cy="162000"/>
                <wp:effectExtent l="19050" t="19050" r="20955" b="28575"/>
                <wp:wrapNone/>
                <wp:docPr id="87" name="Рукописные данные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748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87" o:spid="_x0000_s1026" type="#_x0000_t75" style="position:absolute;margin-left:114.05pt;margin-top:50.55pt;width:6.8pt;height:13.6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">
                <v:imagedata r:id="rId177" o:title=""/>
              </v:shape>
            </w:pict>
          </mc:Fallback>
        </mc:AlternateContent>
      </w:r>
      <w:r w:rsidR="00D3626F">
        <w:rPr>
          <w:lang w:val="uk-UA"/>
        </w:rPr>
        <w:t xml:space="preserve">Або </w:t>
      </w:r>
      <w:r w:rsidRPr="00D3626F">
        <w:rPr>
          <w:position w:val="-40"/>
          <w:lang w:val="uk-UA"/>
        </w:rPr>
        <w:object w:dxaOrig="2580" w:dyaOrig="960">
          <v:shape id="_x0000_i1030" type="#_x0000_t75" style="width:129.2pt;height:48.2pt" o:ole="">
            <v:imagedata r:id="rId178" o:title=""/>
          </v:shape>
          <o:OLEObject Type="Embed" ProgID="Equation.DSMT4" ShapeID="_x0000_i1030" DrawAspect="Content" ObjectID="_1727516211" r:id="rId179"/>
        </w:object>
      </w:r>
    </w:p>
    <w:p w:rsidR="00FB5A50" w:rsidRDefault="00FB5A50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5113189</wp:posOffset>
                </wp:positionH>
                <wp:positionV relativeFrom="paragraph">
                  <wp:posOffset>351784</wp:posOffset>
                </wp:positionV>
                <wp:extent cx="42480" cy="5760"/>
                <wp:effectExtent l="19050" t="19050" r="34290" b="32385"/>
                <wp:wrapNone/>
                <wp:docPr id="140" name="Рукописные данные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42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40" o:spid="_x0000_s1026" type="#_x0000_t75" style="position:absolute;margin-left:402.25pt;margin-top:27.25pt;width:4.3pt;height:1.4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">
                <v:imagedata r:id="rId18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3659509</wp:posOffset>
                </wp:positionH>
                <wp:positionV relativeFrom="paragraph">
                  <wp:posOffset>196264</wp:posOffset>
                </wp:positionV>
                <wp:extent cx="89640" cy="144360"/>
                <wp:effectExtent l="38100" t="38100" r="43815" b="27305"/>
                <wp:wrapNone/>
                <wp:docPr id="120" name="Рукописные данные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896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20" o:spid="_x0000_s1026" type="#_x0000_t75" style="position:absolute;margin-left:287.6pt;margin-top:14.85pt;width:8.5pt;height:12.8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">
                <v:imagedata r:id="rId18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3361069</wp:posOffset>
                </wp:positionH>
                <wp:positionV relativeFrom="paragraph">
                  <wp:posOffset>289144</wp:posOffset>
                </wp:positionV>
                <wp:extent cx="89280" cy="76320"/>
                <wp:effectExtent l="19050" t="38100" r="25400" b="38100"/>
                <wp:wrapNone/>
                <wp:docPr id="119" name="Рукописные данные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892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9" o:spid="_x0000_s1026" type="#_x0000_t75" style="position:absolute;margin-left:264.05pt;margin-top:22.25pt;width:8.05pt;height:7.1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">
                <v:imagedata r:id="rId18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266749</wp:posOffset>
                </wp:positionH>
                <wp:positionV relativeFrom="paragraph">
                  <wp:posOffset>247024</wp:posOffset>
                </wp:positionV>
                <wp:extent cx="50400" cy="115920"/>
                <wp:effectExtent l="38100" t="19050" r="26035" b="17780"/>
                <wp:wrapNone/>
                <wp:docPr id="118" name="Рукописные данные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504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8" o:spid="_x0000_s1026" type="#_x0000_t75" style="position:absolute;margin-left:256.55pt;margin-top:19.2pt;width:5.2pt;height:10.2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">
                <v:imagedata r:id="rId18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207709</wp:posOffset>
                </wp:positionH>
                <wp:positionV relativeFrom="paragraph">
                  <wp:posOffset>323704</wp:posOffset>
                </wp:positionV>
                <wp:extent cx="33480" cy="6120"/>
                <wp:effectExtent l="19050" t="19050" r="24130" b="32385"/>
                <wp:wrapNone/>
                <wp:docPr id="117" name="Рукописные данные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334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7" o:spid="_x0000_s1026" type="#_x0000_t75" style="position:absolute;margin-left:252.25pt;margin-top:24.95pt;width:3.6pt;height:1.4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">
                <v:imagedata r:id="rId18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3118069</wp:posOffset>
                </wp:positionH>
                <wp:positionV relativeFrom="paragraph">
                  <wp:posOffset>231544</wp:posOffset>
                </wp:positionV>
                <wp:extent cx="52560" cy="140760"/>
                <wp:effectExtent l="19050" t="19050" r="24130" b="31115"/>
                <wp:wrapNone/>
                <wp:docPr id="116" name="Рукописные данные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525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6" o:spid="_x0000_s1026" type="#_x0000_t75" style="position:absolute;margin-left:245.15pt;margin-top:17.75pt;width:5.05pt;height:12.1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">
                <v:imagedata r:id="rId19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045709</wp:posOffset>
                </wp:positionH>
                <wp:positionV relativeFrom="paragraph">
                  <wp:posOffset>259624</wp:posOffset>
                </wp:positionV>
                <wp:extent cx="37800" cy="109080"/>
                <wp:effectExtent l="38100" t="38100" r="38735" b="24765"/>
                <wp:wrapNone/>
                <wp:docPr id="115" name="Рукописные данные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378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5" o:spid="_x0000_s1026" type="#_x0000_t75" style="position:absolute;margin-left:239.2pt;margin-top:19.85pt;width:4.2pt;height:9.8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">
                <v:imagedata r:id="rId19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236509</wp:posOffset>
                </wp:positionH>
                <wp:positionV relativeFrom="paragraph">
                  <wp:posOffset>-36296</wp:posOffset>
                </wp:positionV>
                <wp:extent cx="42120" cy="108360"/>
                <wp:effectExtent l="19050" t="38100" r="34290" b="25400"/>
                <wp:wrapNone/>
                <wp:docPr id="100" name="Рукописные данные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421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0" o:spid="_x0000_s1026" type="#_x0000_t75" style="position:absolute;margin-left:254.6pt;margin-top:-3.45pt;width:4.15pt;height:9.8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">
                <v:imagedata r:id="rId19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2982349</wp:posOffset>
                </wp:positionH>
                <wp:positionV relativeFrom="paragraph">
                  <wp:posOffset>2224</wp:posOffset>
                </wp:positionV>
                <wp:extent cx="76680" cy="93240"/>
                <wp:effectExtent l="19050" t="38100" r="38100" b="40640"/>
                <wp:wrapNone/>
                <wp:docPr id="99" name="Рукописные данные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766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9" o:spid="_x0000_s1026" type="#_x0000_t75" style="position:absolute;margin-left:234.15pt;margin-top:-.55pt;width:7.45pt;height:8.8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">
                <v:imagedata r:id="rId19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2296909</wp:posOffset>
                </wp:positionH>
                <wp:positionV relativeFrom="paragraph">
                  <wp:posOffset>4744</wp:posOffset>
                </wp:positionV>
                <wp:extent cx="16560" cy="30600"/>
                <wp:effectExtent l="19050" t="19050" r="21590" b="26670"/>
                <wp:wrapNone/>
                <wp:docPr id="92" name="Рукописные данные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65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2" o:spid="_x0000_s1026" type="#_x0000_t75" style="position:absolute;margin-left:180.3pt;margin-top:-.2pt;width:2.35pt;height:3.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">
                <v:imagedata r:id="rId19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1711909</wp:posOffset>
                </wp:positionH>
                <wp:positionV relativeFrom="paragraph">
                  <wp:posOffset>-66536</wp:posOffset>
                </wp:positionV>
                <wp:extent cx="391680" cy="177480"/>
                <wp:effectExtent l="38100" t="19050" r="27940" b="32385"/>
                <wp:wrapNone/>
                <wp:docPr id="89" name="Рукописные данные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39168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89" o:spid="_x0000_s1026" type="#_x0000_t75" style="position:absolute;margin-left:134.25pt;margin-top:-5.8pt;width:32.05pt;height:15.0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">
                <v:imagedata r:id="rId20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1534069</wp:posOffset>
                </wp:positionH>
                <wp:positionV relativeFrom="paragraph">
                  <wp:posOffset>-128096</wp:posOffset>
                </wp:positionV>
                <wp:extent cx="149400" cy="258480"/>
                <wp:effectExtent l="19050" t="19050" r="22225" b="27305"/>
                <wp:wrapNone/>
                <wp:docPr id="88" name="Рукописные данные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4940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88" o:spid="_x0000_s1026" type="#_x0000_t75" style="position:absolute;margin-left:120.3pt;margin-top:-10.4pt;width:12.7pt;height:21.0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">
                <v:imagedata r:id="rId20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1126549</wp:posOffset>
                </wp:positionH>
                <wp:positionV relativeFrom="paragraph">
                  <wp:posOffset>-6416</wp:posOffset>
                </wp:positionV>
                <wp:extent cx="138240" cy="83160"/>
                <wp:effectExtent l="19050" t="19050" r="33655" b="31750"/>
                <wp:wrapNone/>
                <wp:docPr id="86" name="Рукописные данные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382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86" o:spid="_x0000_s1026" type="#_x0000_t75" style="position:absolute;margin-left:88.3pt;margin-top:-.95pt;width:11.75pt;height:7.4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">
                <v:imagedata r:id="rId20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955909</wp:posOffset>
                </wp:positionH>
                <wp:positionV relativeFrom="paragraph">
                  <wp:posOffset>15904</wp:posOffset>
                </wp:positionV>
                <wp:extent cx="148320" cy="182160"/>
                <wp:effectExtent l="19050" t="19050" r="23495" b="27940"/>
                <wp:wrapNone/>
                <wp:docPr id="85" name="Рукописные данные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4832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85" o:spid="_x0000_s1026" type="#_x0000_t75" style="position:absolute;margin-left:74.65pt;margin-top:.65pt;width:12.9pt;height:15.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">
                <v:imagedata r:id="rId20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43709</wp:posOffset>
                </wp:positionH>
                <wp:positionV relativeFrom="paragraph">
                  <wp:posOffset>2224</wp:posOffset>
                </wp:positionV>
                <wp:extent cx="379080" cy="91440"/>
                <wp:effectExtent l="19050" t="19050" r="21590" b="22860"/>
                <wp:wrapNone/>
                <wp:docPr id="84" name="Рукописные данные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3790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84" o:spid="_x0000_s1026" type="#_x0000_t75" style="position:absolute;margin-left:42.5pt;margin-top:-.3pt;width:30.7pt;height:8.0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">
                <v:imagedata r:id="rId20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286309</wp:posOffset>
                </wp:positionH>
                <wp:positionV relativeFrom="paragraph">
                  <wp:posOffset>34624</wp:posOffset>
                </wp:positionV>
                <wp:extent cx="93240" cy="72720"/>
                <wp:effectExtent l="19050" t="19050" r="21590" b="22860"/>
                <wp:wrapNone/>
                <wp:docPr id="83" name="Рукописные данные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932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83" o:spid="_x0000_s1026" type="#_x0000_t75" style="position:absolute;margin-left:22.1pt;margin-top:2.3pt;width:8.2pt;height:6.6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">
                <v:imagedata r:id="rId21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202789</wp:posOffset>
                </wp:positionH>
                <wp:positionV relativeFrom="paragraph">
                  <wp:posOffset>-79136</wp:posOffset>
                </wp:positionV>
                <wp:extent cx="58680" cy="168840"/>
                <wp:effectExtent l="19050" t="19050" r="17780" b="22225"/>
                <wp:wrapNone/>
                <wp:docPr id="82" name="Рукописные данные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586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82" o:spid="_x0000_s1026" type="#_x0000_t75" style="position:absolute;margin-left:15.6pt;margin-top:-6.6pt;width:5.4pt;height:14.1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">
                <v:imagedata r:id="rId213" o:title=""/>
              </v:shape>
            </w:pict>
          </mc:Fallback>
        </mc:AlternateContent>
      </w:r>
    </w:p>
    <w:p w:rsidR="00FB5A50" w:rsidRDefault="00FB5A50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5748229</wp:posOffset>
                </wp:positionH>
                <wp:positionV relativeFrom="paragraph">
                  <wp:posOffset>36719</wp:posOffset>
                </wp:positionV>
                <wp:extent cx="51480" cy="8640"/>
                <wp:effectExtent l="19050" t="38100" r="24765" b="29845"/>
                <wp:wrapNone/>
                <wp:docPr id="147" name="Рукописные данные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51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47" o:spid="_x0000_s1026" type="#_x0000_t75" style="position:absolute;margin-left:452.05pt;margin-top:2.05pt;width:5.15pt;height:2.3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">
                <v:imagedata r:id="rId21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5735269</wp:posOffset>
                </wp:positionH>
                <wp:positionV relativeFrom="paragraph">
                  <wp:posOffset>1439</wp:posOffset>
                </wp:positionV>
                <wp:extent cx="61560" cy="6120"/>
                <wp:effectExtent l="19050" t="19050" r="34290" b="32385"/>
                <wp:wrapNone/>
                <wp:docPr id="146" name="Рукописные данные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61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46" o:spid="_x0000_s1026" type="#_x0000_t75" style="position:absolute;margin-left:451.15pt;margin-top:-.45pt;width:5.85pt;height:1.6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">
                <v:imagedata r:id="rId21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5627629</wp:posOffset>
                </wp:positionH>
                <wp:positionV relativeFrom="paragraph">
                  <wp:posOffset>-91441</wp:posOffset>
                </wp:positionV>
                <wp:extent cx="25200" cy="215640"/>
                <wp:effectExtent l="19050" t="19050" r="32385" b="32385"/>
                <wp:wrapNone/>
                <wp:docPr id="145" name="Рукописные данные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2520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45" o:spid="_x0000_s1026" type="#_x0000_t75" style="position:absolute;margin-left:442.6pt;margin-top:-7.5pt;width:3.15pt;height:17.9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">
                <v:imagedata r:id="rId21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5505949</wp:posOffset>
                </wp:positionH>
                <wp:positionV relativeFrom="paragraph">
                  <wp:posOffset>13319</wp:posOffset>
                </wp:positionV>
                <wp:extent cx="106200" cy="77040"/>
                <wp:effectExtent l="19050" t="19050" r="27305" b="18415"/>
                <wp:wrapNone/>
                <wp:docPr id="144" name="Рукописные данные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062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44" o:spid="_x0000_s1026" type="#_x0000_t75" style="position:absolute;margin-left:433.05pt;margin-top:.6pt;width:9.15pt;height:7.0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">
                <v:imagedata r:id="rId22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5401189</wp:posOffset>
                </wp:positionH>
                <wp:positionV relativeFrom="paragraph">
                  <wp:posOffset>-41761</wp:posOffset>
                </wp:positionV>
                <wp:extent cx="64800" cy="146880"/>
                <wp:effectExtent l="19050" t="19050" r="30480" b="24765"/>
                <wp:wrapNone/>
                <wp:docPr id="143" name="Рукописные данные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648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43" o:spid="_x0000_s1026" type="#_x0000_t75" style="position:absolute;margin-left:425pt;margin-top:-3.65pt;width:5.8pt;height:12.6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">
                <v:imagedata r:id="rId22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5314069</wp:posOffset>
                </wp:positionH>
                <wp:positionV relativeFrom="paragraph">
                  <wp:posOffset>32399</wp:posOffset>
                </wp:positionV>
                <wp:extent cx="58680" cy="10440"/>
                <wp:effectExtent l="19050" t="19050" r="17780" b="27940"/>
                <wp:wrapNone/>
                <wp:docPr id="142" name="Рукописные данные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58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42" o:spid="_x0000_s1026" type="#_x0000_t75" style="position:absolute;margin-left:418pt;margin-top:2.15pt;width:5.65pt;height:1.7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">
                <v:imagedata r:id="rId22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5173309</wp:posOffset>
                </wp:positionH>
                <wp:positionV relativeFrom="paragraph">
                  <wp:posOffset>-40321</wp:posOffset>
                </wp:positionV>
                <wp:extent cx="77760" cy="158040"/>
                <wp:effectExtent l="19050" t="19050" r="17780" b="33020"/>
                <wp:wrapNone/>
                <wp:docPr id="141" name="Рукописные данные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777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41" o:spid="_x0000_s1026" type="#_x0000_t75" style="position:absolute;margin-left:406.9pt;margin-top:-3.65pt;width:7.15pt;height:13.6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">
                <v:imagedata r:id="rId22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5062069</wp:posOffset>
                </wp:positionH>
                <wp:positionV relativeFrom="paragraph">
                  <wp:posOffset>6119</wp:posOffset>
                </wp:positionV>
                <wp:extent cx="59040" cy="120240"/>
                <wp:effectExtent l="38100" t="19050" r="36830" b="32385"/>
                <wp:wrapNone/>
                <wp:docPr id="139" name="Рукописные данные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590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39" o:spid="_x0000_s1026" type="#_x0000_t75" style="position:absolute;margin-left:398.05pt;margin-top:.1pt;width:5.85pt;height:10.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">
                <v:imagedata r:id="rId22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988269</wp:posOffset>
                </wp:positionH>
                <wp:positionV relativeFrom="paragraph">
                  <wp:posOffset>-87121</wp:posOffset>
                </wp:positionV>
                <wp:extent cx="54360" cy="265680"/>
                <wp:effectExtent l="19050" t="19050" r="22225" b="20320"/>
                <wp:wrapNone/>
                <wp:docPr id="138" name="Рукописные данные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5436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38" o:spid="_x0000_s1026" type="#_x0000_t75" style="position:absolute;margin-left:392.25pt;margin-top:-7.2pt;width:5.2pt;height:21.8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">
                <v:imagedata r:id="rId23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835269</wp:posOffset>
                </wp:positionH>
                <wp:positionV relativeFrom="paragraph">
                  <wp:posOffset>-1441</wp:posOffset>
                </wp:positionV>
                <wp:extent cx="107640" cy="130680"/>
                <wp:effectExtent l="19050" t="19050" r="26035" b="22225"/>
                <wp:wrapNone/>
                <wp:docPr id="137" name="Рукописные данные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076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37" o:spid="_x0000_s1026" type="#_x0000_t75" style="position:absolute;margin-left:380.25pt;margin-top:-.65pt;width:9.3pt;height:11.4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">
                <v:imagedata r:id="rId23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4694509</wp:posOffset>
                </wp:positionH>
                <wp:positionV relativeFrom="paragraph">
                  <wp:posOffset>103679</wp:posOffset>
                </wp:positionV>
                <wp:extent cx="64800" cy="4680"/>
                <wp:effectExtent l="38100" t="38100" r="30480" b="33655"/>
                <wp:wrapNone/>
                <wp:docPr id="136" name="Рукописные данные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64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36" o:spid="_x0000_s1026" type="#_x0000_t75" style="position:absolute;margin-left:369.2pt;margin-top:7.45pt;width:6.25pt;height:1.7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">
                <v:imagedata r:id="rId23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545469</wp:posOffset>
                </wp:positionH>
                <wp:positionV relativeFrom="paragraph">
                  <wp:posOffset>79919</wp:posOffset>
                </wp:positionV>
                <wp:extent cx="97200" cy="89280"/>
                <wp:effectExtent l="19050" t="38100" r="17145" b="25400"/>
                <wp:wrapNone/>
                <wp:docPr id="135" name="Рукописные данные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972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35" o:spid="_x0000_s1026" type="#_x0000_t75" style="position:absolute;margin-left:357.3pt;margin-top:5.75pt;width:8.55pt;height:8.2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">
                <v:imagedata r:id="rId23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4444309</wp:posOffset>
                </wp:positionH>
                <wp:positionV relativeFrom="paragraph">
                  <wp:posOffset>29879</wp:posOffset>
                </wp:positionV>
                <wp:extent cx="61560" cy="137880"/>
                <wp:effectExtent l="19050" t="19050" r="34290" b="33655"/>
                <wp:wrapNone/>
                <wp:docPr id="134" name="Рукописные данные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615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34" o:spid="_x0000_s1026" type="#_x0000_t75" style="position:absolute;margin-left:349.35pt;margin-top:1.95pt;width:5.95pt;height:11.9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">
                <v:imagedata r:id="rId23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4347829</wp:posOffset>
                </wp:positionH>
                <wp:positionV relativeFrom="paragraph">
                  <wp:posOffset>101519</wp:posOffset>
                </wp:positionV>
                <wp:extent cx="46080" cy="4320"/>
                <wp:effectExtent l="19050" t="38100" r="30480" b="34290"/>
                <wp:wrapNone/>
                <wp:docPr id="133" name="Рукописные данные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460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33" o:spid="_x0000_s1026" type="#_x0000_t75" style="position:absolute;margin-left:341.95pt;margin-top:7.3pt;width:4.7pt;height:1.8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">
                <v:imagedata r:id="rId24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4208509</wp:posOffset>
                </wp:positionH>
                <wp:positionV relativeFrom="paragraph">
                  <wp:posOffset>1799</wp:posOffset>
                </wp:positionV>
                <wp:extent cx="70560" cy="177120"/>
                <wp:effectExtent l="19050" t="38100" r="24765" b="33020"/>
                <wp:wrapNone/>
                <wp:docPr id="132" name="Рукописные данные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7056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32" o:spid="_x0000_s1026" type="#_x0000_t75" style="position:absolute;margin-left:331.1pt;margin-top:-.35pt;width:6.45pt;height:15.1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">
                <v:imagedata r:id="rId24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104829</wp:posOffset>
                </wp:positionH>
                <wp:positionV relativeFrom="paragraph">
                  <wp:posOffset>42479</wp:posOffset>
                </wp:positionV>
                <wp:extent cx="46800" cy="155520"/>
                <wp:effectExtent l="19050" t="19050" r="29845" b="16510"/>
                <wp:wrapNone/>
                <wp:docPr id="131" name="Рукописные данные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468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31" o:spid="_x0000_s1026" type="#_x0000_t75" style="position:absolute;margin-left:322.8pt;margin-top:2.85pt;width:4.65pt;height:13.3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">
                <v:imagedata r:id="rId24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981349</wp:posOffset>
                </wp:positionH>
                <wp:positionV relativeFrom="paragraph">
                  <wp:posOffset>140039</wp:posOffset>
                </wp:positionV>
                <wp:extent cx="44640" cy="8280"/>
                <wp:effectExtent l="19050" t="38100" r="31750" b="29845"/>
                <wp:wrapNone/>
                <wp:docPr id="130" name="Рукописные данные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446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30" o:spid="_x0000_s1026" type="#_x0000_t75" style="position:absolute;margin-left:313pt;margin-top:10.5pt;width:4.5pt;height:1.8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">
                <v:imagedata r:id="rId24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3955069</wp:posOffset>
                </wp:positionH>
                <wp:positionV relativeFrom="paragraph">
                  <wp:posOffset>99359</wp:posOffset>
                </wp:positionV>
                <wp:extent cx="67680" cy="6120"/>
                <wp:effectExtent l="19050" t="19050" r="27940" b="32385"/>
                <wp:wrapNone/>
                <wp:docPr id="129" name="Рукописные данные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676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29" o:spid="_x0000_s1026" type="#_x0000_t75" style="position:absolute;margin-left:311.15pt;margin-top:7.4pt;width:6.15pt;height:1.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">
                <v:imagedata r:id="rId24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3849949</wp:posOffset>
                </wp:positionH>
                <wp:positionV relativeFrom="paragraph">
                  <wp:posOffset>-203761</wp:posOffset>
                </wp:positionV>
                <wp:extent cx="39600" cy="635760"/>
                <wp:effectExtent l="19050" t="19050" r="17780" b="31115"/>
                <wp:wrapNone/>
                <wp:docPr id="128" name="Рукописные данные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39600" cy="63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28" o:spid="_x0000_s1026" type="#_x0000_t75" style="position:absolute;margin-left:302.7pt;margin-top:-16.35pt;width:3.85pt;height:50.8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">
                <v:imagedata r:id="rId25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3732949</wp:posOffset>
                </wp:positionH>
                <wp:positionV relativeFrom="paragraph">
                  <wp:posOffset>231119</wp:posOffset>
                </wp:positionV>
                <wp:extent cx="52560" cy="151920"/>
                <wp:effectExtent l="19050" t="38100" r="24130" b="38735"/>
                <wp:wrapNone/>
                <wp:docPr id="127" name="Рукописные данные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525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27" o:spid="_x0000_s1026" type="#_x0000_t75" style="position:absolute;margin-left:293.7pt;margin-top:17.55pt;width:5.1pt;height:13.2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">
                <v:imagedata r:id="rId25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3185749</wp:posOffset>
                </wp:positionH>
                <wp:positionV relativeFrom="paragraph">
                  <wp:posOffset>272879</wp:posOffset>
                </wp:positionV>
                <wp:extent cx="59760" cy="162360"/>
                <wp:effectExtent l="19050" t="19050" r="16510" b="28575"/>
                <wp:wrapNone/>
                <wp:docPr id="123" name="Рукописные данные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597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23" o:spid="_x0000_s1026" type="#_x0000_t75" style="position:absolute;margin-left:250.5pt;margin-top:21pt;width:5.6pt;height:13.8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">
                <v:imagedata r:id="rId25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119509</wp:posOffset>
                </wp:positionH>
                <wp:positionV relativeFrom="paragraph">
                  <wp:posOffset>290519</wp:posOffset>
                </wp:positionV>
                <wp:extent cx="48240" cy="22320"/>
                <wp:effectExtent l="19050" t="19050" r="28575" b="15875"/>
                <wp:wrapNone/>
                <wp:docPr id="122" name="Рукописные данные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482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22" o:spid="_x0000_s1026" type="#_x0000_t75" style="position:absolute;margin-left:245.15pt;margin-top:22.65pt;width:4.85pt;height:2.5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">
                <v:imagedata r:id="rId25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3086749</wp:posOffset>
                </wp:positionH>
                <wp:positionV relativeFrom="paragraph">
                  <wp:posOffset>287639</wp:posOffset>
                </wp:positionV>
                <wp:extent cx="43200" cy="135720"/>
                <wp:effectExtent l="19050" t="19050" r="33020" b="17145"/>
                <wp:wrapNone/>
                <wp:docPr id="121" name="Рукописные данные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432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21" o:spid="_x0000_s1026" type="#_x0000_t75" style="position:absolute;margin-left:242.55pt;margin-top:22.3pt;width:4.45pt;height:11.6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">
                <v:imagedata r:id="rId25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958229</wp:posOffset>
                </wp:positionH>
                <wp:positionV relativeFrom="paragraph">
                  <wp:posOffset>-88201</wp:posOffset>
                </wp:positionV>
                <wp:extent cx="14760" cy="609120"/>
                <wp:effectExtent l="19050" t="19050" r="23495" b="19685"/>
                <wp:wrapNone/>
                <wp:docPr id="114" name="Рукописные данные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4760" cy="60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4" o:spid="_x0000_s1026" type="#_x0000_t75" style="position:absolute;margin-left:232.4pt;margin-top:-7.3pt;width:2.1pt;height:48.9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">
                <v:imagedata r:id="rId26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813149</wp:posOffset>
                </wp:positionH>
                <wp:positionV relativeFrom="paragraph">
                  <wp:posOffset>115559</wp:posOffset>
                </wp:positionV>
                <wp:extent cx="55080" cy="14400"/>
                <wp:effectExtent l="19050" t="19050" r="21590" b="24130"/>
                <wp:wrapNone/>
                <wp:docPr id="113" name="Рукописные данные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550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3" o:spid="_x0000_s1026" type="#_x0000_t75" style="position:absolute;margin-left:221.2pt;margin-top:8.75pt;width:5.25pt;height:2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">
                <v:imagedata r:id="rId26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802349</wp:posOffset>
                </wp:positionH>
                <wp:positionV relativeFrom="paragraph">
                  <wp:posOffset>68759</wp:posOffset>
                </wp:positionV>
                <wp:extent cx="57240" cy="12240"/>
                <wp:effectExtent l="19050" t="38100" r="19050" b="26035"/>
                <wp:wrapNone/>
                <wp:docPr id="112" name="Рукописные данные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572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2" o:spid="_x0000_s1026" type="#_x0000_t75" style="position:absolute;margin-left:220.3pt;margin-top:4.8pt;width:5.45pt;height:2.1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">
                <v:imagedata r:id="rId26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717749</wp:posOffset>
                </wp:positionH>
                <wp:positionV relativeFrom="paragraph">
                  <wp:posOffset>156239</wp:posOffset>
                </wp:positionV>
                <wp:extent cx="33840" cy="95760"/>
                <wp:effectExtent l="19050" t="19050" r="23495" b="19050"/>
                <wp:wrapNone/>
                <wp:docPr id="111" name="Рукописные данные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338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1" o:spid="_x0000_s1026" type="#_x0000_t75" style="position:absolute;margin-left:213.65pt;margin-top:11.85pt;width:3.45pt;height:8.5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">
                <v:imagedata r:id="rId26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602909</wp:posOffset>
                </wp:positionH>
                <wp:positionV relativeFrom="paragraph">
                  <wp:posOffset>36719</wp:posOffset>
                </wp:positionV>
                <wp:extent cx="92520" cy="137160"/>
                <wp:effectExtent l="38100" t="19050" r="22225" b="34290"/>
                <wp:wrapNone/>
                <wp:docPr id="110" name="Рукописные данные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925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0" o:spid="_x0000_s1026" type="#_x0000_t75" style="position:absolute;margin-left:204.4pt;margin-top:2.5pt;width:8.45pt;height:11.8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">
                <v:imagedata r:id="rId26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2604709</wp:posOffset>
                </wp:positionH>
                <wp:positionV relativeFrom="paragraph">
                  <wp:posOffset>27359</wp:posOffset>
                </wp:positionV>
                <wp:extent cx="51120" cy="137880"/>
                <wp:effectExtent l="19050" t="19050" r="25400" b="33655"/>
                <wp:wrapNone/>
                <wp:docPr id="109" name="Рукописные данные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511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9" o:spid="_x0000_s1026" type="#_x0000_t75" style="position:absolute;margin-left:204.65pt;margin-top:1.8pt;width:4.9pt;height:11.6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">
                <v:imagedata r:id="rId271" o:title=""/>
              </v:shape>
            </w:pict>
          </mc:Fallback>
        </mc:AlternateContent>
      </w:r>
    </w:p>
    <w:p w:rsidR="00FB5A50" w:rsidRDefault="00FB5A50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802189</wp:posOffset>
                </wp:positionH>
                <wp:positionV relativeFrom="paragraph">
                  <wp:posOffset>301328</wp:posOffset>
                </wp:positionV>
                <wp:extent cx="197280" cy="23760"/>
                <wp:effectExtent l="19050" t="19050" r="31750" b="33655"/>
                <wp:wrapNone/>
                <wp:docPr id="259" name="Рукописные данные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972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59" o:spid="_x0000_s1026" type="#_x0000_t75" style="position:absolute;margin-left:62.9pt;margin-top:23.3pt;width:16.25pt;height:2.6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">
                <v:imagedata r:id="rId27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944029</wp:posOffset>
                </wp:positionH>
                <wp:positionV relativeFrom="paragraph">
                  <wp:posOffset>183608</wp:posOffset>
                </wp:positionV>
                <wp:extent cx="38160" cy="93960"/>
                <wp:effectExtent l="19050" t="19050" r="19050" b="20955"/>
                <wp:wrapNone/>
                <wp:docPr id="258" name="Рукописные данные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381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58" o:spid="_x0000_s1026" type="#_x0000_t75" style="position:absolute;margin-left:74.1pt;margin-top:14pt;width:3.7pt;height:8.1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">
                <v:imagedata r:id="rId27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829909</wp:posOffset>
                </wp:positionH>
                <wp:positionV relativeFrom="paragraph">
                  <wp:posOffset>141848</wp:posOffset>
                </wp:positionV>
                <wp:extent cx="76320" cy="101520"/>
                <wp:effectExtent l="19050" t="19050" r="19050" b="32385"/>
                <wp:wrapNone/>
                <wp:docPr id="257" name="Рукописные данные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763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57" o:spid="_x0000_s1026" type="#_x0000_t75" style="position:absolute;margin-left:64.95pt;margin-top:10.8pt;width:6.85pt;height:8.8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">
                <v:imagedata r:id="rId27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812629</wp:posOffset>
                </wp:positionH>
                <wp:positionV relativeFrom="paragraph">
                  <wp:posOffset>132128</wp:posOffset>
                </wp:positionV>
                <wp:extent cx="50400" cy="111600"/>
                <wp:effectExtent l="19050" t="19050" r="26035" b="22225"/>
                <wp:wrapNone/>
                <wp:docPr id="256" name="Рукописные данные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504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56" o:spid="_x0000_s1026" type="#_x0000_t75" style="position:absolute;margin-left:63.55pt;margin-top:10.15pt;width:4.7pt;height:9.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">
                <v:imagedata r:id="rId27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711109</wp:posOffset>
                </wp:positionH>
                <wp:positionV relativeFrom="paragraph">
                  <wp:posOffset>327248</wp:posOffset>
                </wp:positionV>
                <wp:extent cx="39600" cy="6480"/>
                <wp:effectExtent l="19050" t="19050" r="17780" b="31750"/>
                <wp:wrapNone/>
                <wp:docPr id="255" name="Рукописные данные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396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55" o:spid="_x0000_s1026" type="#_x0000_t75" style="position:absolute;margin-left:55.75pt;margin-top:25.35pt;width:3.7pt;height:1.1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">
                <v:imagedata r:id="rId28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701749</wp:posOffset>
                </wp:positionH>
                <wp:positionV relativeFrom="paragraph">
                  <wp:posOffset>289088</wp:posOffset>
                </wp:positionV>
                <wp:extent cx="41040" cy="6840"/>
                <wp:effectExtent l="19050" t="19050" r="16510" b="31750"/>
                <wp:wrapNone/>
                <wp:docPr id="254" name="Рукописные данные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410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54" o:spid="_x0000_s1026" type="#_x0000_t75" style="position:absolute;margin-left:54.85pt;margin-top:22.25pt;width:4.05pt;height:1.4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">
                <v:imagedata r:id="rId28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542629</wp:posOffset>
                </wp:positionH>
                <wp:positionV relativeFrom="paragraph">
                  <wp:posOffset>259568</wp:posOffset>
                </wp:positionV>
                <wp:extent cx="41040" cy="95040"/>
                <wp:effectExtent l="19050" t="19050" r="16510" b="19685"/>
                <wp:wrapNone/>
                <wp:docPr id="252" name="Рукописные данные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410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52" o:spid="_x0000_s1026" type="#_x0000_t75" style="position:absolute;margin-left:42.25pt;margin-top:20.2pt;width:4.15pt;height:8.2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">
                <v:imagedata r:id="rId28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495829</wp:posOffset>
                </wp:positionH>
                <wp:positionV relativeFrom="paragraph">
                  <wp:posOffset>252368</wp:posOffset>
                </wp:positionV>
                <wp:extent cx="37800" cy="97560"/>
                <wp:effectExtent l="19050" t="19050" r="19685" b="17145"/>
                <wp:wrapNone/>
                <wp:docPr id="251" name="Рукописные данные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378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51" o:spid="_x0000_s1026" type="#_x0000_t75" style="position:absolute;margin-left:38.65pt;margin-top:19.4pt;width:3.9pt;height:8.6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">
                <v:imagedata r:id="rId28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5722309</wp:posOffset>
                </wp:positionH>
                <wp:positionV relativeFrom="paragraph">
                  <wp:posOffset>174089</wp:posOffset>
                </wp:positionV>
                <wp:extent cx="62640" cy="4320"/>
                <wp:effectExtent l="38100" t="38100" r="33020" b="34290"/>
                <wp:wrapNone/>
                <wp:docPr id="165" name="Рукописные данные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62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65" o:spid="_x0000_s1026" type="#_x0000_t75" style="position:absolute;margin-left:449.9pt;margin-top:13pt;width:6.4pt;height:1.7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">
                <v:imagedata r:id="rId28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5711149</wp:posOffset>
                </wp:positionH>
                <wp:positionV relativeFrom="paragraph">
                  <wp:posOffset>135929</wp:posOffset>
                </wp:positionV>
                <wp:extent cx="60840" cy="7200"/>
                <wp:effectExtent l="38100" t="38100" r="34925" b="31115"/>
                <wp:wrapNone/>
                <wp:docPr id="164" name="Рукописные данные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60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64" o:spid="_x0000_s1026" type="#_x0000_t75" style="position:absolute;margin-left:449.1pt;margin-top:10.1pt;width:6.1pt;height:1.7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">
                <v:imagedata r:id="rId29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5522149</wp:posOffset>
                </wp:positionH>
                <wp:positionV relativeFrom="paragraph">
                  <wp:posOffset>114329</wp:posOffset>
                </wp:positionV>
                <wp:extent cx="109080" cy="108000"/>
                <wp:effectExtent l="19050" t="38100" r="24765" b="25400"/>
                <wp:wrapNone/>
                <wp:docPr id="163" name="Рукописные данные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090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63" o:spid="_x0000_s1026" type="#_x0000_t75" style="position:absolute;margin-left:434.15pt;margin-top:8.5pt;width:9.6pt;height:9.6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">
                <v:imagedata r:id="rId29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5390029</wp:posOffset>
                </wp:positionH>
                <wp:positionV relativeFrom="paragraph">
                  <wp:posOffset>85529</wp:posOffset>
                </wp:positionV>
                <wp:extent cx="97920" cy="133560"/>
                <wp:effectExtent l="19050" t="38100" r="16510" b="38100"/>
                <wp:wrapNone/>
                <wp:docPr id="162" name="Рукописные данные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979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62" o:spid="_x0000_s1026" type="#_x0000_t75" style="position:absolute;margin-left:423.85pt;margin-top:6.2pt;width:8.6pt;height:11.7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">
                <v:imagedata r:id="rId29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5300029</wp:posOffset>
                </wp:positionH>
                <wp:positionV relativeFrom="paragraph">
                  <wp:posOffset>101729</wp:posOffset>
                </wp:positionV>
                <wp:extent cx="44640" cy="126000"/>
                <wp:effectExtent l="19050" t="38100" r="31750" b="26670"/>
                <wp:wrapNone/>
                <wp:docPr id="161" name="Рукописные данные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446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61" o:spid="_x0000_s1026" type="#_x0000_t75" style="position:absolute;margin-left:417pt;margin-top:7.45pt;width:4.4pt;height:11.2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">
                <v:imagedata r:id="rId29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5195629</wp:posOffset>
                </wp:positionH>
                <wp:positionV relativeFrom="paragraph">
                  <wp:posOffset>114329</wp:posOffset>
                </wp:positionV>
                <wp:extent cx="17280" cy="96840"/>
                <wp:effectExtent l="19050" t="19050" r="20955" b="17780"/>
                <wp:wrapNone/>
                <wp:docPr id="160" name="Рукописные данные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72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60" o:spid="_x0000_s1026" type="#_x0000_t75" style="position:absolute;margin-left:408.45pt;margin-top:8.7pt;width:2.3pt;height:8.4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">
                <v:imagedata r:id="rId29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5170429</wp:posOffset>
                </wp:positionH>
                <wp:positionV relativeFrom="paragraph">
                  <wp:posOffset>147809</wp:posOffset>
                </wp:positionV>
                <wp:extent cx="74880" cy="12240"/>
                <wp:effectExtent l="19050" t="19050" r="20955" b="26035"/>
                <wp:wrapNone/>
                <wp:docPr id="159" name="Рукописные данные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74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59" o:spid="_x0000_s1026" type="#_x0000_t75" style="position:absolute;margin-left:406.7pt;margin-top:11.15pt;width:6.75pt;height:2.0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">
                <v:imagedata r:id="rId30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5039389</wp:posOffset>
                </wp:positionH>
                <wp:positionV relativeFrom="paragraph">
                  <wp:posOffset>85169</wp:posOffset>
                </wp:positionV>
                <wp:extent cx="70920" cy="159120"/>
                <wp:effectExtent l="38100" t="38100" r="24765" b="31750"/>
                <wp:wrapNone/>
                <wp:docPr id="158" name="Рукописные данные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709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58" o:spid="_x0000_s1026" type="#_x0000_t75" style="position:absolute;margin-left:396.1pt;margin-top:6.2pt;width:6.8pt;height:13.7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">
                <v:imagedata r:id="rId30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4910509</wp:posOffset>
                </wp:positionH>
                <wp:positionV relativeFrom="paragraph">
                  <wp:posOffset>105689</wp:posOffset>
                </wp:positionV>
                <wp:extent cx="74880" cy="109800"/>
                <wp:effectExtent l="38100" t="19050" r="20955" b="24130"/>
                <wp:wrapNone/>
                <wp:docPr id="157" name="Рукописные данные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748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57" o:spid="_x0000_s1026" type="#_x0000_t75" style="position:absolute;margin-left:386.1pt;margin-top:8pt;width:7.1pt;height:9.5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">
                <v:imagedata r:id="rId30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4837429</wp:posOffset>
                </wp:positionH>
                <wp:positionV relativeFrom="paragraph">
                  <wp:posOffset>99929</wp:posOffset>
                </wp:positionV>
                <wp:extent cx="44280" cy="128880"/>
                <wp:effectExtent l="19050" t="19050" r="32385" b="24130"/>
                <wp:wrapNone/>
                <wp:docPr id="156" name="Рукописные данные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442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56" o:spid="_x0000_s1026" type="#_x0000_t75" style="position:absolute;margin-left:380.65pt;margin-top:7.4pt;width:4.3pt;height:11.2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">
                <v:imagedata r:id="rId30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4725109</wp:posOffset>
                </wp:positionH>
                <wp:positionV relativeFrom="paragraph">
                  <wp:posOffset>188849</wp:posOffset>
                </wp:positionV>
                <wp:extent cx="49680" cy="6480"/>
                <wp:effectExtent l="38100" t="38100" r="26670" b="31750"/>
                <wp:wrapNone/>
                <wp:docPr id="155" name="Рукописные данные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49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55" o:spid="_x0000_s1026" type="#_x0000_t75" style="position:absolute;margin-left:371.6pt;margin-top:14.05pt;width:5.2pt;height:2.0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">
                <v:imagedata r:id="rId30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4537909</wp:posOffset>
                </wp:positionH>
                <wp:positionV relativeFrom="paragraph">
                  <wp:posOffset>172649</wp:posOffset>
                </wp:positionV>
                <wp:extent cx="114480" cy="90360"/>
                <wp:effectExtent l="19050" t="38100" r="19050" b="24130"/>
                <wp:wrapNone/>
                <wp:docPr id="154" name="Рукописные данные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144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54" o:spid="_x0000_s1026" type="#_x0000_t75" style="position:absolute;margin-left:356.65pt;margin-top:13.05pt;width:9.95pt;height:8.3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">
                <v:imagedata r:id="rId31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4461589</wp:posOffset>
                </wp:positionH>
                <wp:positionV relativeFrom="paragraph">
                  <wp:posOffset>111449</wp:posOffset>
                </wp:positionV>
                <wp:extent cx="53640" cy="147960"/>
                <wp:effectExtent l="38100" t="38100" r="22860" b="42545"/>
                <wp:wrapNone/>
                <wp:docPr id="153" name="Рукописные данные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536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53" o:spid="_x0000_s1026" type="#_x0000_t75" style="position:absolute;margin-left:350.65pt;margin-top:8.3pt;width:5.4pt;height:13.0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">
                <v:imagedata r:id="rId31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4343149</wp:posOffset>
                </wp:positionH>
                <wp:positionV relativeFrom="paragraph">
                  <wp:posOffset>191729</wp:posOffset>
                </wp:positionV>
                <wp:extent cx="54360" cy="5760"/>
                <wp:effectExtent l="19050" t="19050" r="22225" b="32385"/>
                <wp:wrapNone/>
                <wp:docPr id="152" name="Рукописные данные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54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52" o:spid="_x0000_s1026" type="#_x0000_t75" style="position:absolute;margin-left:341.7pt;margin-top:14.5pt;width:5.05pt;height:1.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">
                <v:imagedata r:id="rId31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4232989</wp:posOffset>
                </wp:positionH>
                <wp:positionV relativeFrom="paragraph">
                  <wp:posOffset>93089</wp:posOffset>
                </wp:positionV>
                <wp:extent cx="59040" cy="175680"/>
                <wp:effectExtent l="19050" t="19050" r="36830" b="34290"/>
                <wp:wrapNone/>
                <wp:docPr id="151" name="Рукописные данные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590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51" o:spid="_x0000_s1026" type="#_x0000_t75" style="position:absolute;margin-left:332.7pt;margin-top:6.85pt;width:5.8pt;height:1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">
                <v:imagedata r:id="rId31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4139029</wp:posOffset>
                </wp:positionH>
                <wp:positionV relativeFrom="paragraph">
                  <wp:posOffset>115409</wp:posOffset>
                </wp:positionV>
                <wp:extent cx="47160" cy="146160"/>
                <wp:effectExtent l="38100" t="19050" r="29210" b="25400"/>
                <wp:wrapNone/>
                <wp:docPr id="150" name="Рукописные данные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471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50" o:spid="_x0000_s1026" type="#_x0000_t75" style="position:absolute;margin-left:325.35pt;margin-top:8.55pt;width:4.85pt;height:12.6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">
                <v:imagedata r:id="rId31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4021309</wp:posOffset>
                </wp:positionH>
                <wp:positionV relativeFrom="paragraph">
                  <wp:posOffset>200369</wp:posOffset>
                </wp:positionV>
                <wp:extent cx="51840" cy="9000"/>
                <wp:effectExtent l="19050" t="19050" r="24765" b="29210"/>
                <wp:wrapNone/>
                <wp:docPr id="149" name="Рукописные данные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518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49" o:spid="_x0000_s1026" type="#_x0000_t75" style="position:absolute;margin-left:316.35pt;margin-top:15.25pt;width:5pt;height:1.7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">
                <v:imagedata r:id="rId32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4025269</wp:posOffset>
                </wp:positionH>
                <wp:positionV relativeFrom="paragraph">
                  <wp:posOffset>151409</wp:posOffset>
                </wp:positionV>
                <wp:extent cx="57600" cy="9720"/>
                <wp:effectExtent l="19050" t="19050" r="19050" b="28575"/>
                <wp:wrapNone/>
                <wp:docPr id="148" name="Рукописные данные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576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48" o:spid="_x0000_s1026" type="#_x0000_t75" style="position:absolute;margin-left:316.55pt;margin-top:11.45pt;width:5.45pt;height:1.8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">
                <v:imagedata r:id="rId32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415069</wp:posOffset>
                </wp:positionH>
                <wp:positionV relativeFrom="paragraph">
                  <wp:posOffset>-7711</wp:posOffset>
                </wp:positionV>
                <wp:extent cx="95040" cy="82440"/>
                <wp:effectExtent l="38100" t="38100" r="38735" b="32385"/>
                <wp:wrapNone/>
                <wp:docPr id="126" name="Рукописные данные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950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26" o:spid="_x0000_s1026" type="#_x0000_t75" style="position:absolute;margin-left:268.3pt;margin-top:-1.15pt;width:8.8pt;height:7.6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">
                <v:imagedata r:id="rId32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343069</wp:posOffset>
                </wp:positionH>
                <wp:positionV relativeFrom="paragraph">
                  <wp:posOffset>-58831</wp:posOffset>
                </wp:positionV>
                <wp:extent cx="52560" cy="143280"/>
                <wp:effectExtent l="38100" t="38100" r="24130" b="28575"/>
                <wp:wrapNone/>
                <wp:docPr id="125" name="Рукописные данные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525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25" o:spid="_x0000_s1026" type="#_x0000_t75" style="position:absolute;margin-left:262.6pt;margin-top:-5.15pt;width:5.35pt;height:12.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">
                <v:imagedata r:id="rId32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283669</wp:posOffset>
                </wp:positionH>
                <wp:positionV relativeFrom="paragraph">
                  <wp:posOffset>14609</wp:posOffset>
                </wp:positionV>
                <wp:extent cx="37080" cy="6480"/>
                <wp:effectExtent l="19050" t="38100" r="20320" b="31750"/>
                <wp:wrapNone/>
                <wp:docPr id="124" name="Рукописные данные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370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24" o:spid="_x0000_s1026" type="#_x0000_t75" style="position:absolute;margin-left:258.2pt;margin-top:.45pt;width:3.85pt;height:1.6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">
                <v:imagedata r:id="rId329" o:title=""/>
              </v:shape>
            </w:pict>
          </mc:Fallback>
        </mc:AlternateContent>
      </w:r>
    </w:p>
    <w:p w:rsidR="00FB5A50" w:rsidRDefault="00FB5A50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972109</wp:posOffset>
                </wp:positionH>
                <wp:positionV relativeFrom="paragraph">
                  <wp:posOffset>338978</wp:posOffset>
                </wp:positionV>
                <wp:extent cx="222120" cy="34200"/>
                <wp:effectExtent l="19050" t="19050" r="26035" b="23495"/>
                <wp:wrapNone/>
                <wp:docPr id="270" name="Рукописные данные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2221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70" o:spid="_x0000_s1026" type="#_x0000_t75" style="position:absolute;margin-left:76.3pt;margin-top:26.35pt;width:18.3pt;height:3.3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">
                <v:imagedata r:id="rId33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1099549</wp:posOffset>
                </wp:positionH>
                <wp:positionV relativeFrom="paragraph">
                  <wp:posOffset>228098</wp:posOffset>
                </wp:positionV>
                <wp:extent cx="79560" cy="95040"/>
                <wp:effectExtent l="19050" t="19050" r="15875" b="19685"/>
                <wp:wrapNone/>
                <wp:docPr id="269" name="Рукописные данные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795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69" o:spid="_x0000_s1026" type="#_x0000_t75" style="position:absolute;margin-left:86.2pt;margin-top:17.55pt;width:7.1pt;height:8.3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">
                <v:imagedata r:id="rId33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985069</wp:posOffset>
                </wp:positionH>
                <wp:positionV relativeFrom="paragraph">
                  <wp:posOffset>182018</wp:posOffset>
                </wp:positionV>
                <wp:extent cx="77400" cy="96840"/>
                <wp:effectExtent l="19050" t="19050" r="18415" b="17780"/>
                <wp:wrapNone/>
                <wp:docPr id="268" name="Рукописные данные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774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68" o:spid="_x0000_s1026" type="#_x0000_t75" style="position:absolute;margin-left:77.1pt;margin-top:14pt;width:7pt;height:8.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">
                <v:imagedata r:id="rId33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977869</wp:posOffset>
                </wp:positionH>
                <wp:positionV relativeFrom="paragraph">
                  <wp:posOffset>155378</wp:posOffset>
                </wp:positionV>
                <wp:extent cx="54360" cy="111240"/>
                <wp:effectExtent l="19050" t="19050" r="22225" b="22225"/>
                <wp:wrapNone/>
                <wp:docPr id="267" name="Рукописные данные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543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67" o:spid="_x0000_s1026" type="#_x0000_t75" style="position:absolute;margin-left:76.65pt;margin-top:11.85pt;width:5.15pt;height:9.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">
                <v:imagedata r:id="rId33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740629</wp:posOffset>
                </wp:positionH>
                <wp:positionV relativeFrom="paragraph">
                  <wp:posOffset>340058</wp:posOffset>
                </wp:positionV>
                <wp:extent cx="47880" cy="9000"/>
                <wp:effectExtent l="19050" t="19050" r="28575" b="29210"/>
                <wp:wrapNone/>
                <wp:docPr id="265" name="Рукописные данные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47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65" o:spid="_x0000_s1026" type="#_x0000_t75" style="position:absolute;margin-left:58pt;margin-top:26.45pt;width:4.55pt;height:1.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">
                <v:imagedata r:id="rId33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817669</wp:posOffset>
                </wp:positionH>
                <wp:positionV relativeFrom="paragraph">
                  <wp:posOffset>17138</wp:posOffset>
                </wp:positionV>
                <wp:extent cx="75960" cy="124920"/>
                <wp:effectExtent l="19050" t="19050" r="19685" b="27940"/>
                <wp:wrapNone/>
                <wp:docPr id="261" name="Рукописные данные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759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61" o:spid="_x0000_s1026" type="#_x0000_t75" style="position:absolute;margin-left:63.9pt;margin-top:1pt;width:7pt;height:10.7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">
                <v:imagedata r:id="rId34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822349</wp:posOffset>
                </wp:positionH>
                <wp:positionV relativeFrom="paragraph">
                  <wp:posOffset>1658</wp:posOffset>
                </wp:positionV>
                <wp:extent cx="38520" cy="108000"/>
                <wp:effectExtent l="19050" t="19050" r="19050" b="25400"/>
                <wp:wrapNone/>
                <wp:docPr id="260" name="Рукописные данные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385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60" o:spid="_x0000_s1026" type="#_x0000_t75" style="position:absolute;margin-left:64.25pt;margin-top:-.2pt;width:3.95pt;height:9.3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">
                <v:imagedata r:id="rId34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617869</wp:posOffset>
                </wp:positionH>
                <wp:positionV relativeFrom="paragraph">
                  <wp:posOffset>-17422</wp:posOffset>
                </wp:positionV>
                <wp:extent cx="30600" cy="100080"/>
                <wp:effectExtent l="19050" t="19050" r="26670" b="33655"/>
                <wp:wrapNone/>
                <wp:docPr id="253" name="Рукописные данные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306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53" o:spid="_x0000_s1026" type="#_x0000_t75" style="position:absolute;margin-left:48.4pt;margin-top:-1.7pt;width:3.05pt;height:8.6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">
                <v:imagedata r:id="rId34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3368989</wp:posOffset>
                </wp:positionH>
                <wp:positionV relativeFrom="paragraph">
                  <wp:posOffset>299579</wp:posOffset>
                </wp:positionV>
                <wp:extent cx="65520" cy="108360"/>
                <wp:effectExtent l="19050" t="19050" r="29845" b="25400"/>
                <wp:wrapNone/>
                <wp:docPr id="182" name="Рукописные данные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655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82" o:spid="_x0000_s1026" type="#_x0000_t75" style="position:absolute;margin-left:264.85pt;margin-top:23.1pt;width:6pt;height:9.5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">
                <v:imagedata r:id="rId34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4850389</wp:posOffset>
                </wp:positionH>
                <wp:positionV relativeFrom="paragraph">
                  <wp:posOffset>211019</wp:posOffset>
                </wp:positionV>
                <wp:extent cx="12600" cy="20880"/>
                <wp:effectExtent l="38100" t="38100" r="26035" b="36830"/>
                <wp:wrapNone/>
                <wp:docPr id="174" name="Рукописные данные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26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74" o:spid="_x0000_s1026" type="#_x0000_t75" style="position:absolute;margin-left:381.2pt;margin-top:15.9pt;width:2.35pt;height:3.1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">
                <v:imagedata r:id="rId34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733389</wp:posOffset>
                </wp:positionH>
                <wp:positionV relativeFrom="paragraph">
                  <wp:posOffset>60539</wp:posOffset>
                </wp:positionV>
                <wp:extent cx="72000" cy="153360"/>
                <wp:effectExtent l="19050" t="38100" r="23495" b="37465"/>
                <wp:wrapNone/>
                <wp:docPr id="173" name="Рукописные данные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720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73" o:spid="_x0000_s1026" type="#_x0000_t75" style="position:absolute;margin-left:372.2pt;margin-top:4.2pt;width:6.75pt;height:13.4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">
                <v:imagedata r:id="rId35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4638709</wp:posOffset>
                </wp:positionH>
                <wp:positionV relativeFrom="paragraph">
                  <wp:posOffset>154499</wp:posOffset>
                </wp:positionV>
                <wp:extent cx="50400" cy="9360"/>
                <wp:effectExtent l="19050" t="19050" r="26035" b="29210"/>
                <wp:wrapNone/>
                <wp:docPr id="172" name="Рукописные данные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50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72" o:spid="_x0000_s1026" type="#_x0000_t75" style="position:absolute;margin-left:364.9pt;margin-top:11.75pt;width:4.85pt;height:1.8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">
                <v:imagedata r:id="rId35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609189</wp:posOffset>
                </wp:positionH>
                <wp:positionV relativeFrom="paragraph">
                  <wp:posOffset>78179</wp:posOffset>
                </wp:positionV>
                <wp:extent cx="70560" cy="138960"/>
                <wp:effectExtent l="19050" t="38100" r="24765" b="33020"/>
                <wp:wrapNone/>
                <wp:docPr id="171" name="Рукописные данные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705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71" o:spid="_x0000_s1026" type="#_x0000_t75" style="position:absolute;margin-left:362.55pt;margin-top:5.6pt;width:6.45pt;height:12.1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">
                <v:imagedata r:id="rId35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4483189</wp:posOffset>
                </wp:positionH>
                <wp:positionV relativeFrom="paragraph">
                  <wp:posOffset>189779</wp:posOffset>
                </wp:positionV>
                <wp:extent cx="57960" cy="12600"/>
                <wp:effectExtent l="19050" t="38100" r="18415" b="26035"/>
                <wp:wrapNone/>
                <wp:docPr id="170" name="Рукописные данные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579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70" o:spid="_x0000_s1026" type="#_x0000_t75" style="position:absolute;margin-left:352.7pt;margin-top:14.25pt;width:5.55pt;height:2.4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">
                <v:imagedata r:id="rId35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4316869</wp:posOffset>
                </wp:positionH>
                <wp:positionV relativeFrom="paragraph">
                  <wp:posOffset>163859</wp:posOffset>
                </wp:positionV>
                <wp:extent cx="85680" cy="82440"/>
                <wp:effectExtent l="19050" t="38100" r="29210" b="32385"/>
                <wp:wrapNone/>
                <wp:docPr id="169" name="Рукописные данные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856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69" o:spid="_x0000_s1026" type="#_x0000_t75" style="position:absolute;margin-left:339.35pt;margin-top:12.35pt;width:7.9pt;height:7.8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">
                <v:imagedata r:id="rId35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4203469</wp:posOffset>
                </wp:positionH>
                <wp:positionV relativeFrom="paragraph">
                  <wp:posOffset>85739</wp:posOffset>
                </wp:positionV>
                <wp:extent cx="72720" cy="160200"/>
                <wp:effectExtent l="38100" t="38100" r="22860" b="30480"/>
                <wp:wrapNone/>
                <wp:docPr id="168" name="Рукописные данные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727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68" o:spid="_x0000_s1026" type="#_x0000_t75" style="position:absolute;margin-left:330.4pt;margin-top:6.2pt;width:6.95pt;height:13.8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">
                <v:imagedata r:id="rId36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4060549</wp:posOffset>
                </wp:positionH>
                <wp:positionV relativeFrom="paragraph">
                  <wp:posOffset>158099</wp:posOffset>
                </wp:positionV>
                <wp:extent cx="50760" cy="5760"/>
                <wp:effectExtent l="19050" t="38100" r="26035" b="32385"/>
                <wp:wrapNone/>
                <wp:docPr id="167" name="Рукописные данные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507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67" o:spid="_x0000_s1026" type="#_x0000_t75" style="position:absolute;margin-left:319.25pt;margin-top:11.85pt;width:5.15pt;height:1.6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">
                <v:imagedata r:id="rId36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4047589</wp:posOffset>
                </wp:positionH>
                <wp:positionV relativeFrom="paragraph">
                  <wp:posOffset>120299</wp:posOffset>
                </wp:positionV>
                <wp:extent cx="65520" cy="10800"/>
                <wp:effectExtent l="19050" t="38100" r="29845" b="27305"/>
                <wp:wrapNone/>
                <wp:docPr id="166" name="Рукописные данные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655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66" o:spid="_x0000_s1026" type="#_x0000_t75" style="position:absolute;margin-left:318.25pt;margin-top:8.85pt;width:6.15pt;height:2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">
                <v:imagedata r:id="rId365" o:title=""/>
              </v:shape>
            </w:pict>
          </mc:Fallback>
        </mc:AlternateContent>
      </w:r>
    </w:p>
    <w:p w:rsidR="00FB5A50" w:rsidRDefault="00FB5A50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1013509</wp:posOffset>
                </wp:positionH>
                <wp:positionV relativeFrom="paragraph">
                  <wp:posOffset>56228</wp:posOffset>
                </wp:positionV>
                <wp:extent cx="82080" cy="96480"/>
                <wp:effectExtent l="19050" t="19050" r="32385" b="18415"/>
                <wp:wrapNone/>
                <wp:docPr id="272" name="Рукописные данные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820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72" o:spid="_x0000_s1026" type="#_x0000_t75" style="position:absolute;margin-left:79.4pt;margin-top:4.1pt;width:7.4pt;height:8.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">
                <v:imagedata r:id="rId36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1012789</wp:posOffset>
                </wp:positionH>
                <wp:positionV relativeFrom="paragraph">
                  <wp:posOffset>48308</wp:posOffset>
                </wp:positionV>
                <wp:extent cx="43560" cy="95760"/>
                <wp:effectExtent l="19050" t="19050" r="33020" b="19050"/>
                <wp:wrapNone/>
                <wp:docPr id="271" name="Рукописные данные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435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71" o:spid="_x0000_s1026" type="#_x0000_t75" style="position:absolute;margin-left:79.25pt;margin-top:3.45pt;width:4.3pt;height:8.4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">
                <v:imagedata r:id="rId36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746389</wp:posOffset>
                </wp:positionH>
                <wp:positionV relativeFrom="paragraph">
                  <wp:posOffset>29948</wp:posOffset>
                </wp:positionV>
                <wp:extent cx="42840" cy="3960"/>
                <wp:effectExtent l="19050" t="19050" r="33655" b="34290"/>
                <wp:wrapNone/>
                <wp:docPr id="266" name="Рукописные данные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428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66" o:spid="_x0000_s1026" type="#_x0000_t75" style="position:absolute;margin-left:58.5pt;margin-top:1.85pt;width:4pt;height:1.2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">
                <v:imagedata r:id="rId37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629389</wp:posOffset>
                </wp:positionH>
                <wp:positionV relativeFrom="paragraph">
                  <wp:posOffset>32468</wp:posOffset>
                </wp:positionV>
                <wp:extent cx="63360" cy="97200"/>
                <wp:effectExtent l="19050" t="19050" r="32385" b="17145"/>
                <wp:wrapNone/>
                <wp:docPr id="264" name="Рукописные данные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633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64" o:spid="_x0000_s1026" type="#_x0000_t75" style="position:absolute;margin-left:49.15pt;margin-top:2.1pt;width:5.7pt;height:8.5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">
                <v:imagedata r:id="rId37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568549</wp:posOffset>
                </wp:positionH>
                <wp:positionV relativeFrom="paragraph">
                  <wp:posOffset>-38452</wp:posOffset>
                </wp:positionV>
                <wp:extent cx="53640" cy="101880"/>
                <wp:effectExtent l="19050" t="19050" r="22860" b="31750"/>
                <wp:wrapNone/>
                <wp:docPr id="263" name="Рукописные данные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536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63" o:spid="_x0000_s1026" type="#_x0000_t75" style="position:absolute;margin-left:44.2pt;margin-top:-3.45pt;width:5.05pt;height:8.9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">
                <v:imagedata r:id="rId37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517069</wp:posOffset>
                </wp:positionH>
                <wp:positionV relativeFrom="paragraph">
                  <wp:posOffset>-56812</wp:posOffset>
                </wp:positionV>
                <wp:extent cx="50040" cy="118080"/>
                <wp:effectExtent l="19050" t="19050" r="26670" b="15875"/>
                <wp:wrapNone/>
                <wp:docPr id="262" name="Рукописные данные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500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62" o:spid="_x0000_s1026" type="#_x0000_t75" style="position:absolute;margin-left:40.35pt;margin-top:-4.95pt;width:4.85pt;height:10.2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">
                <v:imagedata r:id="rId37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4622509</wp:posOffset>
                </wp:positionH>
                <wp:positionV relativeFrom="paragraph">
                  <wp:posOffset>236069</wp:posOffset>
                </wp:positionV>
                <wp:extent cx="92160" cy="81720"/>
                <wp:effectExtent l="38100" t="19050" r="22225" b="33020"/>
                <wp:wrapNone/>
                <wp:docPr id="201" name="Рукописные данные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921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01" o:spid="_x0000_s1026" type="#_x0000_t75" style="position:absolute;margin-left:363.4pt;margin-top:18.05pt;width:8.4pt;height:7.6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">
                <v:imagedata r:id="rId37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4515229</wp:posOffset>
                </wp:positionH>
                <wp:positionV relativeFrom="paragraph">
                  <wp:posOffset>168389</wp:posOffset>
                </wp:positionV>
                <wp:extent cx="63360" cy="148320"/>
                <wp:effectExtent l="19050" t="19050" r="32385" b="23495"/>
                <wp:wrapNone/>
                <wp:docPr id="200" name="Рукописные данные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633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00" o:spid="_x0000_s1026" type="#_x0000_t75" style="position:absolute;margin-left:355.05pt;margin-top:12.75pt;width:5.95pt;height:12.8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">
                <v:imagedata r:id="rId38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4412269</wp:posOffset>
                </wp:positionH>
                <wp:positionV relativeFrom="paragraph">
                  <wp:posOffset>249389</wp:posOffset>
                </wp:positionV>
                <wp:extent cx="48600" cy="9720"/>
                <wp:effectExtent l="19050" t="19050" r="27940" b="28575"/>
                <wp:wrapNone/>
                <wp:docPr id="199" name="Рукописные данные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486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99" o:spid="_x0000_s1026" type="#_x0000_t75" style="position:absolute;margin-left:347.15pt;margin-top:19.1pt;width:4.65pt;height:1.8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">
                <v:imagedata r:id="rId38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4304269</wp:posOffset>
                </wp:positionH>
                <wp:positionV relativeFrom="paragraph">
                  <wp:posOffset>152909</wp:posOffset>
                </wp:positionV>
                <wp:extent cx="46800" cy="166680"/>
                <wp:effectExtent l="19050" t="19050" r="29845" b="24130"/>
                <wp:wrapNone/>
                <wp:docPr id="198" name="Рукописные данные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468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98" o:spid="_x0000_s1026" type="#_x0000_t75" style="position:absolute;margin-left:338.6pt;margin-top:11.55pt;width:4.6pt;height:14.1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">
                <v:imagedata r:id="rId38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4233349</wp:posOffset>
                </wp:positionH>
                <wp:positionV relativeFrom="paragraph">
                  <wp:posOffset>174509</wp:posOffset>
                </wp:positionV>
                <wp:extent cx="43200" cy="12240"/>
                <wp:effectExtent l="19050" t="19050" r="33020" b="26035"/>
                <wp:wrapNone/>
                <wp:docPr id="197" name="Рукописные данные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43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97" o:spid="_x0000_s1026" type="#_x0000_t75" style="position:absolute;margin-left:332.85pt;margin-top:13.4pt;width:4.3pt;height:1.6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">
                <v:imagedata r:id="rId38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4203829</wp:posOffset>
                </wp:positionH>
                <wp:positionV relativeFrom="paragraph">
                  <wp:posOffset>177029</wp:posOffset>
                </wp:positionV>
                <wp:extent cx="50040" cy="140760"/>
                <wp:effectExtent l="19050" t="19050" r="26670" b="31115"/>
                <wp:wrapNone/>
                <wp:docPr id="196" name="Рукописные данные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500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96" o:spid="_x0000_s1026" type="#_x0000_t75" style="position:absolute;margin-left:330.5pt;margin-top:13.65pt;width:4.9pt;height:11.8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">
                <v:imagedata r:id="rId38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4047229</wp:posOffset>
                </wp:positionH>
                <wp:positionV relativeFrom="paragraph">
                  <wp:posOffset>269549</wp:posOffset>
                </wp:positionV>
                <wp:extent cx="39240" cy="10080"/>
                <wp:effectExtent l="19050" t="19050" r="18415" b="28575"/>
                <wp:wrapNone/>
                <wp:docPr id="195" name="Рукописные данные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392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95" o:spid="_x0000_s1026" type="#_x0000_t75" style="position:absolute;margin-left:318.35pt;margin-top:20.65pt;width:4pt;height:1.8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">
                <v:imagedata r:id="rId39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4038229</wp:posOffset>
                </wp:positionH>
                <wp:positionV relativeFrom="paragraph">
                  <wp:posOffset>230309</wp:posOffset>
                </wp:positionV>
                <wp:extent cx="45720" cy="6840"/>
                <wp:effectExtent l="19050" t="19050" r="30480" b="31750"/>
                <wp:wrapNone/>
                <wp:docPr id="194" name="Рукописные данные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45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94" o:spid="_x0000_s1026" type="#_x0000_t75" style="position:absolute;margin-left:317.6pt;margin-top:17.65pt;width:4.35pt;height:1.5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">
                <v:imagedata r:id="rId39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3910069</wp:posOffset>
                </wp:positionH>
                <wp:positionV relativeFrom="paragraph">
                  <wp:posOffset>-55891</wp:posOffset>
                </wp:positionV>
                <wp:extent cx="26640" cy="479880"/>
                <wp:effectExtent l="19050" t="19050" r="31115" b="15875"/>
                <wp:wrapNone/>
                <wp:docPr id="193" name="Рукописные данные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26640" cy="47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93" o:spid="_x0000_s1026" type="#_x0000_t75" style="position:absolute;margin-left:307.45pt;margin-top:-4.75pt;width:3.05pt;height:38.6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">
                <v:imagedata r:id="rId39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3791269</wp:posOffset>
                </wp:positionH>
                <wp:positionV relativeFrom="paragraph">
                  <wp:posOffset>308789</wp:posOffset>
                </wp:positionV>
                <wp:extent cx="81000" cy="90720"/>
                <wp:effectExtent l="19050" t="19050" r="33655" b="24130"/>
                <wp:wrapNone/>
                <wp:docPr id="192" name="Рукописные данные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810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92" o:spid="_x0000_s1026" type="#_x0000_t75" style="position:absolute;margin-left:298pt;margin-top:23.8pt;width:7.3pt;height:8.2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">
                <v:imagedata r:id="rId39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3678589</wp:posOffset>
                </wp:positionH>
                <wp:positionV relativeFrom="paragraph">
                  <wp:posOffset>264869</wp:posOffset>
                </wp:positionV>
                <wp:extent cx="54000" cy="129960"/>
                <wp:effectExtent l="19050" t="19050" r="22225" b="22860"/>
                <wp:wrapNone/>
                <wp:docPr id="191" name="Рукописные данные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540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91" o:spid="_x0000_s1026" type="#_x0000_t75" style="position:absolute;margin-left:289.05pt;margin-top:20.35pt;width:5.3pt;height:11.3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">
                <v:imagedata r:id="rId39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3607669</wp:posOffset>
                </wp:positionH>
                <wp:positionV relativeFrom="paragraph">
                  <wp:posOffset>336149</wp:posOffset>
                </wp:positionV>
                <wp:extent cx="36000" cy="8640"/>
                <wp:effectExtent l="19050" t="19050" r="21590" b="29845"/>
                <wp:wrapNone/>
                <wp:docPr id="190" name="Рукописные данные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360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90" o:spid="_x0000_s1026" type="#_x0000_t75" style="position:absolute;margin-left:283.7pt;margin-top:26.1pt;width:3.7pt;height:1.6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">
                <v:imagedata r:id="rId40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3497149</wp:posOffset>
                </wp:positionH>
                <wp:positionV relativeFrom="paragraph">
                  <wp:posOffset>258749</wp:posOffset>
                </wp:positionV>
                <wp:extent cx="42480" cy="153000"/>
                <wp:effectExtent l="19050" t="19050" r="34290" b="19050"/>
                <wp:wrapNone/>
                <wp:docPr id="189" name="Рукописные данные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424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89" o:spid="_x0000_s1026" type="#_x0000_t75" style="position:absolute;margin-left:275pt;margin-top:19.9pt;width:4.2pt;height:13.0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">
                <v:imagedata r:id="rId40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3421189</wp:posOffset>
                </wp:positionH>
                <wp:positionV relativeFrom="paragraph">
                  <wp:posOffset>249749</wp:posOffset>
                </wp:positionV>
                <wp:extent cx="48960" cy="10800"/>
                <wp:effectExtent l="19050" t="19050" r="27305" b="27305"/>
                <wp:wrapNone/>
                <wp:docPr id="188" name="Рукописные данные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489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88" o:spid="_x0000_s1026" type="#_x0000_t75" style="position:absolute;margin-left:269.15pt;margin-top:19.35pt;width:4.4pt;height:1.5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">
                <v:imagedata r:id="rId40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3405349</wp:posOffset>
                </wp:positionH>
                <wp:positionV relativeFrom="paragraph">
                  <wp:posOffset>264509</wp:posOffset>
                </wp:positionV>
                <wp:extent cx="40680" cy="137160"/>
                <wp:effectExtent l="19050" t="19050" r="16510" b="34290"/>
                <wp:wrapNone/>
                <wp:docPr id="187" name="Рукописные данные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406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87" o:spid="_x0000_s1026" type="#_x0000_t75" style="position:absolute;margin-left:267.7pt;margin-top:20.5pt;width:4.1pt;height:11.6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">
                <v:imagedata r:id="rId40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726469</wp:posOffset>
                </wp:positionH>
                <wp:positionV relativeFrom="paragraph">
                  <wp:posOffset>-11251</wp:posOffset>
                </wp:positionV>
                <wp:extent cx="94680" cy="91440"/>
                <wp:effectExtent l="19050" t="19050" r="19685" b="22860"/>
                <wp:wrapNone/>
                <wp:docPr id="186" name="Рукописные данные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946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86" o:spid="_x0000_s1026" type="#_x0000_t75" style="position:absolute;margin-left:292.85pt;margin-top:-1.35pt;width:8.55pt;height:8.2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">
                <v:imagedata r:id="rId40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3612709</wp:posOffset>
                </wp:positionH>
                <wp:positionV relativeFrom="paragraph">
                  <wp:posOffset>-40771</wp:posOffset>
                </wp:positionV>
                <wp:extent cx="71280" cy="138240"/>
                <wp:effectExtent l="19050" t="19050" r="24130" b="33655"/>
                <wp:wrapNone/>
                <wp:docPr id="185" name="Рукописные данные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712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85" o:spid="_x0000_s1026" type="#_x0000_t75" style="position:absolute;margin-left:284.2pt;margin-top:-3.65pt;width:6.35pt;height:11.8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">
                <v:imagedata r:id="rId41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3558349</wp:posOffset>
                </wp:positionH>
                <wp:positionV relativeFrom="paragraph">
                  <wp:posOffset>15749</wp:posOffset>
                </wp:positionV>
                <wp:extent cx="34920" cy="9360"/>
                <wp:effectExtent l="19050" t="19050" r="22860" b="29210"/>
                <wp:wrapNone/>
                <wp:docPr id="184" name="Рукописные данные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349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84" o:spid="_x0000_s1026" type="#_x0000_t75" style="position:absolute;margin-left:279.7pt;margin-top:.7pt;width:3.7pt;height:1.7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">
                <v:imagedata r:id="rId41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3474109</wp:posOffset>
                </wp:positionH>
                <wp:positionV relativeFrom="paragraph">
                  <wp:posOffset>-73171</wp:posOffset>
                </wp:positionV>
                <wp:extent cx="46800" cy="169200"/>
                <wp:effectExtent l="19050" t="19050" r="29845" b="21590"/>
                <wp:wrapNone/>
                <wp:docPr id="183" name="Рукописные данные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468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83" o:spid="_x0000_s1026" type="#_x0000_t75" style="position:absolute;margin-left:273.15pt;margin-top:-6.15pt;width:4.6pt;height:14.2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">
                <v:imagedata r:id="rId41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3111589</wp:posOffset>
                </wp:positionH>
                <wp:positionV relativeFrom="paragraph">
                  <wp:posOffset>-44731</wp:posOffset>
                </wp:positionV>
                <wp:extent cx="33120" cy="132480"/>
                <wp:effectExtent l="19050" t="19050" r="24130" b="20320"/>
                <wp:wrapNone/>
                <wp:docPr id="180" name="Рукописные данные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331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80" o:spid="_x0000_s1026" type="#_x0000_t75" style="position:absolute;margin-left:244.65pt;margin-top:-3.95pt;width:3.45pt;height:11.3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">
                <v:imagedata r:id="rId41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2987749</wp:posOffset>
                </wp:positionH>
                <wp:positionV relativeFrom="paragraph">
                  <wp:posOffset>-45091</wp:posOffset>
                </wp:positionV>
                <wp:extent cx="19800" cy="487080"/>
                <wp:effectExtent l="19050" t="19050" r="18415" b="27305"/>
                <wp:wrapNone/>
                <wp:docPr id="179" name="Рукописные данные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19800" cy="48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79" o:spid="_x0000_s1026" type="#_x0000_t75" style="position:absolute;margin-left:235pt;margin-top:-3.8pt;width:2.05pt;height:39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">
                <v:imagedata r:id="rId41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2872549</wp:posOffset>
                </wp:positionH>
                <wp:positionV relativeFrom="paragraph">
                  <wp:posOffset>186749</wp:posOffset>
                </wp:positionV>
                <wp:extent cx="45000" cy="21240"/>
                <wp:effectExtent l="19050" t="19050" r="31750" b="17145"/>
                <wp:wrapNone/>
                <wp:docPr id="178" name="Рукописные данные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450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78" o:spid="_x0000_s1026" type="#_x0000_t75" style="position:absolute;margin-left:225.95pt;margin-top:14.25pt;width:4.35pt;height:2.3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">
                <v:imagedata r:id="rId42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2865709</wp:posOffset>
                </wp:positionH>
                <wp:positionV relativeFrom="paragraph">
                  <wp:posOffset>122669</wp:posOffset>
                </wp:positionV>
                <wp:extent cx="44280" cy="16920"/>
                <wp:effectExtent l="19050" t="19050" r="32385" b="21590"/>
                <wp:wrapNone/>
                <wp:docPr id="177" name="Рукописные данные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442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77" o:spid="_x0000_s1026" type="#_x0000_t75" style="position:absolute;margin-left:225.2pt;margin-top:9.2pt;width:4.45pt;height:2.1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">
                <v:imagedata r:id="rId42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747989</wp:posOffset>
                </wp:positionH>
                <wp:positionV relativeFrom="paragraph">
                  <wp:posOffset>199709</wp:posOffset>
                </wp:positionV>
                <wp:extent cx="62640" cy="96840"/>
                <wp:effectExtent l="19050" t="19050" r="33020" b="17780"/>
                <wp:wrapNone/>
                <wp:docPr id="176" name="Рукописные данные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626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76" o:spid="_x0000_s1026" type="#_x0000_t75" style="position:absolute;margin-left:215.95pt;margin-top:15.3pt;width:5.9pt;height:8.5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">
                <v:imagedata r:id="rId42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607589</wp:posOffset>
                </wp:positionH>
                <wp:positionV relativeFrom="paragraph">
                  <wp:posOffset>61829</wp:posOffset>
                </wp:positionV>
                <wp:extent cx="79560" cy="150120"/>
                <wp:effectExtent l="19050" t="19050" r="15875" b="21590"/>
                <wp:wrapNone/>
                <wp:docPr id="175" name="Рукописные данные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795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75" o:spid="_x0000_s1026" type="#_x0000_t75" style="position:absolute;margin-left:204.85pt;margin-top:4.45pt;width:7.15pt;height:12.6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">
                <v:imagedata r:id="rId427" o:title=""/>
              </v:shape>
            </w:pict>
          </mc:Fallback>
        </mc:AlternateContent>
      </w:r>
    </w:p>
    <w:p w:rsidR="00FB5A50" w:rsidRDefault="005543C9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432829</wp:posOffset>
                </wp:positionH>
                <wp:positionV relativeFrom="paragraph">
                  <wp:posOffset>270850</wp:posOffset>
                </wp:positionV>
                <wp:extent cx="19800" cy="3240"/>
                <wp:effectExtent l="19050" t="19050" r="18415" b="15875"/>
                <wp:wrapNone/>
                <wp:docPr id="283" name="Рукописные данные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9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83" o:spid="_x0000_s1026" type="#_x0000_t75" style="position:absolute;margin-left:33.85pt;margin-top:20.85pt;width:2.3pt;height:1.2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">
                <v:imagedata r:id="rId429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1314829</wp:posOffset>
                </wp:positionH>
                <wp:positionV relativeFrom="paragraph">
                  <wp:posOffset>264243</wp:posOffset>
                </wp:positionV>
                <wp:extent cx="61920" cy="157680"/>
                <wp:effectExtent l="19050" t="19050" r="33655" b="33020"/>
                <wp:wrapNone/>
                <wp:docPr id="212" name="Рукописные данные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619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12" o:spid="_x0000_s1026" type="#_x0000_t75" style="position:absolute;margin-left:103.3pt;margin-top:20.3pt;width:5.65pt;height:13.4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">
                <v:imagedata r:id="rId431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3131389</wp:posOffset>
                </wp:positionH>
                <wp:positionV relativeFrom="paragraph">
                  <wp:posOffset>-26076</wp:posOffset>
                </wp:positionV>
                <wp:extent cx="59400" cy="101880"/>
                <wp:effectExtent l="19050" t="19050" r="17145" b="31750"/>
                <wp:wrapNone/>
                <wp:docPr id="181" name="Рукописные данные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594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81" o:spid="_x0000_s1026" type="#_x0000_t75" style="position:absolute;margin-left:246.05pt;margin-top:-2.55pt;width:5.7pt;height:9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">
                <v:imagedata r:id="rId433" o:title=""/>
              </v:shape>
            </w:pict>
          </mc:Fallback>
        </mc:AlternateContent>
      </w:r>
    </w:p>
    <w:p w:rsidR="00FB5A50" w:rsidRDefault="00FB5A50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4362229</wp:posOffset>
                </wp:positionH>
                <wp:positionV relativeFrom="paragraph">
                  <wp:posOffset>105693</wp:posOffset>
                </wp:positionV>
                <wp:extent cx="414720" cy="122400"/>
                <wp:effectExtent l="19050" t="19050" r="23495" b="30480"/>
                <wp:wrapNone/>
                <wp:docPr id="274" name="Рукописные данные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4147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74" o:spid="_x0000_s1026" type="#_x0000_t75" style="position:absolute;margin-left:343.25pt;margin-top:7.85pt;width:33.5pt;height:10.6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">
                <v:imagedata r:id="rId43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4012309</wp:posOffset>
                </wp:positionH>
                <wp:positionV relativeFrom="paragraph">
                  <wp:posOffset>120453</wp:posOffset>
                </wp:positionV>
                <wp:extent cx="350640" cy="163080"/>
                <wp:effectExtent l="19050" t="19050" r="30480" b="27940"/>
                <wp:wrapNone/>
                <wp:docPr id="273" name="Рукописные данные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3506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73" o:spid="_x0000_s1026" type="#_x0000_t75" style="position:absolute;margin-left:315.45pt;margin-top:9.05pt;width:28.45pt;height:13.8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">
                <v:imagedata r:id="rId43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3387349</wp:posOffset>
                </wp:positionH>
                <wp:positionV relativeFrom="paragraph">
                  <wp:posOffset>196773</wp:posOffset>
                </wp:positionV>
                <wp:extent cx="318600" cy="223200"/>
                <wp:effectExtent l="38100" t="19050" r="24765" b="24765"/>
                <wp:wrapNone/>
                <wp:docPr id="250" name="Рукописные данные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3186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50" o:spid="_x0000_s1026" type="#_x0000_t75" style="position:absolute;margin-left:266.15pt;margin-top:14.95pt;width:26.3pt;height:18.6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">
                <v:imagedata r:id="rId43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3359269</wp:posOffset>
                </wp:positionH>
                <wp:positionV relativeFrom="paragraph">
                  <wp:posOffset>97773</wp:posOffset>
                </wp:positionV>
                <wp:extent cx="18720" cy="68760"/>
                <wp:effectExtent l="19050" t="19050" r="19685" b="26670"/>
                <wp:wrapNone/>
                <wp:docPr id="249" name="Рукописные данные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87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49" o:spid="_x0000_s1026" type="#_x0000_t75" style="position:absolute;margin-left:264.05pt;margin-top:7.25pt;width:2.3pt;height:6.1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">
                <v:imagedata r:id="rId44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3014749</wp:posOffset>
                </wp:positionH>
                <wp:positionV relativeFrom="paragraph">
                  <wp:posOffset>197133</wp:posOffset>
                </wp:positionV>
                <wp:extent cx="299880" cy="256680"/>
                <wp:effectExtent l="19050" t="19050" r="24130" b="29210"/>
                <wp:wrapNone/>
                <wp:docPr id="248" name="Рукописные данные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29988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48" o:spid="_x0000_s1026" type="#_x0000_t75" style="position:absolute;margin-left:236.95pt;margin-top:15pt;width:24.5pt;height:21.1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">
                <v:imagedata r:id="rId44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2777509</wp:posOffset>
                </wp:positionH>
                <wp:positionV relativeFrom="paragraph">
                  <wp:posOffset>256893</wp:posOffset>
                </wp:positionV>
                <wp:extent cx="43560" cy="49680"/>
                <wp:effectExtent l="19050" t="19050" r="33020" b="26670"/>
                <wp:wrapNone/>
                <wp:docPr id="241" name="Рукописные данные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4356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41" o:spid="_x0000_s1026" type="#_x0000_t75" style="position:absolute;margin-left:218.3pt;margin-top:19.9pt;width:4.3pt;height:4.8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">
                <v:imagedata r:id="rId44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1358389</wp:posOffset>
                </wp:positionH>
                <wp:positionV relativeFrom="paragraph">
                  <wp:posOffset>293253</wp:posOffset>
                </wp:positionV>
                <wp:extent cx="103320" cy="82440"/>
                <wp:effectExtent l="38100" t="19050" r="30480" b="32385"/>
                <wp:wrapNone/>
                <wp:docPr id="223" name="Рукописные данные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033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23" o:spid="_x0000_s1026" type="#_x0000_t75" style="position:absolute;margin-left:106.35pt;margin-top:22.55pt;width:9.3pt;height:7.6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">
                <v:imagedata r:id="rId44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1243549</wp:posOffset>
                </wp:positionH>
                <wp:positionV relativeFrom="paragraph">
                  <wp:posOffset>245373</wp:posOffset>
                </wp:positionV>
                <wp:extent cx="64440" cy="142560"/>
                <wp:effectExtent l="19050" t="19050" r="31115" b="29210"/>
                <wp:wrapNone/>
                <wp:docPr id="222" name="Рукописные данные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644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22" o:spid="_x0000_s1026" type="#_x0000_t75" style="position:absolute;margin-left:97.35pt;margin-top:19pt;width:6.1pt;height:12.1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">
                <v:imagedata r:id="rId44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1147429</wp:posOffset>
                </wp:positionH>
                <wp:positionV relativeFrom="paragraph">
                  <wp:posOffset>312333</wp:posOffset>
                </wp:positionV>
                <wp:extent cx="43560" cy="9360"/>
                <wp:effectExtent l="19050" t="19050" r="33020" b="29210"/>
                <wp:wrapNone/>
                <wp:docPr id="221" name="Рукописные данные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43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21" o:spid="_x0000_s1026" type="#_x0000_t75" style="position:absolute;margin-left:90pt;margin-top:24.05pt;width:4.35pt;height:1.7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">
                <v:imagedata r:id="rId45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998029</wp:posOffset>
                </wp:positionH>
                <wp:positionV relativeFrom="paragraph">
                  <wp:posOffset>231333</wp:posOffset>
                </wp:positionV>
                <wp:extent cx="59400" cy="149400"/>
                <wp:effectExtent l="19050" t="19050" r="17145" b="22225"/>
                <wp:wrapNone/>
                <wp:docPr id="220" name="Рукописные данные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594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20" o:spid="_x0000_s1026" type="#_x0000_t75" style="position:absolute;margin-left:78.25pt;margin-top:17.7pt;width:5.55pt;height:12.7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">
                <v:imagedata r:id="rId45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918109</wp:posOffset>
                </wp:positionH>
                <wp:positionV relativeFrom="paragraph">
                  <wp:posOffset>258693</wp:posOffset>
                </wp:positionV>
                <wp:extent cx="57600" cy="8280"/>
                <wp:effectExtent l="19050" t="19050" r="19050" b="29845"/>
                <wp:wrapNone/>
                <wp:docPr id="219" name="Рукописные данные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57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19" o:spid="_x0000_s1026" type="#_x0000_t75" style="position:absolute;margin-left:71.95pt;margin-top:19.8pt;width:5.45pt;height:1.4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">
                <v:imagedata r:id="rId45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893989</wp:posOffset>
                </wp:positionH>
                <wp:positionV relativeFrom="paragraph">
                  <wp:posOffset>252933</wp:posOffset>
                </wp:positionV>
                <wp:extent cx="48240" cy="119520"/>
                <wp:effectExtent l="19050" t="19050" r="28575" b="33020"/>
                <wp:wrapNone/>
                <wp:docPr id="218" name="Рукописные данные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482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18" o:spid="_x0000_s1026" type="#_x0000_t75" style="position:absolute;margin-left:69.95pt;margin-top:19.55pt;width:4.75pt;height:10.2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">
                <v:imagedata r:id="rId45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737749</wp:posOffset>
                </wp:positionH>
                <wp:positionV relativeFrom="paragraph">
                  <wp:posOffset>300453</wp:posOffset>
                </wp:positionV>
                <wp:extent cx="56520" cy="3240"/>
                <wp:effectExtent l="19050" t="19050" r="19685" b="15875"/>
                <wp:wrapNone/>
                <wp:docPr id="216" name="Рукописные данные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56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16" o:spid="_x0000_s1026" type="#_x0000_t75" style="position:absolute;margin-left:57.8pt;margin-top:23.35pt;width:5.15pt;height:.9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">
                <v:imagedata r:id="rId45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556309</wp:posOffset>
                </wp:positionH>
                <wp:positionV relativeFrom="paragraph">
                  <wp:posOffset>265893</wp:posOffset>
                </wp:positionV>
                <wp:extent cx="56520" cy="88920"/>
                <wp:effectExtent l="19050" t="19050" r="19685" b="25400"/>
                <wp:wrapNone/>
                <wp:docPr id="214" name="Рукописные данные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565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14" o:spid="_x0000_s1026" type="#_x0000_t75" style="position:absolute;margin-left:43.3pt;margin-top:20.5pt;width:5.4pt;height:7.9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">
                <v:imagedata r:id="rId46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518869</wp:posOffset>
                </wp:positionH>
                <wp:positionV relativeFrom="paragraph">
                  <wp:posOffset>244653</wp:posOffset>
                </wp:positionV>
                <wp:extent cx="36360" cy="101520"/>
                <wp:effectExtent l="19050" t="19050" r="20955" b="32385"/>
                <wp:wrapNone/>
                <wp:docPr id="213" name="Рукописные данные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363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13" o:spid="_x0000_s1026" type="#_x0000_t75" style="position:absolute;margin-left:40.45pt;margin-top:18.8pt;width:3.7pt;height:8.9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">
                <v:imagedata r:id="rId46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1227709</wp:posOffset>
                </wp:positionH>
                <wp:positionV relativeFrom="paragraph">
                  <wp:posOffset>25773</wp:posOffset>
                </wp:positionV>
                <wp:extent cx="46440" cy="12960"/>
                <wp:effectExtent l="19050" t="19050" r="29845" b="25400"/>
                <wp:wrapNone/>
                <wp:docPr id="211" name="Рукописные данные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46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11" o:spid="_x0000_s1026" type="#_x0000_t75" style="position:absolute;margin-left:96.4pt;margin-top:1.8pt;width:4.35pt;height:1.7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">
                <v:imagedata r:id="rId46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1200709</wp:posOffset>
                </wp:positionH>
                <wp:positionV relativeFrom="paragraph">
                  <wp:posOffset>-45507</wp:posOffset>
                </wp:positionV>
                <wp:extent cx="56880" cy="120600"/>
                <wp:effectExtent l="19050" t="19050" r="19685" b="32385"/>
                <wp:wrapNone/>
                <wp:docPr id="210" name="Рукописные данные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568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10" o:spid="_x0000_s1026" type="#_x0000_t75" style="position:absolute;margin-left:94.1pt;margin-top:-4pt;width:5.4pt;height:10.3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">
                <v:imagedata r:id="rId46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1101349</wp:posOffset>
                </wp:positionH>
                <wp:positionV relativeFrom="paragraph">
                  <wp:posOffset>25053</wp:posOffset>
                </wp:positionV>
                <wp:extent cx="52920" cy="5040"/>
                <wp:effectExtent l="19050" t="19050" r="23495" b="33655"/>
                <wp:wrapNone/>
                <wp:docPr id="209" name="Рукописные данные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529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09" o:spid="_x0000_s1026" type="#_x0000_t75" style="position:absolute;margin-left:86.45pt;margin-top:1.4pt;width:4.9pt;height:1.3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">
                <v:imagedata r:id="rId46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972109</wp:posOffset>
                </wp:positionH>
                <wp:positionV relativeFrom="paragraph">
                  <wp:posOffset>22173</wp:posOffset>
                </wp:positionV>
                <wp:extent cx="78120" cy="71280"/>
                <wp:effectExtent l="19050" t="19050" r="17145" b="24130"/>
                <wp:wrapNone/>
                <wp:docPr id="208" name="Рукописные данные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781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08" o:spid="_x0000_s1026" type="#_x0000_t75" style="position:absolute;margin-left:76pt;margin-top:1.2pt;width:7.1pt;height:6.6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">
                <v:imagedata r:id="rId47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867349</wp:posOffset>
                </wp:positionH>
                <wp:positionV relativeFrom="paragraph">
                  <wp:posOffset>-40827</wp:posOffset>
                </wp:positionV>
                <wp:extent cx="57240" cy="141120"/>
                <wp:effectExtent l="19050" t="19050" r="19050" b="30480"/>
                <wp:wrapNone/>
                <wp:docPr id="207" name="Рукописные данные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572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07" o:spid="_x0000_s1026" type="#_x0000_t75" style="position:absolute;margin-left:67.85pt;margin-top:-3.6pt;width:5.4pt;height:11.9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">
                <v:imagedata r:id="rId47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735589</wp:posOffset>
                </wp:positionH>
                <wp:positionV relativeFrom="paragraph">
                  <wp:posOffset>48093</wp:posOffset>
                </wp:positionV>
                <wp:extent cx="45360" cy="5760"/>
                <wp:effectExtent l="19050" t="19050" r="31115" b="32385"/>
                <wp:wrapNone/>
                <wp:docPr id="206" name="Рукописные данные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45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06" o:spid="_x0000_s1026" type="#_x0000_t75" style="position:absolute;margin-left:57.55pt;margin-top:3.35pt;width:4.4pt;height:1.2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">
                <v:imagedata r:id="rId47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720829</wp:posOffset>
                </wp:positionH>
                <wp:positionV relativeFrom="paragraph">
                  <wp:posOffset>2373</wp:posOffset>
                </wp:positionV>
                <wp:extent cx="51120" cy="8280"/>
                <wp:effectExtent l="19050" t="19050" r="25400" b="29845"/>
                <wp:wrapNone/>
                <wp:docPr id="205" name="Рукописные данные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511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05" o:spid="_x0000_s1026" type="#_x0000_t75" style="position:absolute;margin-left:56.4pt;margin-top:-.35pt;width:4.95pt;height:1.6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">
                <v:imagedata r:id="rId47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626869</wp:posOffset>
                </wp:positionH>
                <wp:positionV relativeFrom="paragraph">
                  <wp:posOffset>39453</wp:posOffset>
                </wp:positionV>
                <wp:extent cx="28800" cy="97560"/>
                <wp:effectExtent l="19050" t="19050" r="28575" b="17145"/>
                <wp:wrapNone/>
                <wp:docPr id="204" name="Рукописные данные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288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04" o:spid="_x0000_s1026" type="#_x0000_t75" style="position:absolute;margin-left:48.9pt;margin-top:2.6pt;width:3.2pt;height:8.6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">
                <v:imagedata r:id="rId47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42269</wp:posOffset>
                </wp:positionH>
                <wp:positionV relativeFrom="paragraph">
                  <wp:posOffset>-30747</wp:posOffset>
                </wp:positionV>
                <wp:extent cx="54360" cy="96840"/>
                <wp:effectExtent l="19050" t="19050" r="22225" b="17780"/>
                <wp:wrapNone/>
                <wp:docPr id="203" name="Рукописные данные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543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03" o:spid="_x0000_s1026" type="#_x0000_t75" style="position:absolute;margin-left:42.2pt;margin-top:-2.85pt;width:5.2pt;height:8.5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">
                <v:imagedata r:id="rId48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484669</wp:posOffset>
                </wp:positionH>
                <wp:positionV relativeFrom="paragraph">
                  <wp:posOffset>-35067</wp:posOffset>
                </wp:positionV>
                <wp:extent cx="51840" cy="83880"/>
                <wp:effectExtent l="19050" t="19050" r="24765" b="30480"/>
                <wp:wrapNone/>
                <wp:docPr id="202" name="Рукописные данные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518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02" o:spid="_x0000_s1026" type="#_x0000_t75" style="position:absolute;margin-left:37.9pt;margin-top:-3.15pt;width:4.75pt;height:7.3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">
                <v:imagedata r:id="rId483" o:title=""/>
              </v:shape>
            </w:pict>
          </mc:Fallback>
        </mc:AlternateContent>
      </w:r>
    </w:p>
    <w:p w:rsidR="00FB5A50" w:rsidRDefault="005543C9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367669</wp:posOffset>
                </wp:positionH>
                <wp:positionV relativeFrom="paragraph">
                  <wp:posOffset>-463490</wp:posOffset>
                </wp:positionV>
                <wp:extent cx="111600" cy="1130760"/>
                <wp:effectExtent l="19050" t="19050" r="22225" b="31750"/>
                <wp:wrapNone/>
                <wp:docPr id="282" name="Рукописные данные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111600" cy="11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82" o:spid="_x0000_s1026" type="#_x0000_t75" style="position:absolute;margin-left:28.55pt;margin-top:-36.85pt;width:9.55pt;height:89.8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">
                <v:imagedata r:id="rId485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1144549</wp:posOffset>
                </wp:positionH>
                <wp:positionV relativeFrom="paragraph">
                  <wp:posOffset>131103</wp:posOffset>
                </wp:positionV>
                <wp:extent cx="84240" cy="148680"/>
                <wp:effectExtent l="19050" t="19050" r="30480" b="22860"/>
                <wp:wrapNone/>
                <wp:docPr id="244" name="Рукописные данные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842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44" o:spid="_x0000_s1026" type="#_x0000_t75" style="position:absolute;margin-left:89.6pt;margin-top:9.8pt;width:7.75pt;height:12.7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">
                <v:imagedata r:id="rId487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1038709</wp:posOffset>
                </wp:positionH>
                <wp:positionV relativeFrom="paragraph">
                  <wp:posOffset>219303</wp:posOffset>
                </wp:positionV>
                <wp:extent cx="48960" cy="9720"/>
                <wp:effectExtent l="19050" t="19050" r="27305" b="28575"/>
                <wp:wrapNone/>
                <wp:docPr id="243" name="Рукописные данные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489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43" o:spid="_x0000_s1026" type="#_x0000_t75" style="position:absolute;margin-left:81.5pt;margin-top:16.75pt;width:4.55pt;height:1.5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">
                <v:imagedata r:id="rId489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1036549</wp:posOffset>
                </wp:positionH>
                <wp:positionV relativeFrom="paragraph">
                  <wp:posOffset>171423</wp:posOffset>
                </wp:positionV>
                <wp:extent cx="38520" cy="95760"/>
                <wp:effectExtent l="19050" t="19050" r="19050" b="19050"/>
                <wp:wrapNone/>
                <wp:docPr id="242" name="Рукописные данные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385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42" o:spid="_x0000_s1026" type="#_x0000_t75" style="position:absolute;margin-left:81.1pt;margin-top:13.05pt;width:4pt;height:8.5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">
                <v:imagedata r:id="rId491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2521189</wp:posOffset>
                </wp:positionH>
                <wp:positionV relativeFrom="paragraph">
                  <wp:posOffset>-48177</wp:posOffset>
                </wp:positionV>
                <wp:extent cx="299520" cy="97560"/>
                <wp:effectExtent l="19050" t="19050" r="24765" b="17145"/>
                <wp:wrapNone/>
                <wp:docPr id="240" name="Рукописные данные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2995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40" o:spid="_x0000_s1026" type="#_x0000_t75" style="position:absolute;margin-left:197.95pt;margin-top:-4.25pt;width:24.7pt;height:8.6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">
                <v:imagedata r:id="rId493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2274949</wp:posOffset>
                </wp:positionH>
                <wp:positionV relativeFrom="paragraph">
                  <wp:posOffset>-43857</wp:posOffset>
                </wp:positionV>
                <wp:extent cx="208800" cy="116640"/>
                <wp:effectExtent l="19050" t="19050" r="20320" b="17145"/>
                <wp:wrapNone/>
                <wp:docPr id="239" name="Рукописные данные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2088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39" o:spid="_x0000_s1026" type="#_x0000_t75" style="position:absolute;margin-left:178.7pt;margin-top:-3.95pt;width:17.35pt;height:10.1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">
                <v:imagedata r:id="rId495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2096029</wp:posOffset>
                </wp:positionH>
                <wp:positionV relativeFrom="paragraph">
                  <wp:posOffset>-34497</wp:posOffset>
                </wp:positionV>
                <wp:extent cx="172080" cy="93960"/>
                <wp:effectExtent l="19050" t="19050" r="19050" b="20955"/>
                <wp:wrapNone/>
                <wp:docPr id="238" name="Рукописные данные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720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38" o:spid="_x0000_s1026" type="#_x0000_t75" style="position:absolute;margin-left:164.55pt;margin-top:-2.95pt;width:14.6pt;height:8.2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">
                <v:imagedata r:id="rId497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1942309</wp:posOffset>
                </wp:positionH>
                <wp:positionV relativeFrom="paragraph">
                  <wp:posOffset>-58977</wp:posOffset>
                </wp:positionV>
                <wp:extent cx="142200" cy="233280"/>
                <wp:effectExtent l="19050" t="19050" r="29845" b="33655"/>
                <wp:wrapNone/>
                <wp:docPr id="237" name="Рукописные данные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14220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37" o:spid="_x0000_s1026" type="#_x0000_t75" style="position:absolute;margin-left:152.55pt;margin-top:-5.1pt;width:12.05pt;height:19.2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">
                <v:imagedata r:id="rId499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883189</wp:posOffset>
                </wp:positionH>
                <wp:positionV relativeFrom="paragraph">
                  <wp:posOffset>208863</wp:posOffset>
                </wp:positionV>
                <wp:extent cx="101160" cy="87120"/>
                <wp:effectExtent l="19050" t="19050" r="32385" b="27305"/>
                <wp:wrapNone/>
                <wp:docPr id="229" name="Рукописные данные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011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29" o:spid="_x0000_s1026" type="#_x0000_t75" style="position:absolute;margin-left:69.05pt;margin-top:15.95pt;width:8.95pt;height:7.9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">
                <v:imagedata r:id="rId501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751069</wp:posOffset>
                </wp:positionH>
                <wp:positionV relativeFrom="paragraph">
                  <wp:posOffset>271863</wp:posOffset>
                </wp:positionV>
                <wp:extent cx="43200" cy="3960"/>
                <wp:effectExtent l="19050" t="19050" r="33020" b="34290"/>
                <wp:wrapNone/>
                <wp:docPr id="228" name="Рукописные данные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432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28" o:spid="_x0000_s1026" type="#_x0000_t75" style="position:absolute;margin-left:58.85pt;margin-top:20.95pt;width:4.15pt;height:1.2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">
                <v:imagedata r:id="rId503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748549</wp:posOffset>
                </wp:positionH>
                <wp:positionV relativeFrom="paragraph">
                  <wp:posOffset>213543</wp:posOffset>
                </wp:positionV>
                <wp:extent cx="42120" cy="13680"/>
                <wp:effectExtent l="19050" t="19050" r="34290" b="24765"/>
                <wp:wrapNone/>
                <wp:docPr id="227" name="Рукописные данные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421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27" o:spid="_x0000_s1026" type="#_x0000_t75" style="position:absolute;margin-left:58.55pt;margin-top:16.5pt;width:4.1pt;height:1.6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">
                <v:imagedata r:id="rId505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654589</wp:posOffset>
                </wp:positionH>
                <wp:positionV relativeFrom="paragraph">
                  <wp:posOffset>270063</wp:posOffset>
                </wp:positionV>
                <wp:extent cx="40680" cy="101160"/>
                <wp:effectExtent l="19050" t="19050" r="16510" b="32385"/>
                <wp:wrapNone/>
                <wp:docPr id="226" name="Рукописные данные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406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26" o:spid="_x0000_s1026" type="#_x0000_t75" style="position:absolute;margin-left:51.05pt;margin-top:20.75pt;width:4.15pt;height:8.8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">
                <v:imagedata r:id="rId507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572869</wp:posOffset>
                </wp:positionH>
                <wp:positionV relativeFrom="paragraph">
                  <wp:posOffset>209943</wp:posOffset>
                </wp:positionV>
                <wp:extent cx="46080" cy="78840"/>
                <wp:effectExtent l="19050" t="19050" r="30480" b="16510"/>
                <wp:wrapNone/>
                <wp:docPr id="225" name="Рукописные данные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460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25" o:spid="_x0000_s1026" type="#_x0000_t75" style="position:absolute;margin-left:44.6pt;margin-top:16.1pt;width:4.6pt;height:7.1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">
                <v:imagedata r:id="rId509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524989</wp:posOffset>
                </wp:positionH>
                <wp:positionV relativeFrom="paragraph">
                  <wp:posOffset>200583</wp:posOffset>
                </wp:positionV>
                <wp:extent cx="39240" cy="89280"/>
                <wp:effectExtent l="19050" t="19050" r="18415" b="25400"/>
                <wp:wrapNone/>
                <wp:docPr id="224" name="Рукописные данные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392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24" o:spid="_x0000_s1026" type="#_x0000_t75" style="position:absolute;margin-left:41.1pt;margin-top:15.35pt;width:3.85pt;height:8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">
                <v:imagedata r:id="rId511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738829</wp:posOffset>
                </wp:positionH>
                <wp:positionV relativeFrom="paragraph">
                  <wp:posOffset>-10377</wp:posOffset>
                </wp:positionV>
                <wp:extent cx="47160" cy="13320"/>
                <wp:effectExtent l="19050" t="19050" r="29210" b="25400"/>
                <wp:wrapNone/>
                <wp:docPr id="217" name="Рукописные данные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47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17" o:spid="_x0000_s1026" type="#_x0000_t75" style="position:absolute;margin-left:57.9pt;margin-top:-1.3pt;width:4.4pt;height:2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">
                <v:imagedata r:id="rId513" o:title=""/>
              </v:shape>
            </w:pict>
          </mc:Fallback>
        </mc:AlternateContent>
      </w:r>
      <w:r w:rsidR="00FB5A5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638029</wp:posOffset>
                </wp:positionH>
                <wp:positionV relativeFrom="paragraph">
                  <wp:posOffset>-21537</wp:posOffset>
                </wp:positionV>
                <wp:extent cx="57960" cy="91080"/>
                <wp:effectExtent l="19050" t="19050" r="18415" b="23495"/>
                <wp:wrapNone/>
                <wp:docPr id="215" name="Рукописные данные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579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15" o:spid="_x0000_s1026" type="#_x0000_t75" style="position:absolute;margin-left:49.8pt;margin-top:-2.15pt;width:5.35pt;height:8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">
                <v:imagedata r:id="rId515" o:title=""/>
              </v:shape>
            </w:pict>
          </mc:Fallback>
        </mc:AlternateContent>
      </w:r>
    </w:p>
    <w:p w:rsidR="00FB5A50" w:rsidRDefault="00FB5A50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1175149</wp:posOffset>
                </wp:positionH>
                <wp:positionV relativeFrom="paragraph">
                  <wp:posOffset>38073</wp:posOffset>
                </wp:positionV>
                <wp:extent cx="80280" cy="158760"/>
                <wp:effectExtent l="19050" t="19050" r="34290" b="31750"/>
                <wp:wrapNone/>
                <wp:docPr id="247" name="Рукописные данные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802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47" o:spid="_x0000_s1026" type="#_x0000_t75" style="position:absolute;margin-left:92.05pt;margin-top:2.55pt;width:7.4pt;height:13.4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">
                <v:imagedata r:id="rId51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1046269</wp:posOffset>
                </wp:positionH>
                <wp:positionV relativeFrom="paragraph">
                  <wp:posOffset>135633</wp:posOffset>
                </wp:positionV>
                <wp:extent cx="53640" cy="16560"/>
                <wp:effectExtent l="19050" t="19050" r="22860" b="21590"/>
                <wp:wrapNone/>
                <wp:docPr id="246" name="Рукописные данные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536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46" o:spid="_x0000_s1026" type="#_x0000_t75" style="position:absolute;margin-left:82.15pt;margin-top:10.2pt;width:4.9pt;height:2.0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">
                <v:imagedata r:id="rId51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1037989</wp:posOffset>
                </wp:positionH>
                <wp:positionV relativeFrom="paragraph">
                  <wp:posOffset>94233</wp:posOffset>
                </wp:positionV>
                <wp:extent cx="44640" cy="100440"/>
                <wp:effectExtent l="19050" t="19050" r="31750" b="33020"/>
                <wp:wrapNone/>
                <wp:docPr id="245" name="Рукописные данные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446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45" o:spid="_x0000_s1026" type="#_x0000_t75" style="position:absolute;margin-left:81.15pt;margin-top:6.9pt;width:4.6pt;height:8.9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">
                <v:imagedata r:id="rId52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887869</wp:posOffset>
                </wp:positionH>
                <wp:positionV relativeFrom="paragraph">
                  <wp:posOffset>70833</wp:posOffset>
                </wp:positionV>
                <wp:extent cx="76320" cy="154080"/>
                <wp:effectExtent l="19050" t="19050" r="19050" b="36830"/>
                <wp:wrapNone/>
                <wp:docPr id="235" name="Рукописные данные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763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35" o:spid="_x0000_s1026" type="#_x0000_t75" style="position:absolute;margin-left:69.35pt;margin-top:5.05pt;width:7.1pt;height:13.2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">
                <v:imagedata r:id="rId52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782029</wp:posOffset>
                </wp:positionH>
                <wp:positionV relativeFrom="paragraph">
                  <wp:posOffset>194673</wp:posOffset>
                </wp:positionV>
                <wp:extent cx="43920" cy="6480"/>
                <wp:effectExtent l="19050" t="19050" r="32385" b="31750"/>
                <wp:wrapNone/>
                <wp:docPr id="234" name="Рукописные данные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43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34" o:spid="_x0000_s1026" type="#_x0000_t75" style="position:absolute;margin-left:61.35pt;margin-top:14.85pt;width:4.15pt;height:1.4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">
                <v:imagedata r:id="rId52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782029</wp:posOffset>
                </wp:positionH>
                <wp:positionV relativeFrom="paragraph">
                  <wp:posOffset>131313</wp:posOffset>
                </wp:positionV>
                <wp:extent cx="38880" cy="12960"/>
                <wp:effectExtent l="19050" t="19050" r="18415" b="25400"/>
                <wp:wrapNone/>
                <wp:docPr id="233" name="Рукописные данные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388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33" o:spid="_x0000_s1026" type="#_x0000_t75" style="position:absolute;margin-left:61.15pt;margin-top:9.9pt;width:3.85pt;height:1.7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">
                <v:imagedata r:id="rId52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650269</wp:posOffset>
                </wp:positionH>
                <wp:positionV relativeFrom="paragraph">
                  <wp:posOffset>210873</wp:posOffset>
                </wp:positionV>
                <wp:extent cx="33480" cy="77760"/>
                <wp:effectExtent l="19050" t="19050" r="24130" b="17780"/>
                <wp:wrapNone/>
                <wp:docPr id="232" name="Рукописные данные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334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32" o:spid="_x0000_s1026" type="#_x0000_t75" style="position:absolute;margin-left:50.7pt;margin-top:16.3pt;width:3.65pt;height:6.8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">
                <v:imagedata r:id="rId52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569629</wp:posOffset>
                </wp:positionH>
                <wp:positionV relativeFrom="paragraph">
                  <wp:posOffset>136353</wp:posOffset>
                </wp:positionV>
                <wp:extent cx="56160" cy="80640"/>
                <wp:effectExtent l="19050" t="19050" r="20320" b="34290"/>
                <wp:wrapNone/>
                <wp:docPr id="231" name="Рукописные данные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561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31" o:spid="_x0000_s1026" type="#_x0000_t75" style="position:absolute;margin-left:44.35pt;margin-top:10.3pt;width:5.3pt;height:7.3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">
                <v:imagedata r:id="rId53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516349</wp:posOffset>
                </wp:positionH>
                <wp:positionV relativeFrom="paragraph">
                  <wp:posOffset>121233</wp:posOffset>
                </wp:positionV>
                <wp:extent cx="42840" cy="100080"/>
                <wp:effectExtent l="19050" t="19050" r="33655" b="33655"/>
                <wp:wrapNone/>
                <wp:docPr id="230" name="Рукописные данные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428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30" o:spid="_x0000_s1026" type="#_x0000_t75" style="position:absolute;margin-left:40.35pt;margin-top:9.1pt;width:4.1pt;height:8.8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">
                <v:imagedata r:id="rId533" o:title=""/>
              </v:shape>
            </w:pict>
          </mc:Fallback>
        </mc:AlternateContent>
      </w:r>
    </w:p>
    <w:p w:rsidR="00FB5A50" w:rsidRDefault="00FB5A50" w:rsidP="002C7D23">
      <w:pPr>
        <w:rPr>
          <w:lang w:val="uk-UA"/>
        </w:rPr>
      </w:pPr>
    </w:p>
    <w:p w:rsidR="00F538CE" w:rsidRDefault="005543C9" w:rsidP="002C7D23">
      <w:pPr>
        <w:rPr>
          <w:lang w:val="uk-UA"/>
        </w:rPr>
      </w:pPr>
      <w:r>
        <w:rPr>
          <w:lang w:val="uk-UA"/>
        </w:rPr>
        <w:t xml:space="preserve">Для впорядкування розв’язку введемо базис. В даному випадку базис складатиметься з двох векторів. Вимога одна – вони мають бути лінійно незалежними. </w:t>
      </w:r>
    </w:p>
    <w:p w:rsidR="005543C9" w:rsidRDefault="00350584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2294389</wp:posOffset>
                </wp:positionH>
                <wp:positionV relativeFrom="paragraph">
                  <wp:posOffset>34358</wp:posOffset>
                </wp:positionV>
                <wp:extent cx="68760" cy="137880"/>
                <wp:effectExtent l="19050" t="19050" r="26670" b="33655"/>
                <wp:wrapNone/>
                <wp:docPr id="297" name="Рукописные данные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687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97" o:spid="_x0000_s1026" type="#_x0000_t75" style="position:absolute;margin-left:180.15pt;margin-top:2.4pt;width:6.4pt;height:11.6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">
                <v:imagedata r:id="rId53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2173429</wp:posOffset>
                </wp:positionH>
                <wp:positionV relativeFrom="paragraph">
                  <wp:posOffset>144158</wp:posOffset>
                </wp:positionV>
                <wp:extent cx="58320" cy="6840"/>
                <wp:effectExtent l="19050" t="19050" r="18415" b="31750"/>
                <wp:wrapNone/>
                <wp:docPr id="296" name="Рукописные данные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583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96" o:spid="_x0000_s1026" type="#_x0000_t75" style="position:absolute;margin-left:170.85pt;margin-top:10.8pt;width:5.45pt;height:1.6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">
                <v:imagedata r:id="rId53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2169109</wp:posOffset>
                </wp:positionH>
                <wp:positionV relativeFrom="paragraph">
                  <wp:posOffset>93758</wp:posOffset>
                </wp:positionV>
                <wp:extent cx="50760" cy="10800"/>
                <wp:effectExtent l="19050" t="19050" r="26035" b="27305"/>
                <wp:wrapNone/>
                <wp:docPr id="295" name="Рукописные данные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50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95" o:spid="_x0000_s1026" type="#_x0000_t75" style="position:absolute;margin-left:170.5pt;margin-top:7.15pt;width:4.8pt;height:1.6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">
                <v:imagedata r:id="rId53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2058229</wp:posOffset>
                </wp:positionH>
                <wp:positionV relativeFrom="paragraph">
                  <wp:posOffset>152438</wp:posOffset>
                </wp:positionV>
                <wp:extent cx="34920" cy="94320"/>
                <wp:effectExtent l="19050" t="19050" r="22860" b="20320"/>
                <wp:wrapNone/>
                <wp:docPr id="294" name="Рукописные данные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349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94" o:spid="_x0000_s1026" type="#_x0000_t75" style="position:absolute;margin-left:161.55pt;margin-top:11.7pt;width:3.8pt;height:8.2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">
                <v:imagedata r:id="rId54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1967869</wp:posOffset>
                </wp:positionH>
                <wp:positionV relativeFrom="paragraph">
                  <wp:posOffset>78638</wp:posOffset>
                </wp:positionV>
                <wp:extent cx="61920" cy="113040"/>
                <wp:effectExtent l="19050" t="19050" r="33655" b="20320"/>
                <wp:wrapNone/>
                <wp:docPr id="293" name="Рукописные данные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619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93" o:spid="_x0000_s1026" type="#_x0000_t75" style="position:absolute;margin-left:154.45pt;margin-top:5.8pt;width:5.9pt;height:9.8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">
                <v:imagedata r:id="rId54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1904869</wp:posOffset>
                </wp:positionH>
                <wp:positionV relativeFrom="paragraph">
                  <wp:posOffset>82598</wp:posOffset>
                </wp:positionV>
                <wp:extent cx="52920" cy="99360"/>
                <wp:effectExtent l="19050" t="19050" r="23495" b="34290"/>
                <wp:wrapNone/>
                <wp:docPr id="292" name="Рукописные данные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529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92" o:spid="_x0000_s1026" type="#_x0000_t75" style="position:absolute;margin-left:149.65pt;margin-top:6.1pt;width:4.95pt;height:8.6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">
                <v:imagedata r:id="rId54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1801189</wp:posOffset>
                </wp:positionH>
                <wp:positionV relativeFrom="paragraph">
                  <wp:posOffset>176918</wp:posOffset>
                </wp:positionV>
                <wp:extent cx="17640" cy="60120"/>
                <wp:effectExtent l="19050" t="19050" r="20955" b="16510"/>
                <wp:wrapNone/>
                <wp:docPr id="291" name="Рукописные данные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76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91" o:spid="_x0000_s1026" type="#_x0000_t75" style="position:absolute;margin-left:141.6pt;margin-top:13.6pt;width:2.2pt;height:5.4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">
                <v:imagedata r:id="rId54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1694629</wp:posOffset>
                </wp:positionH>
                <wp:positionV relativeFrom="paragraph">
                  <wp:posOffset>67478</wp:posOffset>
                </wp:positionV>
                <wp:extent cx="22680" cy="129960"/>
                <wp:effectExtent l="19050" t="19050" r="15875" b="22860"/>
                <wp:wrapNone/>
                <wp:docPr id="290" name="Рукописные данные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226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90" o:spid="_x0000_s1026" type="#_x0000_t75" style="position:absolute;margin-left:133.05pt;margin-top:4.9pt;width:2.65pt;height:11.1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">
                <v:imagedata r:id="rId54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1597429</wp:posOffset>
                </wp:positionH>
                <wp:positionV relativeFrom="paragraph">
                  <wp:posOffset>161438</wp:posOffset>
                </wp:positionV>
                <wp:extent cx="45720" cy="5040"/>
                <wp:effectExtent l="19050" t="19050" r="30480" b="33655"/>
                <wp:wrapNone/>
                <wp:docPr id="289" name="Рукописные данные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457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89" o:spid="_x0000_s1026" type="#_x0000_t75" style="position:absolute;margin-left:125.55pt;margin-top:12.4pt;width:4.25pt;height:1.1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">
                <v:imagedata r:id="rId55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1583749</wp:posOffset>
                </wp:positionH>
                <wp:positionV relativeFrom="paragraph">
                  <wp:posOffset>113558</wp:posOffset>
                </wp:positionV>
                <wp:extent cx="51480" cy="10080"/>
                <wp:effectExtent l="19050" t="19050" r="24765" b="28575"/>
                <wp:wrapNone/>
                <wp:docPr id="288" name="Рукописные данные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514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88" o:spid="_x0000_s1026" type="#_x0000_t75" style="position:absolute;margin-left:124.4pt;margin-top:8.5pt;width:4.75pt;height:1.6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">
                <v:imagedata r:id="rId55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1505989</wp:posOffset>
                </wp:positionH>
                <wp:positionV relativeFrom="paragraph">
                  <wp:posOffset>155318</wp:posOffset>
                </wp:positionV>
                <wp:extent cx="36720" cy="112680"/>
                <wp:effectExtent l="19050" t="19050" r="20955" b="20955"/>
                <wp:wrapNone/>
                <wp:docPr id="287" name="Рукописные данные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367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87" o:spid="_x0000_s1026" type="#_x0000_t75" style="position:absolute;margin-left:118.15pt;margin-top:11.8pt;width:3.85pt;height:9.7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">
                <v:imagedata r:id="rId55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1412749</wp:posOffset>
                </wp:positionH>
                <wp:positionV relativeFrom="paragraph">
                  <wp:posOffset>99878</wp:posOffset>
                </wp:positionV>
                <wp:extent cx="63000" cy="92520"/>
                <wp:effectExtent l="19050" t="19050" r="32385" b="22225"/>
                <wp:wrapNone/>
                <wp:docPr id="286" name="Рукописные данные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630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86" o:spid="_x0000_s1026" type="#_x0000_t75" style="position:absolute;margin-left:110.8pt;margin-top:7.4pt;width:5.8pt;height:8.2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">
                <v:imagedata r:id="rId55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1373869</wp:posOffset>
                </wp:positionH>
                <wp:positionV relativeFrom="paragraph">
                  <wp:posOffset>96998</wp:posOffset>
                </wp:positionV>
                <wp:extent cx="42120" cy="81720"/>
                <wp:effectExtent l="19050" t="19050" r="34290" b="33020"/>
                <wp:wrapNone/>
                <wp:docPr id="285" name="Рукописные данные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421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85" o:spid="_x0000_s1026" type="#_x0000_t75" style="position:absolute;margin-left:107.85pt;margin-top:7.3pt;width:4.05pt;height:7.2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">
                <v:imagedata r:id="rId55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668269</wp:posOffset>
                </wp:positionH>
                <wp:positionV relativeFrom="paragraph">
                  <wp:posOffset>-26122</wp:posOffset>
                </wp:positionV>
                <wp:extent cx="309960" cy="816120"/>
                <wp:effectExtent l="19050" t="19050" r="33020" b="22225"/>
                <wp:wrapNone/>
                <wp:docPr id="284" name="Рукописные данные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309960" cy="81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84" o:spid="_x0000_s1026" type="#_x0000_t75" style="position:absolute;margin-left:52.25pt;margin-top:-2.35pt;width:25.15pt;height:64.8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">
                <v:imagedata r:id="rId561" o:title=""/>
              </v:shape>
            </w:pict>
          </mc:Fallback>
        </mc:AlternateContent>
      </w:r>
      <w:r w:rsidR="005543C9" w:rsidRPr="005543C9">
        <w:rPr>
          <w:position w:val="-16"/>
          <w:lang w:val="uk-UA"/>
        </w:rPr>
        <w:object w:dxaOrig="1600" w:dyaOrig="520">
          <v:shape id="_x0000_i1031" type="#_x0000_t75" style="width:79.95pt;height:25.95pt" o:ole="">
            <v:imagedata r:id="rId562" o:title=""/>
          </v:shape>
          <o:OLEObject Type="Embed" ProgID="Equation.DSMT4" ShapeID="_x0000_i1031" DrawAspect="Content" ObjectID="_1727516212" r:id="rId563"/>
        </w:object>
      </w:r>
      <w:r w:rsidR="005543C9">
        <w:rPr>
          <w:lang w:val="uk-UA"/>
        </w:rPr>
        <w:t xml:space="preserve"> </w:t>
      </w:r>
    </w:p>
    <w:p w:rsidR="00350584" w:rsidRDefault="00350584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335789</wp:posOffset>
                </wp:positionH>
                <wp:positionV relativeFrom="paragraph">
                  <wp:posOffset>-1882</wp:posOffset>
                </wp:positionV>
                <wp:extent cx="33480" cy="137880"/>
                <wp:effectExtent l="19050" t="19050" r="24130" b="33655"/>
                <wp:wrapNone/>
                <wp:docPr id="309" name="Рукописные данные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334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09" o:spid="_x0000_s1026" type="#_x0000_t75" style="position:absolute;margin-left:183.55pt;margin-top:-.65pt;width:3.55pt;height:11.9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">
                <v:imagedata r:id="rId56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219149</wp:posOffset>
                </wp:positionH>
                <wp:positionV relativeFrom="paragraph">
                  <wp:posOffset>98918</wp:posOffset>
                </wp:positionV>
                <wp:extent cx="51840" cy="7920"/>
                <wp:effectExtent l="19050" t="38100" r="24765" b="30480"/>
                <wp:wrapNone/>
                <wp:docPr id="308" name="Рукописные данные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51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08" o:spid="_x0000_s1026" type="#_x0000_t75" style="position:absolute;margin-left:174.4pt;margin-top:7.2pt;width:5pt;height:1.8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">
                <v:imagedata r:id="rId56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208709</wp:posOffset>
                </wp:positionH>
                <wp:positionV relativeFrom="paragraph">
                  <wp:posOffset>59678</wp:posOffset>
                </wp:positionV>
                <wp:extent cx="55080" cy="10440"/>
                <wp:effectExtent l="19050" t="19050" r="21590" b="27940"/>
                <wp:wrapNone/>
                <wp:docPr id="307" name="Рукописные данные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55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07" o:spid="_x0000_s1026" type="#_x0000_t75" style="position:absolute;margin-left:173.55pt;margin-top:4.15pt;width:5.3pt;height:1.9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">
                <v:imagedata r:id="rId56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2076229</wp:posOffset>
                </wp:positionH>
                <wp:positionV relativeFrom="paragraph">
                  <wp:posOffset>101438</wp:posOffset>
                </wp:positionV>
                <wp:extent cx="47520" cy="103320"/>
                <wp:effectExtent l="38100" t="38100" r="29210" b="30480"/>
                <wp:wrapNone/>
                <wp:docPr id="306" name="Рукописные данные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475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06" o:spid="_x0000_s1026" type="#_x0000_t75" style="position:absolute;margin-left:162.9pt;margin-top:7.45pt;width:4.95pt;height:9.4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">
                <v:imagedata r:id="rId57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1985509</wp:posOffset>
                </wp:positionH>
                <wp:positionV relativeFrom="paragraph">
                  <wp:posOffset>28718</wp:posOffset>
                </wp:positionV>
                <wp:extent cx="70920" cy="93960"/>
                <wp:effectExtent l="19050" t="19050" r="24765" b="20955"/>
                <wp:wrapNone/>
                <wp:docPr id="305" name="Рукописные данные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709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05" o:spid="_x0000_s1026" type="#_x0000_t75" style="position:absolute;margin-left:155.8pt;margin-top:1.8pt;width:6.65pt;height:8.4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">
                <v:imagedata r:id="rId57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1944829</wp:posOffset>
                </wp:positionH>
                <wp:positionV relativeFrom="paragraph">
                  <wp:posOffset>31958</wp:posOffset>
                </wp:positionV>
                <wp:extent cx="46800" cy="106560"/>
                <wp:effectExtent l="19050" t="19050" r="29845" b="27305"/>
                <wp:wrapNone/>
                <wp:docPr id="304" name="Рукописные данные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468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04" o:spid="_x0000_s1026" type="#_x0000_t75" style="position:absolute;margin-left:152.75pt;margin-top:2.05pt;width:4.65pt;height:9.4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">
                <v:imagedata r:id="rId57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1706149</wp:posOffset>
                </wp:positionH>
                <wp:positionV relativeFrom="paragraph">
                  <wp:posOffset>25838</wp:posOffset>
                </wp:positionV>
                <wp:extent cx="68400" cy="105840"/>
                <wp:effectExtent l="19050" t="19050" r="27305" b="27940"/>
                <wp:wrapNone/>
                <wp:docPr id="303" name="Рукописные данные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684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03" o:spid="_x0000_s1026" type="#_x0000_t75" style="position:absolute;margin-left:133.75pt;margin-top:1.6pt;width:6.65pt;height:9.4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">
                <v:imagedata r:id="rId577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1611469</wp:posOffset>
                </wp:positionH>
                <wp:positionV relativeFrom="paragraph">
                  <wp:posOffset>107198</wp:posOffset>
                </wp:positionV>
                <wp:extent cx="41040" cy="11160"/>
                <wp:effectExtent l="19050" t="19050" r="16510" b="27305"/>
                <wp:wrapNone/>
                <wp:docPr id="302" name="Рукописные данные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41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02" o:spid="_x0000_s1026" type="#_x0000_t75" style="position:absolute;margin-left:126.6pt;margin-top:7.9pt;width:4.05pt;height:1.9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">
                <v:imagedata r:id="rId579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1598869</wp:posOffset>
                </wp:positionH>
                <wp:positionV relativeFrom="paragraph">
                  <wp:posOffset>69398</wp:posOffset>
                </wp:positionV>
                <wp:extent cx="50760" cy="8640"/>
                <wp:effectExtent l="19050" t="19050" r="26035" b="29845"/>
                <wp:wrapNone/>
                <wp:docPr id="301" name="Рукописные данные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507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01" o:spid="_x0000_s1026" type="#_x0000_t75" style="position:absolute;margin-left:125.65pt;margin-top:5.15pt;width:4.8pt;height:1.5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">
                <v:imagedata r:id="rId58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1525429</wp:posOffset>
                </wp:positionH>
                <wp:positionV relativeFrom="paragraph">
                  <wp:posOffset>121598</wp:posOffset>
                </wp:positionV>
                <wp:extent cx="34920" cy="99720"/>
                <wp:effectExtent l="19050" t="19050" r="22860" b="33655"/>
                <wp:wrapNone/>
                <wp:docPr id="300" name="Рукописные данные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349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00" o:spid="_x0000_s1026" type="#_x0000_t75" style="position:absolute;margin-left:119.75pt;margin-top:9.1pt;width:3.55pt;height:8.7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">
                <v:imagedata r:id="rId583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1444069</wp:posOffset>
                </wp:positionH>
                <wp:positionV relativeFrom="paragraph">
                  <wp:posOffset>35558</wp:posOffset>
                </wp:positionV>
                <wp:extent cx="52200" cy="115200"/>
                <wp:effectExtent l="19050" t="19050" r="24130" b="18415"/>
                <wp:wrapNone/>
                <wp:docPr id="299" name="Рукописные данные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522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99" o:spid="_x0000_s1026" type="#_x0000_t75" style="position:absolute;margin-left:113.25pt;margin-top:2.55pt;width:4.9pt;height:9.7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">
                <v:imagedata r:id="rId585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1395109</wp:posOffset>
                </wp:positionH>
                <wp:positionV relativeFrom="paragraph">
                  <wp:posOffset>33398</wp:posOffset>
                </wp:positionV>
                <wp:extent cx="45360" cy="113400"/>
                <wp:effectExtent l="19050" t="19050" r="31115" b="20320"/>
                <wp:wrapNone/>
                <wp:docPr id="298" name="Рукописные данные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453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98" o:spid="_x0000_s1026" type="#_x0000_t75" style="position:absolute;margin-left:109.35pt;margin-top:2.2pt;width:4.55pt;height:9.9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">
                <v:imagedata r:id="rId587" o:title=""/>
              </v:shape>
            </w:pict>
          </mc:Fallback>
        </mc:AlternateContent>
      </w:r>
      <w:r w:rsidRPr="005543C9">
        <w:rPr>
          <w:position w:val="-16"/>
          <w:lang w:val="uk-UA"/>
        </w:rPr>
        <w:object w:dxaOrig="1660" w:dyaOrig="520">
          <v:shape id="_x0000_i1032" type="#_x0000_t75" style="width:83.1pt;height:25.95pt" o:ole="">
            <v:imagedata r:id="rId588" o:title=""/>
          </v:shape>
          <o:OLEObject Type="Embed" ProgID="Equation.DSMT4" ShapeID="_x0000_i1032" DrawAspect="Content" ObjectID="_1727516213" r:id="rId589"/>
        </w:object>
      </w:r>
    </w:p>
    <w:p w:rsidR="00350584" w:rsidRDefault="00350584" w:rsidP="002C7D23">
      <w:pPr>
        <w:rPr>
          <w:lang w:val="uk-UA"/>
        </w:rPr>
      </w:pPr>
      <w:r>
        <w:rPr>
          <w:lang w:val="uk-UA"/>
        </w:rPr>
        <w:t>Така структура забезпечує лінійну незалежність. Для зручності можна брати будь-які числа, щоб уникнути дробів у базисі.</w:t>
      </w:r>
    </w:p>
    <w:p w:rsidR="00350584" w:rsidRDefault="00350584" w:rsidP="002C7D23">
      <w:pPr>
        <w:rPr>
          <w:lang w:val="uk-UA"/>
        </w:rPr>
      </w:pPr>
      <w:r>
        <w:rPr>
          <w:lang w:val="uk-UA"/>
        </w:rPr>
        <w:t xml:space="preserve">Підставляємо в загальний розв’язок і знаходимо значення залежних змінних </w:t>
      </w:r>
    </w:p>
    <w:p w:rsidR="00350584" w:rsidRDefault="00780D79" w:rsidP="002C7D23">
      <w:pPr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979029</wp:posOffset>
                </wp:positionH>
                <wp:positionV relativeFrom="paragraph">
                  <wp:posOffset>-20832</wp:posOffset>
                </wp:positionV>
                <wp:extent cx="51480" cy="139320"/>
                <wp:effectExtent l="19050" t="19050" r="24765" b="32385"/>
                <wp:wrapNone/>
                <wp:docPr id="341" name="Рукописные данные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514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41" o:spid="_x0000_s1026" type="#_x0000_t75" style="position:absolute;margin-left:76.65pt;margin-top:-2.05pt;width:4.8pt;height:11.8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">
                <v:imagedata r:id="rId591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914229</wp:posOffset>
                </wp:positionH>
                <wp:positionV relativeFrom="paragraph">
                  <wp:posOffset>33528</wp:posOffset>
                </wp:positionV>
                <wp:extent cx="40320" cy="12960"/>
                <wp:effectExtent l="19050" t="19050" r="17145" b="25400"/>
                <wp:wrapNone/>
                <wp:docPr id="340" name="Рукописные данные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40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40" o:spid="_x0000_s1026" type="#_x0000_t75" style="position:absolute;margin-left:71.65pt;margin-top:2.3pt;width:3.85pt;height:1.6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">
                <v:imagedata r:id="rId593" o:title=""/>
              </v:shape>
            </w:pict>
          </mc:Fallback>
        </mc:AlternateContent>
      </w:r>
      <w:r w:rsidR="00350584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1052029</wp:posOffset>
                </wp:positionH>
                <wp:positionV relativeFrom="paragraph">
                  <wp:posOffset>88407</wp:posOffset>
                </wp:positionV>
                <wp:extent cx="2520" cy="16920"/>
                <wp:effectExtent l="38100" t="19050" r="36195" b="21590"/>
                <wp:wrapNone/>
                <wp:docPr id="338" name="Рукописные данные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2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38" o:spid="_x0000_s1026" type="#_x0000_t75" style="position:absolute;margin-left:82.3pt;margin-top:6.5pt;width:1.4pt;height:2.4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">
                <v:imagedata r:id="rId595" o:title=""/>
              </v:shape>
            </w:pict>
          </mc:Fallback>
        </mc:AlternateContent>
      </w:r>
      <w:r w:rsidR="00350584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833869</wp:posOffset>
                </wp:positionH>
                <wp:positionV relativeFrom="paragraph">
                  <wp:posOffset>57087</wp:posOffset>
                </wp:positionV>
                <wp:extent cx="41040" cy="7560"/>
                <wp:effectExtent l="19050" t="19050" r="16510" b="31115"/>
                <wp:wrapNone/>
                <wp:docPr id="335" name="Рукописные данные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41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35" o:spid="_x0000_s1026" type="#_x0000_t75" style="position:absolute;margin-left:65.35pt;margin-top:4.1pt;width:3.9pt;height:1.3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">
                <v:imagedata r:id="rId597" o:title=""/>
              </v:shape>
            </w:pict>
          </mc:Fallback>
        </mc:AlternateContent>
      </w:r>
      <w:r w:rsidR="00350584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821989</wp:posOffset>
                </wp:positionH>
                <wp:positionV relativeFrom="paragraph">
                  <wp:posOffset>21087</wp:posOffset>
                </wp:positionV>
                <wp:extent cx="49320" cy="6840"/>
                <wp:effectExtent l="19050" t="19050" r="27305" b="31750"/>
                <wp:wrapNone/>
                <wp:docPr id="334" name="Рукописные данные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493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34" o:spid="_x0000_s1026" type="#_x0000_t75" style="position:absolute;margin-left:64.35pt;margin-top:1.25pt;width:4.75pt;height:1.3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">
                <v:imagedata r:id="rId599" o:title=""/>
              </v:shape>
            </w:pict>
          </mc:Fallback>
        </mc:AlternateContent>
      </w:r>
      <w:r w:rsidR="00350584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726589</wp:posOffset>
                </wp:positionH>
                <wp:positionV relativeFrom="paragraph">
                  <wp:posOffset>63567</wp:posOffset>
                </wp:positionV>
                <wp:extent cx="51840" cy="89280"/>
                <wp:effectExtent l="19050" t="19050" r="24765" b="25400"/>
                <wp:wrapNone/>
                <wp:docPr id="333" name="Рукописные данные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518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33" o:spid="_x0000_s1026" type="#_x0000_t75" style="position:absolute;margin-left:56.85pt;margin-top:4.6pt;width:4.85pt;height:7.8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">
                <v:imagedata r:id="rId601" o:title=""/>
              </v:shape>
            </w:pict>
          </mc:Fallback>
        </mc:AlternateContent>
      </w:r>
      <w:r w:rsidR="00350584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652789</wp:posOffset>
                </wp:positionH>
                <wp:positionV relativeFrom="paragraph">
                  <wp:posOffset>-4473</wp:posOffset>
                </wp:positionV>
                <wp:extent cx="51480" cy="79560"/>
                <wp:effectExtent l="19050" t="19050" r="24765" b="15875"/>
                <wp:wrapNone/>
                <wp:docPr id="332" name="Рукописные данные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514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32" o:spid="_x0000_s1026" type="#_x0000_t75" style="position:absolute;margin-left:50.95pt;margin-top:-.8pt;width:4.95pt;height:7.1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">
                <v:imagedata r:id="rId603" o:title=""/>
              </v:shape>
            </w:pict>
          </mc:Fallback>
        </mc:AlternateContent>
      </w:r>
      <w:r w:rsidR="00350584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598789</wp:posOffset>
                </wp:positionH>
                <wp:positionV relativeFrom="paragraph">
                  <wp:posOffset>-12033</wp:posOffset>
                </wp:positionV>
                <wp:extent cx="48240" cy="76680"/>
                <wp:effectExtent l="19050" t="19050" r="28575" b="19050"/>
                <wp:wrapNone/>
                <wp:docPr id="331" name="Рукописные данные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482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31" o:spid="_x0000_s1026" type="#_x0000_t75" style="position:absolute;margin-left:46.8pt;margin-top:-1.35pt;width:4.6pt;height:6.9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">
                <v:imagedata r:id="rId605" o:title=""/>
              </v:shape>
            </w:pict>
          </mc:Fallback>
        </mc:AlternateContent>
      </w:r>
      <w:r w:rsidR="00350584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67389</wp:posOffset>
                </wp:positionH>
                <wp:positionV relativeFrom="paragraph">
                  <wp:posOffset>66087</wp:posOffset>
                </wp:positionV>
                <wp:extent cx="15480" cy="48600"/>
                <wp:effectExtent l="19050" t="19050" r="22860" b="27940"/>
                <wp:wrapNone/>
                <wp:docPr id="330" name="Рукописные данные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54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30" o:spid="_x0000_s1026" type="#_x0000_t75" style="position:absolute;margin-left:36.5pt;margin-top:4.85pt;width:1.9pt;height:4.4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">
                <v:imagedata r:id="rId607" o:title=""/>
              </v:shape>
            </w:pict>
          </mc:Fallback>
        </mc:AlternateContent>
      </w:r>
      <w:r w:rsidR="00350584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360829</wp:posOffset>
                </wp:positionH>
                <wp:positionV relativeFrom="paragraph">
                  <wp:posOffset>-45513</wp:posOffset>
                </wp:positionV>
                <wp:extent cx="52920" cy="117360"/>
                <wp:effectExtent l="19050" t="19050" r="23495" b="16510"/>
                <wp:wrapNone/>
                <wp:docPr id="329" name="Рукописные данные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529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29" o:spid="_x0000_s1026" type="#_x0000_t75" style="position:absolute;margin-left:27.95pt;margin-top:-4.2pt;width:5pt;height:10.3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">
                <v:imagedata r:id="rId609" o:title=""/>
              </v:shape>
            </w:pict>
          </mc:Fallback>
        </mc:AlternateContent>
      </w:r>
      <w:r w:rsidR="00350584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249949</wp:posOffset>
                </wp:positionH>
                <wp:positionV relativeFrom="paragraph">
                  <wp:posOffset>54567</wp:posOffset>
                </wp:positionV>
                <wp:extent cx="48240" cy="8640"/>
                <wp:effectExtent l="19050" t="19050" r="28575" b="29845"/>
                <wp:wrapNone/>
                <wp:docPr id="328" name="Рукописные данные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48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28" o:spid="_x0000_s1026" type="#_x0000_t75" style="position:absolute;margin-left:19.45pt;margin-top:3.95pt;width:4.4pt;height:1.3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">
                <v:imagedata r:id="rId611" o:title=""/>
              </v:shape>
            </w:pict>
          </mc:Fallback>
        </mc:AlternateContent>
      </w:r>
      <w:r w:rsidR="00350584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42029</wp:posOffset>
                </wp:positionH>
                <wp:positionV relativeFrom="paragraph">
                  <wp:posOffset>16047</wp:posOffset>
                </wp:positionV>
                <wp:extent cx="45360" cy="7560"/>
                <wp:effectExtent l="19050" t="19050" r="31115" b="31115"/>
                <wp:wrapNone/>
                <wp:docPr id="327" name="Рукописные данные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453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27" o:spid="_x0000_s1026" type="#_x0000_t75" style="position:absolute;margin-left:18.8pt;margin-top:.9pt;width:4.15pt;height:1.4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">
                <v:imagedata r:id="rId613" o:title=""/>
              </v:shape>
            </w:pict>
          </mc:Fallback>
        </mc:AlternateContent>
      </w:r>
      <w:r w:rsidR="00350584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180469</wp:posOffset>
                </wp:positionH>
                <wp:positionV relativeFrom="paragraph">
                  <wp:posOffset>58527</wp:posOffset>
                </wp:positionV>
                <wp:extent cx="14400" cy="81360"/>
                <wp:effectExtent l="19050" t="19050" r="24130" b="33020"/>
                <wp:wrapNone/>
                <wp:docPr id="326" name="Рукописные данные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44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26" o:spid="_x0000_s1026" type="#_x0000_t75" style="position:absolute;margin-left:13.85pt;margin-top:4.25pt;width:1.95pt;height:7.1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">
                <v:imagedata r:id="rId615" o:title=""/>
              </v:shape>
            </w:pict>
          </mc:Fallback>
        </mc:AlternateContent>
      </w:r>
      <w:r w:rsidR="00350584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104149</wp:posOffset>
                </wp:positionH>
                <wp:positionV relativeFrom="paragraph">
                  <wp:posOffset>-18513</wp:posOffset>
                </wp:positionV>
                <wp:extent cx="44640" cy="90360"/>
                <wp:effectExtent l="19050" t="19050" r="31750" b="24130"/>
                <wp:wrapNone/>
                <wp:docPr id="325" name="Рукописные данные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446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25" o:spid="_x0000_s1026" type="#_x0000_t75" style="position:absolute;margin-left:7.75pt;margin-top:-1.9pt;width:4.35pt;height:7.9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">
                <v:imagedata r:id="rId617" o:title=""/>
              </v:shape>
            </w:pict>
          </mc:Fallback>
        </mc:AlternateContent>
      </w:r>
      <w:r w:rsidR="00350584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51949</wp:posOffset>
                </wp:positionH>
                <wp:positionV relativeFrom="paragraph">
                  <wp:posOffset>-31833</wp:posOffset>
                </wp:positionV>
                <wp:extent cx="48600" cy="90000"/>
                <wp:effectExtent l="19050" t="19050" r="27940" b="24765"/>
                <wp:wrapNone/>
                <wp:docPr id="324" name="Рукописные данные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486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24" o:spid="_x0000_s1026" type="#_x0000_t75" style="position:absolute;margin-left:3.8pt;margin-top:-2.85pt;width:4.55pt;height:7.9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">
                <v:imagedata r:id="rId619" o:title=""/>
              </v:shape>
            </w:pict>
          </mc:Fallback>
        </mc:AlternateContent>
      </w:r>
    </w:p>
    <w:p w:rsidR="00350584" w:rsidRDefault="00A94B88" w:rsidP="002C7D23">
      <w:pPr>
        <w:rPr>
          <w:lang w:val="uk-UA"/>
        </w:rPr>
      </w:pPr>
      <w:r>
        <w:rPr>
          <w:noProof/>
        </w:rPr>
        <w:pict>
          <v:shape id="_x0000_s1026" type="#_x0000_t75" style="position:absolute;margin-left:0;margin-top:-.05pt;width:97.9pt;height:25.95pt;z-index:251974656;mso-position-horizontal:left;mso-position-horizontal-relative:text;mso-position-vertical-relative:text">
            <v:imagedata r:id="rId620" o:title=""/>
            <w10:wrap type="square" side="right"/>
          </v:shape>
          <o:OLEObject Type="Embed" ProgID="Equation.DSMT4" ShapeID="_x0000_s1026" DrawAspect="Content" ObjectID="_1727516219" r:id="rId621"/>
        </w:pict>
      </w:r>
      <w:r w:rsidR="00350584">
        <w:rPr>
          <w:lang w:val="uk-UA"/>
        </w:rPr>
        <w:t>перший вектор базису</w:t>
      </w:r>
    </w:p>
    <w:p w:rsidR="00350584" w:rsidRDefault="00350584" w:rsidP="002C7D23">
      <w:pPr>
        <w:rPr>
          <w:lang w:val="uk-UA"/>
        </w:rPr>
      </w:pPr>
      <w:r>
        <w:rPr>
          <w:lang w:val="uk-UA"/>
        </w:rPr>
        <w:br w:type="textWrapping" w:clear="all"/>
      </w:r>
      <w:r w:rsidRPr="005543C9">
        <w:rPr>
          <w:position w:val="-16"/>
          <w:lang w:val="uk-UA"/>
        </w:rPr>
        <w:object w:dxaOrig="2000" w:dyaOrig="520">
          <v:shape id="_x0000_i1033" type="#_x0000_t75" style="width:100.05pt;height:25.95pt" o:ole="">
            <v:imagedata r:id="rId622" o:title=""/>
          </v:shape>
          <o:OLEObject Type="Embed" ProgID="Equation.DSMT4" ShapeID="_x0000_i1033" DrawAspect="Content" ObjectID="_1727516214" r:id="rId623"/>
        </w:object>
      </w:r>
      <w:r w:rsidR="00597A77">
        <w:rPr>
          <w:position w:val="-16"/>
          <w:lang w:val="uk-UA"/>
        </w:rPr>
        <w:t xml:space="preserve"> </w:t>
      </w:r>
      <w:r w:rsidR="00780D79">
        <w:rPr>
          <w:lang w:val="uk-UA"/>
        </w:rPr>
        <w:t>другий вектор базису</w:t>
      </w:r>
    </w:p>
    <w:p w:rsidR="005810AA" w:rsidRDefault="00780D79" w:rsidP="002C7D23">
      <w:pPr>
        <w:rPr>
          <w:lang w:val="uk-UA"/>
        </w:rPr>
      </w:pPr>
      <w:r>
        <w:rPr>
          <w:lang w:val="uk-UA"/>
        </w:rPr>
        <w:t xml:space="preserve">Ці два вектори складають </w:t>
      </w:r>
      <w:r w:rsidRPr="005810AA">
        <w:rPr>
          <w:b/>
          <w:lang w:val="uk-UA"/>
        </w:rPr>
        <w:t>фундаментальну систему розв’язків</w:t>
      </w:r>
      <w:r>
        <w:rPr>
          <w:lang w:val="uk-UA"/>
        </w:rPr>
        <w:t xml:space="preserve"> однорідної СЛАР. </w:t>
      </w:r>
      <w:r w:rsidR="005810AA">
        <w:rPr>
          <w:lang w:val="uk-UA"/>
        </w:rPr>
        <w:t>Можна виконати перевірку підстановкою в початкову систему.</w:t>
      </w:r>
    </w:p>
    <w:p w:rsidR="00780D79" w:rsidRDefault="005810AA" w:rsidP="002C7D23">
      <w:pPr>
        <w:rPr>
          <w:lang w:val="uk-UA"/>
        </w:rPr>
      </w:pPr>
      <w:r>
        <w:rPr>
          <w:lang w:val="uk-UA"/>
        </w:rPr>
        <w:lastRenderedPageBreak/>
        <w:t xml:space="preserve"> Загальний </w:t>
      </w:r>
      <w:r w:rsidR="00597A77">
        <w:rPr>
          <w:lang w:val="uk-UA"/>
        </w:rPr>
        <w:t xml:space="preserve">розв’язок системи можна подати як лінійну комбінацію базисних </w:t>
      </w:r>
      <w:r w:rsidR="00597A77" w:rsidRPr="00597A77">
        <w:rPr>
          <w:position w:val="-14"/>
          <w:lang w:val="uk-UA"/>
        </w:rPr>
        <w:object w:dxaOrig="3600" w:dyaOrig="499">
          <v:shape id="_x0000_i1034" type="#_x0000_t75" style="width:180pt;height:24.9pt" o:ole="">
            <v:imagedata r:id="rId624" o:title=""/>
          </v:shape>
          <o:OLEObject Type="Embed" ProgID="Equation.DSMT4" ShapeID="_x0000_i1034" DrawAspect="Content" ObjectID="_1727516215" r:id="rId625"/>
        </w:object>
      </w:r>
      <w:r w:rsidR="00597A77">
        <w:rPr>
          <w:lang w:val="uk-UA"/>
        </w:rPr>
        <w:t xml:space="preserve"> </w:t>
      </w:r>
    </w:p>
    <w:p w:rsidR="00597A77" w:rsidRDefault="00597A77" w:rsidP="002C7D23">
      <w:pPr>
        <w:rPr>
          <w:lang w:val="uk-UA"/>
        </w:rPr>
      </w:pPr>
      <w:r w:rsidRPr="007E7ED0">
        <w:rPr>
          <w:b/>
          <w:lang w:val="uk-UA"/>
        </w:rPr>
        <w:t>Відповідь.</w:t>
      </w:r>
      <w:r>
        <w:rPr>
          <w:lang w:val="uk-UA"/>
        </w:rPr>
        <w:t xml:space="preserve"> </w:t>
      </w:r>
      <w:r w:rsidRPr="00597A77">
        <w:rPr>
          <w:position w:val="-14"/>
          <w:lang w:val="uk-UA"/>
        </w:rPr>
        <w:object w:dxaOrig="3600" w:dyaOrig="499">
          <v:shape id="_x0000_i1035" type="#_x0000_t75" style="width:180pt;height:24.9pt" o:ole="">
            <v:imagedata r:id="rId624" o:title=""/>
          </v:shape>
          <o:OLEObject Type="Embed" ProgID="Equation.DSMT4" ShapeID="_x0000_i1035" DrawAspect="Content" ObjectID="_1727516216" r:id="rId626"/>
        </w:object>
      </w:r>
      <w:r>
        <w:rPr>
          <w:lang w:val="uk-UA"/>
        </w:rPr>
        <w:t xml:space="preserve">- загальний розв’язок системи. </w:t>
      </w:r>
    </w:p>
    <w:p w:rsidR="005810AA" w:rsidRDefault="0027658D" w:rsidP="00597A77">
      <w:pPr>
        <w:ind w:firstLine="708"/>
        <w:rPr>
          <w:lang w:val="uk-UA"/>
        </w:rPr>
      </w:pPr>
      <w:r w:rsidRPr="005543C9">
        <w:rPr>
          <w:position w:val="-16"/>
          <w:lang w:val="uk-UA"/>
        </w:rPr>
        <w:object w:dxaOrig="1960" w:dyaOrig="520">
          <v:shape id="_x0000_i1037" type="#_x0000_t75" style="width:97.95pt;height:25.95pt" o:ole="">
            <v:imagedata r:id="rId627" o:title=""/>
          </v:shape>
          <o:OLEObject Type="Embed" ProgID="Equation.DSMT4" ShapeID="_x0000_i1037" DrawAspect="Content" ObjectID="_1727516217" r:id="rId628"/>
        </w:object>
      </w:r>
      <w:r w:rsidR="00597A77" w:rsidRPr="005543C9">
        <w:rPr>
          <w:position w:val="-16"/>
          <w:lang w:val="uk-UA"/>
        </w:rPr>
        <w:object w:dxaOrig="2000" w:dyaOrig="520">
          <v:shape id="_x0000_i1036" type="#_x0000_t75" style="width:100.05pt;height:25.95pt" o:ole="">
            <v:imagedata r:id="rId622" o:title=""/>
          </v:shape>
          <o:OLEObject Type="Embed" ProgID="Equation.DSMT4" ShapeID="_x0000_i1036" DrawAspect="Content" ObjectID="_1727516218" r:id="rId629"/>
        </w:object>
      </w:r>
      <w:r>
        <w:rPr>
          <w:lang w:val="uk-UA"/>
        </w:rPr>
        <w:t xml:space="preserve"> -</w:t>
      </w:r>
      <w:r w:rsidR="007E7ED0">
        <w:rPr>
          <w:lang w:val="uk-UA"/>
        </w:rPr>
        <w:t xml:space="preserve"> </w:t>
      </w:r>
      <w:r>
        <w:rPr>
          <w:lang w:val="uk-UA"/>
        </w:rPr>
        <w:t>фундаментальна система розв’язків однорідної СЛАР.</w:t>
      </w:r>
    </w:p>
    <w:p w:rsidR="007E7ED0" w:rsidRDefault="007E7ED0" w:rsidP="00597A77">
      <w:pPr>
        <w:ind w:firstLine="708"/>
        <w:rPr>
          <w:lang w:val="uk-UA"/>
        </w:rPr>
      </w:pPr>
      <w:r w:rsidRPr="0094165E">
        <w:rPr>
          <w:b/>
          <w:lang w:val="uk-UA"/>
        </w:rPr>
        <w:t>Зауваження.</w:t>
      </w:r>
      <w:r>
        <w:rPr>
          <w:lang w:val="uk-UA"/>
        </w:rPr>
        <w:t xml:space="preserve"> В процесі розв’язання наводьте теоретичні положення (див. лекцію) та пояснюйте.</w:t>
      </w:r>
      <w:r w:rsidR="0094165E">
        <w:rPr>
          <w:lang w:val="uk-UA"/>
        </w:rPr>
        <w:t xml:space="preserve"> В лекції дайте письмові відповіді на запитання, що виділено (див. підручник с. </w:t>
      </w:r>
      <w:r w:rsidR="00D93216">
        <w:rPr>
          <w:lang w:val="uk-UA"/>
        </w:rPr>
        <w:t>45 або інші джерела)</w:t>
      </w:r>
      <w:bookmarkStart w:id="0" w:name="_GoBack"/>
      <w:bookmarkEnd w:id="0"/>
    </w:p>
    <w:p w:rsidR="007E7ED0" w:rsidRDefault="007E7ED0" w:rsidP="00597A77">
      <w:pPr>
        <w:ind w:firstLine="708"/>
        <w:rPr>
          <w:lang w:val="uk-UA"/>
        </w:rPr>
      </w:pPr>
      <w:r>
        <w:rPr>
          <w:lang w:val="uk-UA"/>
        </w:rPr>
        <w:t>Інший варіант розв’язання див. у методичному посібнику с.27 Приклад 14, або в підручнику с.50 приклад 4. В підручнику не знайдено фундаментальну систему розв’язків, завдання виконано не повністю.</w:t>
      </w:r>
    </w:p>
    <w:p w:rsidR="0027658D" w:rsidRPr="0027658D" w:rsidRDefault="0027658D" w:rsidP="00597A77">
      <w:pPr>
        <w:ind w:firstLine="708"/>
        <w:rPr>
          <w:lang w:val="uk-UA"/>
        </w:rPr>
      </w:pPr>
    </w:p>
    <w:p w:rsidR="00350584" w:rsidRDefault="00350584" w:rsidP="002C7D23">
      <w:pPr>
        <w:rPr>
          <w:lang w:val="uk-UA"/>
        </w:rPr>
      </w:pPr>
    </w:p>
    <w:p w:rsidR="00411BA1" w:rsidRPr="00411BA1" w:rsidRDefault="00411BA1" w:rsidP="002C7D23">
      <w:pPr>
        <w:rPr>
          <w:lang w:val="uk-UA"/>
        </w:rPr>
      </w:pPr>
    </w:p>
    <w:p w:rsidR="002C7D23" w:rsidRPr="002C7D23" w:rsidRDefault="00597A77" w:rsidP="002C7D23">
      <w:pPr>
        <w:rPr>
          <w:lang w:val="uk-UA"/>
        </w:rPr>
      </w:pPr>
      <w:r>
        <w:rPr>
          <w:noProof/>
          <w:lang w:eastAsia="ru-RU"/>
        </w:rPr>
        <w:pict>
          <v:shape id="_x0000_s1037" type="#_x0000_t75" style="position:absolute;margin-left:24pt;margin-top:437.2pt;width:97.9pt;height:25.95pt;z-index:251978752;mso-position-horizontal-relative:text;mso-position-vertical-relative:text">
            <v:imagedata r:id="rId620" o:title=""/>
            <w10:wrap type="square" side="right"/>
          </v:shape>
          <o:OLEObject Type="Embed" ProgID="Equation.DSMT4" ShapeID="_x0000_s1037" DrawAspect="Content" ObjectID="_1727516220" r:id="rId630"/>
        </w:pict>
      </w:r>
      <w:r>
        <w:rPr>
          <w:noProof/>
          <w:lang w:eastAsia="ru-RU"/>
        </w:rPr>
        <w:pict>
          <v:shape id="_x0000_s1036" type="#_x0000_t75" style="position:absolute;margin-left:12pt;margin-top:425.2pt;width:97.9pt;height:25.95pt;z-index:251977728;mso-position-horizontal-relative:text;mso-position-vertical-relative:text">
            <v:imagedata r:id="rId620" o:title=""/>
            <w10:wrap type="square" side="right"/>
          </v:shape>
          <o:OLEObject Type="Embed" ProgID="Equation.DSMT4" ShapeID="_x0000_s1036" DrawAspect="Content" ObjectID="_1727516221" r:id="rId631"/>
        </w:pict>
      </w:r>
    </w:p>
    <w:sectPr w:rsidR="002C7D23" w:rsidRPr="002C7D23">
      <w:headerReference w:type="even" r:id="rId632"/>
      <w:headerReference w:type="default" r:id="rId633"/>
      <w:footerReference w:type="even" r:id="rId634"/>
      <w:footerReference w:type="default" r:id="rId635"/>
      <w:headerReference w:type="first" r:id="rId636"/>
      <w:footerReference w:type="first" r:id="rId6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4B88" w:rsidRDefault="00A94B88" w:rsidP="00601EF9">
      <w:pPr>
        <w:spacing w:after="0" w:line="240" w:lineRule="auto"/>
      </w:pPr>
      <w:r>
        <w:separator/>
      </w:r>
    </w:p>
  </w:endnote>
  <w:endnote w:type="continuationSeparator" w:id="0">
    <w:p w:rsidR="00A94B88" w:rsidRDefault="00A94B88" w:rsidP="00601E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1EF9" w:rsidRDefault="00601EF9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1EF9" w:rsidRDefault="00601EF9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1EF9" w:rsidRDefault="00601EF9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4B88" w:rsidRDefault="00A94B88" w:rsidP="00601EF9">
      <w:pPr>
        <w:spacing w:after="0" w:line="240" w:lineRule="auto"/>
      </w:pPr>
      <w:r>
        <w:separator/>
      </w:r>
    </w:p>
  </w:footnote>
  <w:footnote w:type="continuationSeparator" w:id="0">
    <w:p w:rsidR="00A94B88" w:rsidRDefault="00A94B88" w:rsidP="00601E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1EF9" w:rsidRDefault="00601EF9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1EF9" w:rsidRDefault="00601EF9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1EF9" w:rsidRDefault="00601EF9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2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2NDAxNzIxMjU0NTAxNTBV0lEKTi0uzszPAykwrAUAha/jvCwAAAA="/>
  </w:docVars>
  <w:rsids>
    <w:rsidRoot w:val="002C7D23"/>
    <w:rsid w:val="000377BB"/>
    <w:rsid w:val="001C781C"/>
    <w:rsid w:val="0027658D"/>
    <w:rsid w:val="002C7D23"/>
    <w:rsid w:val="002F7A11"/>
    <w:rsid w:val="00350584"/>
    <w:rsid w:val="0038575D"/>
    <w:rsid w:val="00391658"/>
    <w:rsid w:val="00411BA1"/>
    <w:rsid w:val="004B12CF"/>
    <w:rsid w:val="00545EDC"/>
    <w:rsid w:val="005543C9"/>
    <w:rsid w:val="005810AA"/>
    <w:rsid w:val="00597A77"/>
    <w:rsid w:val="00601EF9"/>
    <w:rsid w:val="006B2C75"/>
    <w:rsid w:val="00780D79"/>
    <w:rsid w:val="007E7ED0"/>
    <w:rsid w:val="0094165E"/>
    <w:rsid w:val="00A94B88"/>
    <w:rsid w:val="00AB074C"/>
    <w:rsid w:val="00BD3661"/>
    <w:rsid w:val="00CD7FBE"/>
    <w:rsid w:val="00D3626F"/>
    <w:rsid w:val="00D93216"/>
    <w:rsid w:val="00DE3509"/>
    <w:rsid w:val="00E17A44"/>
    <w:rsid w:val="00EC477B"/>
    <w:rsid w:val="00F538CE"/>
    <w:rsid w:val="00FB5A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01EF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01EF9"/>
  </w:style>
  <w:style w:type="paragraph" w:styleId="a5">
    <w:name w:val="footer"/>
    <w:basedOn w:val="a"/>
    <w:link w:val="a6"/>
    <w:uiPriority w:val="99"/>
    <w:unhideWhenUsed/>
    <w:rsid w:val="00601EF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01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01EF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01EF9"/>
  </w:style>
  <w:style w:type="paragraph" w:styleId="a5">
    <w:name w:val="footer"/>
    <w:basedOn w:val="a"/>
    <w:link w:val="a6"/>
    <w:uiPriority w:val="99"/>
    <w:unhideWhenUsed/>
    <w:rsid w:val="00601EF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01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emf"/><Relationship Id="rId21" Type="http://schemas.openxmlformats.org/officeDocument/2006/relationships/customXml" Target="ink/ink7.xml"/><Relationship Id="rId324" Type="http://schemas.openxmlformats.org/officeDocument/2006/relationships/customXml" Target="ink/ink154.xml"/><Relationship Id="rId531" Type="http://schemas.openxmlformats.org/officeDocument/2006/relationships/image" Target="media/image262.emf"/><Relationship Id="rId629" Type="http://schemas.openxmlformats.org/officeDocument/2006/relationships/oleObject" Target="embeddings/oleObject14.bin"/><Relationship Id="rId170" Type="http://schemas.openxmlformats.org/officeDocument/2006/relationships/customXml" Target="ink/ink78.xml"/><Relationship Id="rId268" Type="http://schemas.openxmlformats.org/officeDocument/2006/relationships/customXml" Target="ink/ink126.xml"/><Relationship Id="rId475" Type="http://schemas.openxmlformats.org/officeDocument/2006/relationships/image" Target="media/image234.emf"/><Relationship Id="rId32" Type="http://schemas.openxmlformats.org/officeDocument/2006/relationships/image" Target="media/image13.emf"/><Relationship Id="rId128" Type="http://schemas.openxmlformats.org/officeDocument/2006/relationships/customXml" Target="ink/ink58.xml"/><Relationship Id="rId335" Type="http://schemas.openxmlformats.org/officeDocument/2006/relationships/image" Target="media/image164.emf"/><Relationship Id="rId542" Type="http://schemas.openxmlformats.org/officeDocument/2006/relationships/customXml" Target="ink/ink263.xml"/><Relationship Id="rId181" Type="http://schemas.openxmlformats.org/officeDocument/2006/relationships/image" Target="media/image87.emf"/><Relationship Id="rId402" Type="http://schemas.openxmlformats.org/officeDocument/2006/relationships/customXml" Target="ink/ink193.xml"/><Relationship Id="rId279" Type="http://schemas.openxmlformats.org/officeDocument/2006/relationships/image" Target="media/image136.emf"/><Relationship Id="rId486" Type="http://schemas.openxmlformats.org/officeDocument/2006/relationships/customXml" Target="ink/ink235.xml"/><Relationship Id="rId43" Type="http://schemas.openxmlformats.org/officeDocument/2006/relationships/customXml" Target="ink/ink18.xml"/><Relationship Id="rId139" Type="http://schemas.openxmlformats.org/officeDocument/2006/relationships/image" Target="media/image66.emf"/><Relationship Id="rId346" Type="http://schemas.openxmlformats.org/officeDocument/2006/relationships/customXml" Target="ink/ink165.xml"/><Relationship Id="rId553" Type="http://schemas.openxmlformats.org/officeDocument/2006/relationships/image" Target="media/image273.emf"/><Relationship Id="rId192" Type="http://schemas.openxmlformats.org/officeDocument/2006/relationships/customXml" Target="ink/ink88.xml"/><Relationship Id="rId206" Type="http://schemas.openxmlformats.org/officeDocument/2006/relationships/customXml" Target="ink/ink95.xml"/><Relationship Id="rId413" Type="http://schemas.openxmlformats.org/officeDocument/2006/relationships/image" Target="media/image203.emf"/><Relationship Id="rId497" Type="http://schemas.openxmlformats.org/officeDocument/2006/relationships/image" Target="media/image245.emf"/><Relationship Id="rId620" Type="http://schemas.openxmlformats.org/officeDocument/2006/relationships/image" Target="media/image8.wmf"/><Relationship Id="rId357" Type="http://schemas.openxmlformats.org/officeDocument/2006/relationships/image" Target="media/image175.emf"/><Relationship Id="rId54" Type="http://schemas.openxmlformats.org/officeDocument/2006/relationships/image" Target="media/image24.emf"/><Relationship Id="rId217" Type="http://schemas.openxmlformats.org/officeDocument/2006/relationships/image" Target="media/image105.emf"/><Relationship Id="rId564" Type="http://schemas.openxmlformats.org/officeDocument/2006/relationships/customXml" Target="ink/ink273.xml"/><Relationship Id="rId424" Type="http://schemas.openxmlformats.org/officeDocument/2006/relationships/customXml" Target="ink/ink204.xml"/><Relationship Id="rId631" Type="http://schemas.openxmlformats.org/officeDocument/2006/relationships/oleObject" Target="embeddings/oleObject16.bin"/><Relationship Id="rId270" Type="http://schemas.openxmlformats.org/officeDocument/2006/relationships/customXml" Target="ink/ink127.xml"/><Relationship Id="rId65" Type="http://schemas.openxmlformats.org/officeDocument/2006/relationships/customXml" Target="ink/ink27.xml"/><Relationship Id="rId130" Type="http://schemas.openxmlformats.org/officeDocument/2006/relationships/customXml" Target="ink/ink59.xml"/><Relationship Id="rId368" Type="http://schemas.openxmlformats.org/officeDocument/2006/relationships/customXml" Target="ink/ink176.xml"/><Relationship Id="rId575" Type="http://schemas.openxmlformats.org/officeDocument/2006/relationships/image" Target="media/image284.emf"/><Relationship Id="rId228" Type="http://schemas.openxmlformats.org/officeDocument/2006/relationships/customXml" Target="ink/ink106.xml"/><Relationship Id="rId435" Type="http://schemas.openxmlformats.org/officeDocument/2006/relationships/image" Target="media/image214.emf"/><Relationship Id="rId281" Type="http://schemas.openxmlformats.org/officeDocument/2006/relationships/image" Target="media/image137.emf"/><Relationship Id="rId502" Type="http://schemas.openxmlformats.org/officeDocument/2006/relationships/customXml" Target="ink/ink243.xml"/><Relationship Id="rId76" Type="http://schemas.openxmlformats.org/officeDocument/2006/relationships/customXml" Target="ink/ink32.xml"/><Relationship Id="rId141" Type="http://schemas.openxmlformats.org/officeDocument/2006/relationships/image" Target="media/image67.emf"/><Relationship Id="rId379" Type="http://schemas.openxmlformats.org/officeDocument/2006/relationships/image" Target="media/image186.emf"/><Relationship Id="rId586" Type="http://schemas.openxmlformats.org/officeDocument/2006/relationships/customXml" Target="ink/ink284.xml"/><Relationship Id="rId7" Type="http://schemas.openxmlformats.org/officeDocument/2006/relationships/image" Target="media/image1.wmf"/><Relationship Id="rId239" Type="http://schemas.openxmlformats.org/officeDocument/2006/relationships/image" Target="media/image116.emf"/><Relationship Id="rId446" Type="http://schemas.openxmlformats.org/officeDocument/2006/relationships/customXml" Target="ink/ink215.xml"/><Relationship Id="rId292" Type="http://schemas.openxmlformats.org/officeDocument/2006/relationships/customXml" Target="ink/ink138.xml"/><Relationship Id="rId306" Type="http://schemas.openxmlformats.org/officeDocument/2006/relationships/customXml" Target="ink/ink145.xml"/><Relationship Id="rId87" Type="http://schemas.openxmlformats.org/officeDocument/2006/relationships/image" Target="media/image40.emf"/><Relationship Id="rId513" Type="http://schemas.openxmlformats.org/officeDocument/2006/relationships/image" Target="media/image253.emf"/><Relationship Id="rId597" Type="http://schemas.openxmlformats.org/officeDocument/2006/relationships/image" Target="media/image295.emf"/><Relationship Id="rId152" Type="http://schemas.openxmlformats.org/officeDocument/2006/relationships/customXml" Target="ink/ink69.xml"/><Relationship Id="rId457" Type="http://schemas.openxmlformats.org/officeDocument/2006/relationships/image" Target="media/image225.emf"/><Relationship Id="rId14" Type="http://schemas.openxmlformats.org/officeDocument/2006/relationships/image" Target="media/image4.emf"/><Relationship Id="rId317" Type="http://schemas.openxmlformats.org/officeDocument/2006/relationships/image" Target="media/image155.emf"/><Relationship Id="rId524" Type="http://schemas.openxmlformats.org/officeDocument/2006/relationships/customXml" Target="ink/ink254.xml"/><Relationship Id="rId98" Type="http://schemas.openxmlformats.org/officeDocument/2006/relationships/customXml" Target="ink/ink43.xml"/><Relationship Id="rId163" Type="http://schemas.openxmlformats.org/officeDocument/2006/relationships/image" Target="media/image78.emf"/><Relationship Id="rId370" Type="http://schemas.openxmlformats.org/officeDocument/2006/relationships/customXml" Target="ink/ink177.xml"/><Relationship Id="rId230" Type="http://schemas.openxmlformats.org/officeDocument/2006/relationships/customXml" Target="ink/ink107.xml"/><Relationship Id="rId468" Type="http://schemas.openxmlformats.org/officeDocument/2006/relationships/customXml" Target="ink/ink226.xml"/><Relationship Id="rId25" Type="http://schemas.openxmlformats.org/officeDocument/2006/relationships/customXml" Target="ink/ink9.xml"/><Relationship Id="rId328" Type="http://schemas.openxmlformats.org/officeDocument/2006/relationships/customXml" Target="ink/ink156.xml"/><Relationship Id="rId535" Type="http://schemas.openxmlformats.org/officeDocument/2006/relationships/image" Target="media/image264.emf"/><Relationship Id="rId174" Type="http://schemas.openxmlformats.org/officeDocument/2006/relationships/customXml" Target="ink/ink80.xml"/><Relationship Id="rId381" Type="http://schemas.openxmlformats.org/officeDocument/2006/relationships/image" Target="media/image187.emf"/><Relationship Id="rId602" Type="http://schemas.openxmlformats.org/officeDocument/2006/relationships/customXml" Target="ink/ink291.xml"/><Relationship Id="rId241" Type="http://schemas.openxmlformats.org/officeDocument/2006/relationships/image" Target="media/image117.emf"/><Relationship Id="rId479" Type="http://schemas.openxmlformats.org/officeDocument/2006/relationships/image" Target="media/image236.emf"/><Relationship Id="rId36" Type="http://schemas.openxmlformats.org/officeDocument/2006/relationships/image" Target="media/image15.emf"/><Relationship Id="rId339" Type="http://schemas.openxmlformats.org/officeDocument/2006/relationships/image" Target="media/image166.emf"/><Relationship Id="rId546" Type="http://schemas.openxmlformats.org/officeDocument/2006/relationships/customXml" Target="ink/ink265.xml"/><Relationship Id="rId101" Type="http://schemas.openxmlformats.org/officeDocument/2006/relationships/image" Target="media/image47.emf"/><Relationship Id="rId185" Type="http://schemas.openxmlformats.org/officeDocument/2006/relationships/image" Target="media/image89.emf"/><Relationship Id="rId406" Type="http://schemas.openxmlformats.org/officeDocument/2006/relationships/customXml" Target="ink/ink195.xml"/><Relationship Id="rId392" Type="http://schemas.openxmlformats.org/officeDocument/2006/relationships/customXml" Target="ink/ink188.xml"/><Relationship Id="rId613" Type="http://schemas.openxmlformats.org/officeDocument/2006/relationships/image" Target="media/image303.emf"/><Relationship Id="rId252" Type="http://schemas.openxmlformats.org/officeDocument/2006/relationships/customXml" Target="ink/ink118.xml"/><Relationship Id="rId294" Type="http://schemas.openxmlformats.org/officeDocument/2006/relationships/customXml" Target="ink/ink139.xml"/><Relationship Id="rId308" Type="http://schemas.openxmlformats.org/officeDocument/2006/relationships/customXml" Target="ink/ink146.xml"/><Relationship Id="rId515" Type="http://schemas.openxmlformats.org/officeDocument/2006/relationships/image" Target="media/image254.emf"/><Relationship Id="rId47" Type="http://schemas.openxmlformats.org/officeDocument/2006/relationships/customXml" Target="ink/ink20.xml"/><Relationship Id="rId89" Type="http://schemas.openxmlformats.org/officeDocument/2006/relationships/image" Target="media/image41.emf"/><Relationship Id="rId112" Type="http://schemas.openxmlformats.org/officeDocument/2006/relationships/customXml" Target="ink/ink50.xml"/><Relationship Id="rId154" Type="http://schemas.openxmlformats.org/officeDocument/2006/relationships/customXml" Target="ink/ink70.xml"/><Relationship Id="rId361" Type="http://schemas.openxmlformats.org/officeDocument/2006/relationships/image" Target="media/image177.emf"/><Relationship Id="rId557" Type="http://schemas.openxmlformats.org/officeDocument/2006/relationships/image" Target="media/image275.emf"/><Relationship Id="rId599" Type="http://schemas.openxmlformats.org/officeDocument/2006/relationships/image" Target="media/image296.emf"/><Relationship Id="rId196" Type="http://schemas.openxmlformats.org/officeDocument/2006/relationships/customXml" Target="ink/ink90.xml"/><Relationship Id="rId417" Type="http://schemas.openxmlformats.org/officeDocument/2006/relationships/image" Target="media/image205.emf"/><Relationship Id="rId459" Type="http://schemas.openxmlformats.org/officeDocument/2006/relationships/image" Target="media/image226.emf"/><Relationship Id="rId624" Type="http://schemas.openxmlformats.org/officeDocument/2006/relationships/image" Target="media/image10.wmf"/><Relationship Id="rId16" Type="http://schemas.openxmlformats.org/officeDocument/2006/relationships/image" Target="media/image5.emf"/><Relationship Id="rId221" Type="http://schemas.openxmlformats.org/officeDocument/2006/relationships/image" Target="media/image107.emf"/><Relationship Id="rId263" Type="http://schemas.openxmlformats.org/officeDocument/2006/relationships/image" Target="media/image128.emf"/><Relationship Id="rId319" Type="http://schemas.openxmlformats.org/officeDocument/2006/relationships/image" Target="media/image156.emf"/><Relationship Id="rId470" Type="http://schemas.openxmlformats.org/officeDocument/2006/relationships/customXml" Target="ink/ink227.xml"/><Relationship Id="rId526" Type="http://schemas.openxmlformats.org/officeDocument/2006/relationships/customXml" Target="ink/ink255.xml"/><Relationship Id="rId58" Type="http://schemas.openxmlformats.org/officeDocument/2006/relationships/image" Target="media/image26.emf"/><Relationship Id="rId123" Type="http://schemas.openxmlformats.org/officeDocument/2006/relationships/image" Target="media/image58.emf"/><Relationship Id="rId330" Type="http://schemas.openxmlformats.org/officeDocument/2006/relationships/customXml" Target="ink/ink157.xml"/><Relationship Id="rId568" Type="http://schemas.openxmlformats.org/officeDocument/2006/relationships/customXml" Target="ink/ink275.xml"/><Relationship Id="rId165" Type="http://schemas.openxmlformats.org/officeDocument/2006/relationships/image" Target="media/image79.emf"/><Relationship Id="rId372" Type="http://schemas.openxmlformats.org/officeDocument/2006/relationships/customXml" Target="ink/ink178.xml"/><Relationship Id="rId428" Type="http://schemas.openxmlformats.org/officeDocument/2006/relationships/customXml" Target="ink/ink206.xml"/><Relationship Id="rId635" Type="http://schemas.openxmlformats.org/officeDocument/2006/relationships/footer" Target="footer2.xml"/><Relationship Id="rId232" Type="http://schemas.openxmlformats.org/officeDocument/2006/relationships/customXml" Target="ink/ink108.xml"/><Relationship Id="rId274" Type="http://schemas.openxmlformats.org/officeDocument/2006/relationships/customXml" Target="ink/ink129.xml"/><Relationship Id="rId481" Type="http://schemas.openxmlformats.org/officeDocument/2006/relationships/image" Target="media/image237.emf"/><Relationship Id="rId27" Type="http://schemas.openxmlformats.org/officeDocument/2006/relationships/customXml" Target="ink/ink10.xml"/><Relationship Id="rId69" Type="http://schemas.openxmlformats.org/officeDocument/2006/relationships/image" Target="media/image31.emf"/><Relationship Id="rId134" Type="http://schemas.openxmlformats.org/officeDocument/2006/relationships/customXml" Target="ink/ink61.xml"/><Relationship Id="rId537" Type="http://schemas.openxmlformats.org/officeDocument/2006/relationships/image" Target="media/image265.emf"/><Relationship Id="rId579" Type="http://schemas.openxmlformats.org/officeDocument/2006/relationships/image" Target="media/image286.emf"/><Relationship Id="rId80" Type="http://schemas.openxmlformats.org/officeDocument/2006/relationships/customXml" Target="ink/ink34.xml"/><Relationship Id="rId176" Type="http://schemas.openxmlformats.org/officeDocument/2006/relationships/customXml" Target="ink/ink81.xml"/><Relationship Id="rId341" Type="http://schemas.openxmlformats.org/officeDocument/2006/relationships/image" Target="media/image167.emf"/><Relationship Id="rId383" Type="http://schemas.openxmlformats.org/officeDocument/2006/relationships/image" Target="media/image188.emf"/><Relationship Id="rId439" Type="http://schemas.openxmlformats.org/officeDocument/2006/relationships/image" Target="media/image216.emf"/><Relationship Id="rId590" Type="http://schemas.openxmlformats.org/officeDocument/2006/relationships/customXml" Target="ink/ink285.xml"/><Relationship Id="rId604" Type="http://schemas.openxmlformats.org/officeDocument/2006/relationships/customXml" Target="ink/ink292.xml"/><Relationship Id="rId201" Type="http://schemas.openxmlformats.org/officeDocument/2006/relationships/image" Target="media/image97.emf"/><Relationship Id="rId243" Type="http://schemas.openxmlformats.org/officeDocument/2006/relationships/image" Target="media/image118.emf"/><Relationship Id="rId285" Type="http://schemas.openxmlformats.org/officeDocument/2006/relationships/image" Target="media/image139.emf"/><Relationship Id="rId450" Type="http://schemas.openxmlformats.org/officeDocument/2006/relationships/customXml" Target="ink/ink217.xml"/><Relationship Id="rId506" Type="http://schemas.openxmlformats.org/officeDocument/2006/relationships/customXml" Target="ink/ink245.xml"/><Relationship Id="rId38" Type="http://schemas.openxmlformats.org/officeDocument/2006/relationships/image" Target="media/image16.emf"/><Relationship Id="rId103" Type="http://schemas.openxmlformats.org/officeDocument/2006/relationships/image" Target="media/image48.emf"/><Relationship Id="rId310" Type="http://schemas.openxmlformats.org/officeDocument/2006/relationships/customXml" Target="ink/ink147.xml"/><Relationship Id="rId492" Type="http://schemas.openxmlformats.org/officeDocument/2006/relationships/customXml" Target="ink/ink238.xml"/><Relationship Id="rId548" Type="http://schemas.openxmlformats.org/officeDocument/2006/relationships/customXml" Target="ink/ink266.xml"/><Relationship Id="rId91" Type="http://schemas.openxmlformats.org/officeDocument/2006/relationships/image" Target="media/image42.emf"/><Relationship Id="rId145" Type="http://schemas.openxmlformats.org/officeDocument/2006/relationships/image" Target="media/image69.emf"/><Relationship Id="rId187" Type="http://schemas.openxmlformats.org/officeDocument/2006/relationships/image" Target="media/image90.emf"/><Relationship Id="rId352" Type="http://schemas.openxmlformats.org/officeDocument/2006/relationships/customXml" Target="ink/ink168.xml"/><Relationship Id="rId394" Type="http://schemas.openxmlformats.org/officeDocument/2006/relationships/customXml" Target="ink/ink189.xml"/><Relationship Id="rId408" Type="http://schemas.openxmlformats.org/officeDocument/2006/relationships/customXml" Target="ink/ink196.xml"/><Relationship Id="rId615" Type="http://schemas.openxmlformats.org/officeDocument/2006/relationships/image" Target="media/image304.emf"/><Relationship Id="rId212" Type="http://schemas.openxmlformats.org/officeDocument/2006/relationships/customXml" Target="ink/ink98.xml"/><Relationship Id="rId254" Type="http://schemas.openxmlformats.org/officeDocument/2006/relationships/customXml" Target="ink/ink119.xml"/><Relationship Id="rId49" Type="http://schemas.openxmlformats.org/officeDocument/2006/relationships/image" Target="media/image2.wmf"/><Relationship Id="rId114" Type="http://schemas.openxmlformats.org/officeDocument/2006/relationships/customXml" Target="ink/ink51.xml"/><Relationship Id="rId296" Type="http://schemas.openxmlformats.org/officeDocument/2006/relationships/customXml" Target="ink/ink140.xml"/><Relationship Id="rId461" Type="http://schemas.openxmlformats.org/officeDocument/2006/relationships/image" Target="media/image227.emf"/><Relationship Id="rId517" Type="http://schemas.openxmlformats.org/officeDocument/2006/relationships/image" Target="media/image255.emf"/><Relationship Id="rId559" Type="http://schemas.openxmlformats.org/officeDocument/2006/relationships/image" Target="media/image276.emf"/><Relationship Id="rId60" Type="http://schemas.openxmlformats.org/officeDocument/2006/relationships/image" Target="media/image27.emf"/><Relationship Id="rId156" Type="http://schemas.openxmlformats.org/officeDocument/2006/relationships/customXml" Target="ink/ink71.xml"/><Relationship Id="rId198" Type="http://schemas.openxmlformats.org/officeDocument/2006/relationships/customXml" Target="ink/ink91.xml"/><Relationship Id="rId321" Type="http://schemas.openxmlformats.org/officeDocument/2006/relationships/image" Target="media/image157.emf"/><Relationship Id="rId363" Type="http://schemas.openxmlformats.org/officeDocument/2006/relationships/image" Target="media/image178.emf"/><Relationship Id="rId419" Type="http://schemas.openxmlformats.org/officeDocument/2006/relationships/image" Target="media/image206.emf"/><Relationship Id="rId570" Type="http://schemas.openxmlformats.org/officeDocument/2006/relationships/customXml" Target="ink/ink276.xml"/><Relationship Id="rId626" Type="http://schemas.openxmlformats.org/officeDocument/2006/relationships/oleObject" Target="embeddings/oleObject12.bin"/><Relationship Id="rId223" Type="http://schemas.openxmlformats.org/officeDocument/2006/relationships/image" Target="media/image108.emf"/><Relationship Id="rId430" Type="http://schemas.openxmlformats.org/officeDocument/2006/relationships/customXml" Target="ink/ink207.xml"/><Relationship Id="rId18" Type="http://schemas.openxmlformats.org/officeDocument/2006/relationships/image" Target="media/image6.emf"/><Relationship Id="rId265" Type="http://schemas.openxmlformats.org/officeDocument/2006/relationships/image" Target="media/image129.emf"/><Relationship Id="rId472" Type="http://schemas.openxmlformats.org/officeDocument/2006/relationships/customXml" Target="ink/ink228.xml"/><Relationship Id="rId528" Type="http://schemas.openxmlformats.org/officeDocument/2006/relationships/customXml" Target="ink/ink256.xml"/><Relationship Id="rId125" Type="http://schemas.openxmlformats.org/officeDocument/2006/relationships/image" Target="media/image59.emf"/><Relationship Id="rId167" Type="http://schemas.openxmlformats.org/officeDocument/2006/relationships/image" Target="media/image80.emf"/><Relationship Id="rId332" Type="http://schemas.openxmlformats.org/officeDocument/2006/relationships/customXml" Target="ink/ink158.xml"/><Relationship Id="rId374" Type="http://schemas.openxmlformats.org/officeDocument/2006/relationships/customXml" Target="ink/ink179.xml"/><Relationship Id="rId581" Type="http://schemas.openxmlformats.org/officeDocument/2006/relationships/image" Target="media/image287.emf"/><Relationship Id="rId71" Type="http://schemas.openxmlformats.org/officeDocument/2006/relationships/image" Target="media/image32.emf"/><Relationship Id="rId234" Type="http://schemas.openxmlformats.org/officeDocument/2006/relationships/customXml" Target="ink/ink109.xml"/><Relationship Id="rId637" Type="http://schemas.openxmlformats.org/officeDocument/2006/relationships/footer" Target="footer3.xml"/><Relationship Id="rId2" Type="http://schemas.microsoft.com/office/2007/relationships/stylesWithEffects" Target="stylesWithEffects.xml"/><Relationship Id="rId29" Type="http://schemas.openxmlformats.org/officeDocument/2006/relationships/customXml" Target="ink/ink11.xml"/><Relationship Id="rId276" Type="http://schemas.openxmlformats.org/officeDocument/2006/relationships/customXml" Target="ink/ink130.xml"/><Relationship Id="rId441" Type="http://schemas.openxmlformats.org/officeDocument/2006/relationships/image" Target="media/image217.emf"/><Relationship Id="rId483" Type="http://schemas.openxmlformats.org/officeDocument/2006/relationships/image" Target="media/image238.emf"/><Relationship Id="rId539" Type="http://schemas.openxmlformats.org/officeDocument/2006/relationships/image" Target="media/image266.emf"/><Relationship Id="rId40" Type="http://schemas.openxmlformats.org/officeDocument/2006/relationships/image" Target="media/image17.emf"/><Relationship Id="rId136" Type="http://schemas.openxmlformats.org/officeDocument/2006/relationships/customXml" Target="ink/ink62.xml"/><Relationship Id="rId178" Type="http://schemas.openxmlformats.org/officeDocument/2006/relationships/image" Target="media/image5.wmf"/><Relationship Id="rId301" Type="http://schemas.openxmlformats.org/officeDocument/2006/relationships/image" Target="media/image147.emf"/><Relationship Id="rId343" Type="http://schemas.openxmlformats.org/officeDocument/2006/relationships/image" Target="media/image168.emf"/><Relationship Id="rId550" Type="http://schemas.openxmlformats.org/officeDocument/2006/relationships/customXml" Target="ink/ink267.xml"/><Relationship Id="rId82" Type="http://schemas.openxmlformats.org/officeDocument/2006/relationships/customXml" Target="ink/ink35.xml"/><Relationship Id="rId203" Type="http://schemas.openxmlformats.org/officeDocument/2006/relationships/image" Target="media/image98.emf"/><Relationship Id="rId385" Type="http://schemas.openxmlformats.org/officeDocument/2006/relationships/image" Target="media/image189.emf"/><Relationship Id="rId592" Type="http://schemas.openxmlformats.org/officeDocument/2006/relationships/customXml" Target="ink/ink286.xml"/><Relationship Id="rId606" Type="http://schemas.openxmlformats.org/officeDocument/2006/relationships/customXml" Target="ink/ink293.xml"/><Relationship Id="rId245" Type="http://schemas.openxmlformats.org/officeDocument/2006/relationships/image" Target="media/image119.emf"/><Relationship Id="rId287" Type="http://schemas.openxmlformats.org/officeDocument/2006/relationships/image" Target="media/image140.emf"/><Relationship Id="rId410" Type="http://schemas.openxmlformats.org/officeDocument/2006/relationships/customXml" Target="ink/ink197.xml"/><Relationship Id="rId452" Type="http://schemas.openxmlformats.org/officeDocument/2006/relationships/customXml" Target="ink/ink218.xml"/><Relationship Id="rId494" Type="http://schemas.openxmlformats.org/officeDocument/2006/relationships/customXml" Target="ink/ink239.xml"/><Relationship Id="rId508" Type="http://schemas.openxmlformats.org/officeDocument/2006/relationships/customXml" Target="ink/ink246.xml"/><Relationship Id="rId105" Type="http://schemas.openxmlformats.org/officeDocument/2006/relationships/image" Target="media/image49.emf"/><Relationship Id="rId147" Type="http://schemas.openxmlformats.org/officeDocument/2006/relationships/image" Target="media/image70.emf"/><Relationship Id="rId312" Type="http://schemas.openxmlformats.org/officeDocument/2006/relationships/customXml" Target="ink/ink148.xml"/><Relationship Id="rId354" Type="http://schemas.openxmlformats.org/officeDocument/2006/relationships/customXml" Target="ink/ink169.xml"/><Relationship Id="rId51" Type="http://schemas.openxmlformats.org/officeDocument/2006/relationships/image" Target="media/image3.wmf"/><Relationship Id="rId93" Type="http://schemas.openxmlformats.org/officeDocument/2006/relationships/image" Target="media/image43.emf"/><Relationship Id="rId189" Type="http://schemas.openxmlformats.org/officeDocument/2006/relationships/image" Target="media/image91.emf"/><Relationship Id="rId396" Type="http://schemas.openxmlformats.org/officeDocument/2006/relationships/customXml" Target="ink/ink190.xml"/><Relationship Id="rId561" Type="http://schemas.openxmlformats.org/officeDocument/2006/relationships/image" Target="media/image277.emf"/><Relationship Id="rId617" Type="http://schemas.openxmlformats.org/officeDocument/2006/relationships/image" Target="media/image305.emf"/><Relationship Id="rId214" Type="http://schemas.openxmlformats.org/officeDocument/2006/relationships/customXml" Target="ink/ink99.xml"/><Relationship Id="rId256" Type="http://schemas.openxmlformats.org/officeDocument/2006/relationships/customXml" Target="ink/ink120.xml"/><Relationship Id="rId298" Type="http://schemas.openxmlformats.org/officeDocument/2006/relationships/customXml" Target="ink/ink141.xml"/><Relationship Id="rId421" Type="http://schemas.openxmlformats.org/officeDocument/2006/relationships/image" Target="media/image207.emf"/><Relationship Id="rId463" Type="http://schemas.openxmlformats.org/officeDocument/2006/relationships/image" Target="media/image228.emf"/><Relationship Id="rId519" Type="http://schemas.openxmlformats.org/officeDocument/2006/relationships/image" Target="media/image256.emf"/><Relationship Id="rId116" Type="http://schemas.openxmlformats.org/officeDocument/2006/relationships/customXml" Target="ink/ink52.xml"/><Relationship Id="rId158" Type="http://schemas.openxmlformats.org/officeDocument/2006/relationships/customXml" Target="ink/ink72.xml"/><Relationship Id="rId323" Type="http://schemas.openxmlformats.org/officeDocument/2006/relationships/image" Target="media/image158.emf"/><Relationship Id="rId530" Type="http://schemas.openxmlformats.org/officeDocument/2006/relationships/customXml" Target="ink/ink257.xml"/><Relationship Id="rId20" Type="http://schemas.openxmlformats.org/officeDocument/2006/relationships/image" Target="media/image7.emf"/><Relationship Id="rId62" Type="http://schemas.openxmlformats.org/officeDocument/2006/relationships/image" Target="media/image28.emf"/><Relationship Id="rId365" Type="http://schemas.openxmlformats.org/officeDocument/2006/relationships/image" Target="media/image179.emf"/><Relationship Id="rId572" Type="http://schemas.openxmlformats.org/officeDocument/2006/relationships/customXml" Target="ink/ink277.xml"/><Relationship Id="rId628" Type="http://schemas.openxmlformats.org/officeDocument/2006/relationships/oleObject" Target="embeddings/oleObject13.bin"/><Relationship Id="rId225" Type="http://schemas.openxmlformats.org/officeDocument/2006/relationships/image" Target="media/image109.emf"/><Relationship Id="rId267" Type="http://schemas.openxmlformats.org/officeDocument/2006/relationships/image" Target="media/image130.emf"/><Relationship Id="rId432" Type="http://schemas.openxmlformats.org/officeDocument/2006/relationships/customXml" Target="ink/ink208.xml"/><Relationship Id="rId474" Type="http://schemas.openxmlformats.org/officeDocument/2006/relationships/customXml" Target="ink/ink229.xml"/><Relationship Id="rId127" Type="http://schemas.openxmlformats.org/officeDocument/2006/relationships/image" Target="media/image60.emf"/><Relationship Id="rId31" Type="http://schemas.openxmlformats.org/officeDocument/2006/relationships/customXml" Target="ink/ink12.xml"/><Relationship Id="rId73" Type="http://schemas.openxmlformats.org/officeDocument/2006/relationships/image" Target="media/image33.emf"/><Relationship Id="rId169" Type="http://schemas.openxmlformats.org/officeDocument/2006/relationships/image" Target="media/image81.emf"/><Relationship Id="rId334" Type="http://schemas.openxmlformats.org/officeDocument/2006/relationships/customXml" Target="ink/ink159.xml"/><Relationship Id="rId376" Type="http://schemas.openxmlformats.org/officeDocument/2006/relationships/customXml" Target="ink/ink180.xml"/><Relationship Id="rId541" Type="http://schemas.openxmlformats.org/officeDocument/2006/relationships/image" Target="media/image267.emf"/><Relationship Id="rId583" Type="http://schemas.openxmlformats.org/officeDocument/2006/relationships/image" Target="media/image288.emf"/><Relationship Id="rId639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customXml" Target="ink/ink82.xml"/><Relationship Id="rId236" Type="http://schemas.openxmlformats.org/officeDocument/2006/relationships/customXml" Target="ink/ink110.xml"/><Relationship Id="rId278" Type="http://schemas.openxmlformats.org/officeDocument/2006/relationships/customXml" Target="ink/ink131.xml"/><Relationship Id="rId401" Type="http://schemas.openxmlformats.org/officeDocument/2006/relationships/image" Target="media/image197.emf"/><Relationship Id="rId443" Type="http://schemas.openxmlformats.org/officeDocument/2006/relationships/image" Target="media/image218.emf"/><Relationship Id="rId303" Type="http://schemas.openxmlformats.org/officeDocument/2006/relationships/image" Target="media/image148.emf"/><Relationship Id="rId485" Type="http://schemas.openxmlformats.org/officeDocument/2006/relationships/image" Target="media/image239.emf"/><Relationship Id="rId42" Type="http://schemas.openxmlformats.org/officeDocument/2006/relationships/image" Target="media/image18.emf"/><Relationship Id="rId84" Type="http://schemas.openxmlformats.org/officeDocument/2006/relationships/customXml" Target="ink/ink36.xml"/><Relationship Id="rId138" Type="http://schemas.openxmlformats.org/officeDocument/2006/relationships/customXml" Target="ink/ink63.xml"/><Relationship Id="rId345" Type="http://schemas.openxmlformats.org/officeDocument/2006/relationships/image" Target="media/image169.emf"/><Relationship Id="rId387" Type="http://schemas.openxmlformats.org/officeDocument/2006/relationships/image" Target="media/image190.emf"/><Relationship Id="rId510" Type="http://schemas.openxmlformats.org/officeDocument/2006/relationships/customXml" Target="ink/ink247.xml"/><Relationship Id="rId552" Type="http://schemas.openxmlformats.org/officeDocument/2006/relationships/customXml" Target="ink/ink268.xml"/><Relationship Id="rId594" Type="http://schemas.openxmlformats.org/officeDocument/2006/relationships/customXml" Target="ink/ink287.xml"/><Relationship Id="rId608" Type="http://schemas.openxmlformats.org/officeDocument/2006/relationships/customXml" Target="ink/ink294.xml"/><Relationship Id="rId191" Type="http://schemas.openxmlformats.org/officeDocument/2006/relationships/image" Target="media/image92.emf"/><Relationship Id="rId205" Type="http://schemas.openxmlformats.org/officeDocument/2006/relationships/image" Target="media/image99.emf"/><Relationship Id="rId247" Type="http://schemas.openxmlformats.org/officeDocument/2006/relationships/image" Target="media/image120.emf"/><Relationship Id="rId412" Type="http://schemas.openxmlformats.org/officeDocument/2006/relationships/customXml" Target="ink/ink198.xml"/><Relationship Id="rId107" Type="http://schemas.openxmlformats.org/officeDocument/2006/relationships/image" Target="media/image50.emf"/><Relationship Id="rId289" Type="http://schemas.openxmlformats.org/officeDocument/2006/relationships/image" Target="media/image141.emf"/><Relationship Id="rId454" Type="http://schemas.openxmlformats.org/officeDocument/2006/relationships/customXml" Target="ink/ink219.xml"/><Relationship Id="rId496" Type="http://schemas.openxmlformats.org/officeDocument/2006/relationships/customXml" Target="ink/ink240.xml"/><Relationship Id="rId11" Type="http://schemas.openxmlformats.org/officeDocument/2006/relationships/customXml" Target="ink/ink2.xml"/><Relationship Id="rId53" Type="http://schemas.openxmlformats.org/officeDocument/2006/relationships/customXml" Target="ink/ink21.xml"/><Relationship Id="rId149" Type="http://schemas.openxmlformats.org/officeDocument/2006/relationships/image" Target="media/image71.emf"/><Relationship Id="rId314" Type="http://schemas.openxmlformats.org/officeDocument/2006/relationships/customXml" Target="ink/ink149.xml"/><Relationship Id="rId356" Type="http://schemas.openxmlformats.org/officeDocument/2006/relationships/customXml" Target="ink/ink170.xml"/><Relationship Id="rId398" Type="http://schemas.openxmlformats.org/officeDocument/2006/relationships/customXml" Target="ink/ink191.xml"/><Relationship Id="rId521" Type="http://schemas.openxmlformats.org/officeDocument/2006/relationships/image" Target="media/image257.emf"/><Relationship Id="rId563" Type="http://schemas.openxmlformats.org/officeDocument/2006/relationships/oleObject" Target="embeddings/oleObject7.bin"/><Relationship Id="rId619" Type="http://schemas.openxmlformats.org/officeDocument/2006/relationships/image" Target="media/image306.emf"/><Relationship Id="rId95" Type="http://schemas.openxmlformats.org/officeDocument/2006/relationships/image" Target="media/image44.emf"/><Relationship Id="rId160" Type="http://schemas.openxmlformats.org/officeDocument/2006/relationships/customXml" Target="ink/ink73.xml"/><Relationship Id="rId216" Type="http://schemas.openxmlformats.org/officeDocument/2006/relationships/customXml" Target="ink/ink100.xml"/><Relationship Id="rId423" Type="http://schemas.openxmlformats.org/officeDocument/2006/relationships/image" Target="media/image208.emf"/><Relationship Id="rId258" Type="http://schemas.openxmlformats.org/officeDocument/2006/relationships/customXml" Target="ink/ink121.xml"/><Relationship Id="rId465" Type="http://schemas.openxmlformats.org/officeDocument/2006/relationships/image" Target="media/image229.emf"/><Relationship Id="rId630" Type="http://schemas.openxmlformats.org/officeDocument/2006/relationships/oleObject" Target="embeddings/oleObject15.bin"/><Relationship Id="rId22" Type="http://schemas.openxmlformats.org/officeDocument/2006/relationships/image" Target="media/image8.emf"/><Relationship Id="rId64" Type="http://schemas.openxmlformats.org/officeDocument/2006/relationships/image" Target="media/image29.emf"/><Relationship Id="rId118" Type="http://schemas.openxmlformats.org/officeDocument/2006/relationships/customXml" Target="ink/ink53.xml"/><Relationship Id="rId325" Type="http://schemas.openxmlformats.org/officeDocument/2006/relationships/image" Target="media/image159.emf"/><Relationship Id="rId367" Type="http://schemas.openxmlformats.org/officeDocument/2006/relationships/image" Target="media/image180.emf"/><Relationship Id="rId532" Type="http://schemas.openxmlformats.org/officeDocument/2006/relationships/customXml" Target="ink/ink258.xml"/><Relationship Id="rId574" Type="http://schemas.openxmlformats.org/officeDocument/2006/relationships/customXml" Target="ink/ink278.xml"/><Relationship Id="rId171" Type="http://schemas.openxmlformats.org/officeDocument/2006/relationships/image" Target="media/image82.emf"/><Relationship Id="rId227" Type="http://schemas.openxmlformats.org/officeDocument/2006/relationships/image" Target="media/image110.emf"/><Relationship Id="rId269" Type="http://schemas.openxmlformats.org/officeDocument/2006/relationships/image" Target="media/image131.emf"/><Relationship Id="rId434" Type="http://schemas.openxmlformats.org/officeDocument/2006/relationships/customXml" Target="ink/ink209.xml"/><Relationship Id="rId476" Type="http://schemas.openxmlformats.org/officeDocument/2006/relationships/customXml" Target="ink/ink230.xml"/><Relationship Id="rId33" Type="http://schemas.openxmlformats.org/officeDocument/2006/relationships/customXml" Target="ink/ink13.xml"/><Relationship Id="rId129" Type="http://schemas.openxmlformats.org/officeDocument/2006/relationships/image" Target="media/image61.emf"/><Relationship Id="rId280" Type="http://schemas.openxmlformats.org/officeDocument/2006/relationships/customXml" Target="ink/ink132.xml"/><Relationship Id="rId336" Type="http://schemas.openxmlformats.org/officeDocument/2006/relationships/customXml" Target="ink/ink160.xml"/><Relationship Id="rId501" Type="http://schemas.openxmlformats.org/officeDocument/2006/relationships/image" Target="media/image247.emf"/><Relationship Id="rId543" Type="http://schemas.openxmlformats.org/officeDocument/2006/relationships/image" Target="media/image268.emf"/><Relationship Id="rId75" Type="http://schemas.openxmlformats.org/officeDocument/2006/relationships/image" Target="media/image34.emf"/><Relationship Id="rId140" Type="http://schemas.openxmlformats.org/officeDocument/2006/relationships/customXml" Target="ink/ink64.xml"/><Relationship Id="rId182" Type="http://schemas.openxmlformats.org/officeDocument/2006/relationships/customXml" Target="ink/ink83.xml"/><Relationship Id="rId378" Type="http://schemas.openxmlformats.org/officeDocument/2006/relationships/customXml" Target="ink/ink181.xml"/><Relationship Id="rId403" Type="http://schemas.openxmlformats.org/officeDocument/2006/relationships/image" Target="media/image198.emf"/><Relationship Id="rId585" Type="http://schemas.openxmlformats.org/officeDocument/2006/relationships/image" Target="media/image289.emf"/><Relationship Id="rId6" Type="http://schemas.openxmlformats.org/officeDocument/2006/relationships/endnotes" Target="endnotes.xml"/><Relationship Id="rId238" Type="http://schemas.openxmlformats.org/officeDocument/2006/relationships/customXml" Target="ink/ink111.xml"/><Relationship Id="rId445" Type="http://schemas.openxmlformats.org/officeDocument/2006/relationships/image" Target="media/image219.emf"/><Relationship Id="rId487" Type="http://schemas.openxmlformats.org/officeDocument/2006/relationships/image" Target="media/image240.emf"/><Relationship Id="rId610" Type="http://schemas.openxmlformats.org/officeDocument/2006/relationships/customXml" Target="ink/ink295.xml"/><Relationship Id="rId291" Type="http://schemas.openxmlformats.org/officeDocument/2006/relationships/image" Target="media/image142.emf"/><Relationship Id="rId305" Type="http://schemas.openxmlformats.org/officeDocument/2006/relationships/image" Target="media/image149.emf"/><Relationship Id="rId347" Type="http://schemas.openxmlformats.org/officeDocument/2006/relationships/image" Target="media/image170.emf"/><Relationship Id="rId512" Type="http://schemas.openxmlformats.org/officeDocument/2006/relationships/customXml" Target="ink/ink248.xml"/><Relationship Id="rId44" Type="http://schemas.openxmlformats.org/officeDocument/2006/relationships/image" Target="media/image19.emf"/><Relationship Id="rId86" Type="http://schemas.openxmlformats.org/officeDocument/2006/relationships/customXml" Target="ink/ink37.xml"/><Relationship Id="rId151" Type="http://schemas.openxmlformats.org/officeDocument/2006/relationships/image" Target="media/image72.emf"/><Relationship Id="rId389" Type="http://schemas.openxmlformats.org/officeDocument/2006/relationships/image" Target="media/image191.emf"/><Relationship Id="rId554" Type="http://schemas.openxmlformats.org/officeDocument/2006/relationships/customXml" Target="ink/ink269.xml"/><Relationship Id="rId596" Type="http://schemas.openxmlformats.org/officeDocument/2006/relationships/customXml" Target="ink/ink288.xml"/><Relationship Id="rId193" Type="http://schemas.openxmlformats.org/officeDocument/2006/relationships/image" Target="media/image93.emf"/><Relationship Id="rId207" Type="http://schemas.openxmlformats.org/officeDocument/2006/relationships/image" Target="media/image100.emf"/><Relationship Id="rId249" Type="http://schemas.openxmlformats.org/officeDocument/2006/relationships/image" Target="media/image121.emf"/><Relationship Id="rId414" Type="http://schemas.openxmlformats.org/officeDocument/2006/relationships/customXml" Target="ink/ink199.xml"/><Relationship Id="rId456" Type="http://schemas.openxmlformats.org/officeDocument/2006/relationships/customXml" Target="ink/ink220.xml"/><Relationship Id="rId498" Type="http://schemas.openxmlformats.org/officeDocument/2006/relationships/customXml" Target="ink/ink241.xml"/><Relationship Id="rId621" Type="http://schemas.openxmlformats.org/officeDocument/2006/relationships/oleObject" Target="embeddings/oleObject9.bin"/><Relationship Id="rId13" Type="http://schemas.openxmlformats.org/officeDocument/2006/relationships/customXml" Target="ink/ink3.xml"/><Relationship Id="rId109" Type="http://schemas.openxmlformats.org/officeDocument/2006/relationships/image" Target="media/image51.emf"/><Relationship Id="rId260" Type="http://schemas.openxmlformats.org/officeDocument/2006/relationships/customXml" Target="ink/ink122.xml"/><Relationship Id="rId316" Type="http://schemas.openxmlformats.org/officeDocument/2006/relationships/customXml" Target="ink/ink150.xml"/><Relationship Id="rId523" Type="http://schemas.openxmlformats.org/officeDocument/2006/relationships/image" Target="media/image258.emf"/><Relationship Id="rId55" Type="http://schemas.openxmlformats.org/officeDocument/2006/relationships/customXml" Target="ink/ink22.xml"/><Relationship Id="rId97" Type="http://schemas.openxmlformats.org/officeDocument/2006/relationships/image" Target="media/image45.emf"/><Relationship Id="rId120" Type="http://schemas.openxmlformats.org/officeDocument/2006/relationships/customXml" Target="ink/ink54.xml"/><Relationship Id="rId358" Type="http://schemas.openxmlformats.org/officeDocument/2006/relationships/customXml" Target="ink/ink171.xml"/><Relationship Id="rId565" Type="http://schemas.openxmlformats.org/officeDocument/2006/relationships/image" Target="media/image279.emf"/><Relationship Id="rId162" Type="http://schemas.openxmlformats.org/officeDocument/2006/relationships/customXml" Target="ink/ink74.xml"/><Relationship Id="rId218" Type="http://schemas.openxmlformats.org/officeDocument/2006/relationships/customXml" Target="ink/ink101.xml"/><Relationship Id="rId425" Type="http://schemas.openxmlformats.org/officeDocument/2006/relationships/image" Target="media/image209.emf"/><Relationship Id="rId467" Type="http://schemas.openxmlformats.org/officeDocument/2006/relationships/image" Target="media/image230.emf"/><Relationship Id="rId632" Type="http://schemas.openxmlformats.org/officeDocument/2006/relationships/header" Target="header1.xml"/><Relationship Id="rId271" Type="http://schemas.openxmlformats.org/officeDocument/2006/relationships/image" Target="media/image132.emf"/><Relationship Id="rId24" Type="http://schemas.openxmlformats.org/officeDocument/2006/relationships/image" Target="media/image9.emf"/><Relationship Id="rId66" Type="http://schemas.openxmlformats.org/officeDocument/2006/relationships/image" Target="media/image30.emf"/><Relationship Id="rId131" Type="http://schemas.openxmlformats.org/officeDocument/2006/relationships/image" Target="media/image62.emf"/><Relationship Id="rId327" Type="http://schemas.openxmlformats.org/officeDocument/2006/relationships/image" Target="media/image160.emf"/><Relationship Id="rId369" Type="http://schemas.openxmlformats.org/officeDocument/2006/relationships/image" Target="media/image181.emf"/><Relationship Id="rId534" Type="http://schemas.openxmlformats.org/officeDocument/2006/relationships/customXml" Target="ink/ink259.xml"/><Relationship Id="rId576" Type="http://schemas.openxmlformats.org/officeDocument/2006/relationships/customXml" Target="ink/ink279.xml"/><Relationship Id="rId173" Type="http://schemas.openxmlformats.org/officeDocument/2006/relationships/image" Target="media/image83.emf"/><Relationship Id="rId229" Type="http://schemas.openxmlformats.org/officeDocument/2006/relationships/image" Target="media/image111.emf"/><Relationship Id="rId380" Type="http://schemas.openxmlformats.org/officeDocument/2006/relationships/customXml" Target="ink/ink182.xml"/><Relationship Id="rId436" Type="http://schemas.openxmlformats.org/officeDocument/2006/relationships/customXml" Target="ink/ink210.xml"/><Relationship Id="rId601" Type="http://schemas.openxmlformats.org/officeDocument/2006/relationships/image" Target="media/image297.emf"/><Relationship Id="rId240" Type="http://schemas.openxmlformats.org/officeDocument/2006/relationships/customXml" Target="ink/ink112.xml"/><Relationship Id="rId478" Type="http://schemas.openxmlformats.org/officeDocument/2006/relationships/customXml" Target="ink/ink231.xml"/><Relationship Id="rId35" Type="http://schemas.openxmlformats.org/officeDocument/2006/relationships/customXml" Target="ink/ink14.xml"/><Relationship Id="rId77" Type="http://schemas.openxmlformats.org/officeDocument/2006/relationships/image" Target="media/image35.emf"/><Relationship Id="rId100" Type="http://schemas.openxmlformats.org/officeDocument/2006/relationships/customXml" Target="ink/ink44.xml"/><Relationship Id="rId282" Type="http://schemas.openxmlformats.org/officeDocument/2006/relationships/customXml" Target="ink/ink133.xml"/><Relationship Id="rId338" Type="http://schemas.openxmlformats.org/officeDocument/2006/relationships/customXml" Target="ink/ink161.xml"/><Relationship Id="rId503" Type="http://schemas.openxmlformats.org/officeDocument/2006/relationships/image" Target="media/image248.emf"/><Relationship Id="rId545" Type="http://schemas.openxmlformats.org/officeDocument/2006/relationships/image" Target="media/image269.emf"/><Relationship Id="rId587" Type="http://schemas.openxmlformats.org/officeDocument/2006/relationships/image" Target="media/image290.emf"/><Relationship Id="rId8" Type="http://schemas.openxmlformats.org/officeDocument/2006/relationships/oleObject" Target="embeddings/oleObject1.bin"/><Relationship Id="rId142" Type="http://schemas.openxmlformats.org/officeDocument/2006/relationships/image" Target="media/image4.wmf"/><Relationship Id="rId184" Type="http://schemas.openxmlformats.org/officeDocument/2006/relationships/customXml" Target="ink/ink84.xml"/><Relationship Id="rId391" Type="http://schemas.openxmlformats.org/officeDocument/2006/relationships/image" Target="media/image192.emf"/><Relationship Id="rId405" Type="http://schemas.openxmlformats.org/officeDocument/2006/relationships/image" Target="media/image199.emf"/><Relationship Id="rId447" Type="http://schemas.openxmlformats.org/officeDocument/2006/relationships/image" Target="media/image220.emf"/><Relationship Id="rId612" Type="http://schemas.openxmlformats.org/officeDocument/2006/relationships/customXml" Target="ink/ink296.xml"/><Relationship Id="rId251" Type="http://schemas.openxmlformats.org/officeDocument/2006/relationships/image" Target="media/image122.emf"/><Relationship Id="rId489" Type="http://schemas.openxmlformats.org/officeDocument/2006/relationships/image" Target="media/image241.emf"/><Relationship Id="rId46" Type="http://schemas.openxmlformats.org/officeDocument/2006/relationships/image" Target="media/image20.emf"/><Relationship Id="rId293" Type="http://schemas.openxmlformats.org/officeDocument/2006/relationships/image" Target="media/image143.emf"/><Relationship Id="rId307" Type="http://schemas.openxmlformats.org/officeDocument/2006/relationships/image" Target="media/image150.emf"/><Relationship Id="rId349" Type="http://schemas.openxmlformats.org/officeDocument/2006/relationships/image" Target="media/image171.emf"/><Relationship Id="rId514" Type="http://schemas.openxmlformats.org/officeDocument/2006/relationships/customXml" Target="ink/ink249.xml"/><Relationship Id="rId556" Type="http://schemas.openxmlformats.org/officeDocument/2006/relationships/customXml" Target="ink/ink270.xml"/><Relationship Id="rId88" Type="http://schemas.openxmlformats.org/officeDocument/2006/relationships/customXml" Target="ink/ink38.xml"/><Relationship Id="rId111" Type="http://schemas.openxmlformats.org/officeDocument/2006/relationships/image" Target="media/image52.emf"/><Relationship Id="rId153" Type="http://schemas.openxmlformats.org/officeDocument/2006/relationships/image" Target="media/image73.emf"/><Relationship Id="rId195" Type="http://schemas.openxmlformats.org/officeDocument/2006/relationships/image" Target="media/image94.emf"/><Relationship Id="rId209" Type="http://schemas.openxmlformats.org/officeDocument/2006/relationships/image" Target="media/image101.emf"/><Relationship Id="rId360" Type="http://schemas.openxmlformats.org/officeDocument/2006/relationships/customXml" Target="ink/ink172.xml"/><Relationship Id="rId416" Type="http://schemas.openxmlformats.org/officeDocument/2006/relationships/customXml" Target="ink/ink200.xml"/><Relationship Id="rId598" Type="http://schemas.openxmlformats.org/officeDocument/2006/relationships/customXml" Target="ink/ink289.xml"/><Relationship Id="rId220" Type="http://schemas.openxmlformats.org/officeDocument/2006/relationships/customXml" Target="ink/ink102.xml"/><Relationship Id="rId458" Type="http://schemas.openxmlformats.org/officeDocument/2006/relationships/customXml" Target="ink/ink221.xml"/><Relationship Id="rId623" Type="http://schemas.openxmlformats.org/officeDocument/2006/relationships/oleObject" Target="embeddings/oleObject10.bin"/><Relationship Id="rId15" Type="http://schemas.openxmlformats.org/officeDocument/2006/relationships/customXml" Target="ink/ink4.xml"/><Relationship Id="rId57" Type="http://schemas.openxmlformats.org/officeDocument/2006/relationships/customXml" Target="ink/ink23.xml"/><Relationship Id="rId262" Type="http://schemas.openxmlformats.org/officeDocument/2006/relationships/customXml" Target="ink/ink123.xml"/><Relationship Id="rId318" Type="http://schemas.openxmlformats.org/officeDocument/2006/relationships/customXml" Target="ink/ink151.xml"/><Relationship Id="rId525" Type="http://schemas.openxmlformats.org/officeDocument/2006/relationships/image" Target="media/image259.emf"/><Relationship Id="rId567" Type="http://schemas.openxmlformats.org/officeDocument/2006/relationships/image" Target="media/image280.emf"/><Relationship Id="rId99" Type="http://schemas.openxmlformats.org/officeDocument/2006/relationships/image" Target="media/image46.emf"/><Relationship Id="rId122" Type="http://schemas.openxmlformats.org/officeDocument/2006/relationships/customXml" Target="ink/ink55.xml"/><Relationship Id="rId164" Type="http://schemas.openxmlformats.org/officeDocument/2006/relationships/customXml" Target="ink/ink75.xml"/><Relationship Id="rId371" Type="http://schemas.openxmlformats.org/officeDocument/2006/relationships/image" Target="media/image182.emf"/><Relationship Id="rId427" Type="http://schemas.openxmlformats.org/officeDocument/2006/relationships/image" Target="media/image210.emf"/><Relationship Id="rId469" Type="http://schemas.openxmlformats.org/officeDocument/2006/relationships/image" Target="media/image231.emf"/><Relationship Id="rId634" Type="http://schemas.openxmlformats.org/officeDocument/2006/relationships/footer" Target="footer1.xml"/><Relationship Id="rId26" Type="http://schemas.openxmlformats.org/officeDocument/2006/relationships/image" Target="media/image10.emf"/><Relationship Id="rId231" Type="http://schemas.openxmlformats.org/officeDocument/2006/relationships/image" Target="media/image112.emf"/><Relationship Id="rId273" Type="http://schemas.openxmlformats.org/officeDocument/2006/relationships/image" Target="media/image133.emf"/><Relationship Id="rId329" Type="http://schemas.openxmlformats.org/officeDocument/2006/relationships/image" Target="media/image161.emf"/><Relationship Id="rId480" Type="http://schemas.openxmlformats.org/officeDocument/2006/relationships/customXml" Target="ink/ink232.xml"/><Relationship Id="rId536" Type="http://schemas.openxmlformats.org/officeDocument/2006/relationships/customXml" Target="ink/ink260.xml"/><Relationship Id="rId68" Type="http://schemas.openxmlformats.org/officeDocument/2006/relationships/customXml" Target="ink/ink28.xml"/><Relationship Id="rId133" Type="http://schemas.openxmlformats.org/officeDocument/2006/relationships/image" Target="media/image63.emf"/><Relationship Id="rId175" Type="http://schemas.openxmlformats.org/officeDocument/2006/relationships/image" Target="media/image84.emf"/><Relationship Id="rId340" Type="http://schemas.openxmlformats.org/officeDocument/2006/relationships/customXml" Target="ink/ink162.xml"/><Relationship Id="rId578" Type="http://schemas.openxmlformats.org/officeDocument/2006/relationships/customXml" Target="ink/ink280.xml"/><Relationship Id="rId200" Type="http://schemas.openxmlformats.org/officeDocument/2006/relationships/customXml" Target="ink/ink92.xml"/><Relationship Id="rId382" Type="http://schemas.openxmlformats.org/officeDocument/2006/relationships/customXml" Target="ink/ink183.xml"/><Relationship Id="rId438" Type="http://schemas.openxmlformats.org/officeDocument/2006/relationships/customXml" Target="ink/ink211.xml"/><Relationship Id="rId603" Type="http://schemas.openxmlformats.org/officeDocument/2006/relationships/image" Target="media/image298.emf"/><Relationship Id="rId242" Type="http://schemas.openxmlformats.org/officeDocument/2006/relationships/customXml" Target="ink/ink113.xml"/><Relationship Id="rId284" Type="http://schemas.openxmlformats.org/officeDocument/2006/relationships/customXml" Target="ink/ink134.xml"/><Relationship Id="rId491" Type="http://schemas.openxmlformats.org/officeDocument/2006/relationships/image" Target="media/image242.emf"/><Relationship Id="rId505" Type="http://schemas.openxmlformats.org/officeDocument/2006/relationships/image" Target="media/image249.emf"/><Relationship Id="rId37" Type="http://schemas.openxmlformats.org/officeDocument/2006/relationships/customXml" Target="ink/ink15.xml"/><Relationship Id="rId79" Type="http://schemas.openxmlformats.org/officeDocument/2006/relationships/image" Target="media/image36.emf"/><Relationship Id="rId102" Type="http://schemas.openxmlformats.org/officeDocument/2006/relationships/customXml" Target="ink/ink45.xml"/><Relationship Id="rId144" Type="http://schemas.openxmlformats.org/officeDocument/2006/relationships/customXml" Target="ink/ink65.xml"/><Relationship Id="rId547" Type="http://schemas.openxmlformats.org/officeDocument/2006/relationships/image" Target="media/image270.emf"/><Relationship Id="rId589" Type="http://schemas.openxmlformats.org/officeDocument/2006/relationships/oleObject" Target="embeddings/oleObject8.bin"/><Relationship Id="rId90" Type="http://schemas.openxmlformats.org/officeDocument/2006/relationships/customXml" Target="ink/ink39.xml"/><Relationship Id="rId186" Type="http://schemas.openxmlformats.org/officeDocument/2006/relationships/customXml" Target="ink/ink85.xml"/><Relationship Id="rId351" Type="http://schemas.openxmlformats.org/officeDocument/2006/relationships/image" Target="media/image172.emf"/><Relationship Id="rId393" Type="http://schemas.openxmlformats.org/officeDocument/2006/relationships/image" Target="media/image193.emf"/><Relationship Id="rId407" Type="http://schemas.openxmlformats.org/officeDocument/2006/relationships/image" Target="media/image200.emf"/><Relationship Id="rId449" Type="http://schemas.openxmlformats.org/officeDocument/2006/relationships/image" Target="media/image221.emf"/><Relationship Id="rId614" Type="http://schemas.openxmlformats.org/officeDocument/2006/relationships/customXml" Target="ink/ink297.xml"/><Relationship Id="rId211" Type="http://schemas.openxmlformats.org/officeDocument/2006/relationships/image" Target="media/image102.emf"/><Relationship Id="rId253" Type="http://schemas.openxmlformats.org/officeDocument/2006/relationships/image" Target="media/image123.emf"/><Relationship Id="rId295" Type="http://schemas.openxmlformats.org/officeDocument/2006/relationships/image" Target="media/image144.emf"/><Relationship Id="rId309" Type="http://schemas.openxmlformats.org/officeDocument/2006/relationships/image" Target="media/image151.emf"/><Relationship Id="rId460" Type="http://schemas.openxmlformats.org/officeDocument/2006/relationships/customXml" Target="ink/ink222.xml"/><Relationship Id="rId516" Type="http://schemas.openxmlformats.org/officeDocument/2006/relationships/customXml" Target="ink/ink250.xml"/><Relationship Id="rId48" Type="http://schemas.openxmlformats.org/officeDocument/2006/relationships/image" Target="media/image21.emf"/><Relationship Id="rId113" Type="http://schemas.openxmlformats.org/officeDocument/2006/relationships/image" Target="media/image53.emf"/><Relationship Id="rId320" Type="http://schemas.openxmlformats.org/officeDocument/2006/relationships/customXml" Target="ink/ink152.xml"/><Relationship Id="rId558" Type="http://schemas.openxmlformats.org/officeDocument/2006/relationships/customXml" Target="ink/ink271.xml"/><Relationship Id="rId155" Type="http://schemas.openxmlformats.org/officeDocument/2006/relationships/image" Target="media/image74.emf"/><Relationship Id="rId197" Type="http://schemas.openxmlformats.org/officeDocument/2006/relationships/image" Target="media/image95.emf"/><Relationship Id="rId362" Type="http://schemas.openxmlformats.org/officeDocument/2006/relationships/customXml" Target="ink/ink173.xml"/><Relationship Id="rId418" Type="http://schemas.openxmlformats.org/officeDocument/2006/relationships/customXml" Target="ink/ink201.xml"/><Relationship Id="rId625" Type="http://schemas.openxmlformats.org/officeDocument/2006/relationships/oleObject" Target="embeddings/oleObject11.bin"/><Relationship Id="rId222" Type="http://schemas.openxmlformats.org/officeDocument/2006/relationships/customXml" Target="ink/ink103.xml"/><Relationship Id="rId264" Type="http://schemas.openxmlformats.org/officeDocument/2006/relationships/customXml" Target="ink/ink124.xml"/><Relationship Id="rId471" Type="http://schemas.openxmlformats.org/officeDocument/2006/relationships/image" Target="media/image232.emf"/><Relationship Id="rId17" Type="http://schemas.openxmlformats.org/officeDocument/2006/relationships/customXml" Target="ink/ink5.xml"/><Relationship Id="rId59" Type="http://schemas.openxmlformats.org/officeDocument/2006/relationships/customXml" Target="ink/ink24.xml"/><Relationship Id="rId124" Type="http://schemas.openxmlformats.org/officeDocument/2006/relationships/customXml" Target="ink/ink56.xml"/><Relationship Id="rId527" Type="http://schemas.openxmlformats.org/officeDocument/2006/relationships/image" Target="media/image260.emf"/><Relationship Id="rId569" Type="http://schemas.openxmlformats.org/officeDocument/2006/relationships/image" Target="media/image281.emf"/><Relationship Id="rId70" Type="http://schemas.openxmlformats.org/officeDocument/2006/relationships/customXml" Target="ink/ink29.xml"/><Relationship Id="rId166" Type="http://schemas.openxmlformats.org/officeDocument/2006/relationships/customXml" Target="ink/ink76.xml"/><Relationship Id="rId331" Type="http://schemas.openxmlformats.org/officeDocument/2006/relationships/image" Target="media/image162.emf"/><Relationship Id="rId373" Type="http://schemas.openxmlformats.org/officeDocument/2006/relationships/image" Target="media/image183.emf"/><Relationship Id="rId429" Type="http://schemas.openxmlformats.org/officeDocument/2006/relationships/image" Target="media/image211.emf"/><Relationship Id="rId580" Type="http://schemas.openxmlformats.org/officeDocument/2006/relationships/customXml" Target="ink/ink281.xml"/><Relationship Id="rId636" Type="http://schemas.openxmlformats.org/officeDocument/2006/relationships/header" Target="header3.xml"/><Relationship Id="rId1" Type="http://schemas.openxmlformats.org/officeDocument/2006/relationships/styles" Target="styles.xml"/><Relationship Id="rId233" Type="http://schemas.openxmlformats.org/officeDocument/2006/relationships/image" Target="media/image113.emf"/><Relationship Id="rId440" Type="http://schemas.openxmlformats.org/officeDocument/2006/relationships/customXml" Target="ink/ink212.xml"/><Relationship Id="rId28" Type="http://schemas.openxmlformats.org/officeDocument/2006/relationships/image" Target="media/image11.emf"/><Relationship Id="rId275" Type="http://schemas.openxmlformats.org/officeDocument/2006/relationships/image" Target="media/image134.emf"/><Relationship Id="rId300" Type="http://schemas.openxmlformats.org/officeDocument/2006/relationships/customXml" Target="ink/ink142.xml"/><Relationship Id="rId482" Type="http://schemas.openxmlformats.org/officeDocument/2006/relationships/customXml" Target="ink/ink233.xml"/><Relationship Id="rId538" Type="http://schemas.openxmlformats.org/officeDocument/2006/relationships/customXml" Target="ink/ink261.xml"/><Relationship Id="rId81" Type="http://schemas.openxmlformats.org/officeDocument/2006/relationships/image" Target="media/image37.emf"/><Relationship Id="rId135" Type="http://schemas.openxmlformats.org/officeDocument/2006/relationships/image" Target="media/image64.emf"/><Relationship Id="rId177" Type="http://schemas.openxmlformats.org/officeDocument/2006/relationships/image" Target="media/image85.emf"/><Relationship Id="rId342" Type="http://schemas.openxmlformats.org/officeDocument/2006/relationships/customXml" Target="ink/ink163.xml"/><Relationship Id="rId384" Type="http://schemas.openxmlformats.org/officeDocument/2006/relationships/customXml" Target="ink/ink184.xml"/><Relationship Id="rId591" Type="http://schemas.openxmlformats.org/officeDocument/2006/relationships/image" Target="media/image292.emf"/><Relationship Id="rId605" Type="http://schemas.openxmlformats.org/officeDocument/2006/relationships/image" Target="media/image299.emf"/><Relationship Id="rId202" Type="http://schemas.openxmlformats.org/officeDocument/2006/relationships/customXml" Target="ink/ink93.xml"/><Relationship Id="rId244" Type="http://schemas.openxmlformats.org/officeDocument/2006/relationships/customXml" Target="ink/ink114.xml"/><Relationship Id="rId39" Type="http://schemas.openxmlformats.org/officeDocument/2006/relationships/customXml" Target="ink/ink16.xml"/><Relationship Id="rId286" Type="http://schemas.openxmlformats.org/officeDocument/2006/relationships/customXml" Target="ink/ink135.xml"/><Relationship Id="rId451" Type="http://schemas.openxmlformats.org/officeDocument/2006/relationships/image" Target="media/image222.emf"/><Relationship Id="rId493" Type="http://schemas.openxmlformats.org/officeDocument/2006/relationships/image" Target="media/image243.emf"/><Relationship Id="rId507" Type="http://schemas.openxmlformats.org/officeDocument/2006/relationships/image" Target="media/image250.emf"/><Relationship Id="rId549" Type="http://schemas.openxmlformats.org/officeDocument/2006/relationships/image" Target="media/image271.emf"/><Relationship Id="rId50" Type="http://schemas.openxmlformats.org/officeDocument/2006/relationships/oleObject" Target="embeddings/oleObject2.bin"/><Relationship Id="rId104" Type="http://schemas.openxmlformats.org/officeDocument/2006/relationships/customXml" Target="ink/ink46.xml"/><Relationship Id="rId146" Type="http://schemas.openxmlformats.org/officeDocument/2006/relationships/customXml" Target="ink/ink66.xml"/><Relationship Id="rId188" Type="http://schemas.openxmlformats.org/officeDocument/2006/relationships/customXml" Target="ink/ink86.xml"/><Relationship Id="rId311" Type="http://schemas.openxmlformats.org/officeDocument/2006/relationships/image" Target="media/image152.emf"/><Relationship Id="rId353" Type="http://schemas.openxmlformats.org/officeDocument/2006/relationships/image" Target="media/image173.emf"/><Relationship Id="rId395" Type="http://schemas.openxmlformats.org/officeDocument/2006/relationships/image" Target="media/image194.emf"/><Relationship Id="rId409" Type="http://schemas.openxmlformats.org/officeDocument/2006/relationships/image" Target="media/image201.emf"/><Relationship Id="rId560" Type="http://schemas.openxmlformats.org/officeDocument/2006/relationships/customXml" Target="ink/ink272.xml"/><Relationship Id="rId92" Type="http://schemas.openxmlformats.org/officeDocument/2006/relationships/customXml" Target="ink/ink40.xml"/><Relationship Id="rId213" Type="http://schemas.openxmlformats.org/officeDocument/2006/relationships/image" Target="media/image103.emf"/><Relationship Id="rId420" Type="http://schemas.openxmlformats.org/officeDocument/2006/relationships/customXml" Target="ink/ink202.xml"/><Relationship Id="rId616" Type="http://schemas.openxmlformats.org/officeDocument/2006/relationships/customXml" Target="ink/ink298.xml"/><Relationship Id="rId255" Type="http://schemas.openxmlformats.org/officeDocument/2006/relationships/image" Target="media/image124.emf"/><Relationship Id="rId297" Type="http://schemas.openxmlformats.org/officeDocument/2006/relationships/image" Target="media/image145.emf"/><Relationship Id="rId462" Type="http://schemas.openxmlformats.org/officeDocument/2006/relationships/customXml" Target="ink/ink223.xml"/><Relationship Id="rId518" Type="http://schemas.openxmlformats.org/officeDocument/2006/relationships/customXml" Target="ink/ink251.xml"/><Relationship Id="rId115" Type="http://schemas.openxmlformats.org/officeDocument/2006/relationships/image" Target="media/image54.emf"/><Relationship Id="rId157" Type="http://schemas.openxmlformats.org/officeDocument/2006/relationships/image" Target="media/image75.emf"/><Relationship Id="rId322" Type="http://schemas.openxmlformats.org/officeDocument/2006/relationships/customXml" Target="ink/ink153.xml"/><Relationship Id="rId364" Type="http://schemas.openxmlformats.org/officeDocument/2006/relationships/customXml" Target="ink/ink174.xml"/><Relationship Id="rId61" Type="http://schemas.openxmlformats.org/officeDocument/2006/relationships/customXml" Target="ink/ink25.xml"/><Relationship Id="rId199" Type="http://schemas.openxmlformats.org/officeDocument/2006/relationships/image" Target="media/image96.emf"/><Relationship Id="rId571" Type="http://schemas.openxmlformats.org/officeDocument/2006/relationships/image" Target="media/image282.emf"/><Relationship Id="rId627" Type="http://schemas.openxmlformats.org/officeDocument/2006/relationships/image" Target="media/image11.wmf"/><Relationship Id="rId19" Type="http://schemas.openxmlformats.org/officeDocument/2006/relationships/customXml" Target="ink/ink6.xml"/><Relationship Id="rId224" Type="http://schemas.openxmlformats.org/officeDocument/2006/relationships/customXml" Target="ink/ink104.xml"/><Relationship Id="rId266" Type="http://schemas.openxmlformats.org/officeDocument/2006/relationships/customXml" Target="ink/ink125.xml"/><Relationship Id="rId431" Type="http://schemas.openxmlformats.org/officeDocument/2006/relationships/image" Target="media/image212.emf"/><Relationship Id="rId473" Type="http://schemas.openxmlformats.org/officeDocument/2006/relationships/image" Target="media/image233.emf"/><Relationship Id="rId529" Type="http://schemas.openxmlformats.org/officeDocument/2006/relationships/image" Target="media/image261.emf"/><Relationship Id="rId30" Type="http://schemas.openxmlformats.org/officeDocument/2006/relationships/image" Target="media/image12.emf"/><Relationship Id="rId126" Type="http://schemas.openxmlformats.org/officeDocument/2006/relationships/customXml" Target="ink/ink57.xml"/><Relationship Id="rId168" Type="http://schemas.openxmlformats.org/officeDocument/2006/relationships/customXml" Target="ink/ink77.xml"/><Relationship Id="rId333" Type="http://schemas.openxmlformats.org/officeDocument/2006/relationships/image" Target="media/image163.emf"/><Relationship Id="rId540" Type="http://schemas.openxmlformats.org/officeDocument/2006/relationships/customXml" Target="ink/ink262.xml"/><Relationship Id="rId72" Type="http://schemas.openxmlformats.org/officeDocument/2006/relationships/customXml" Target="ink/ink30.xml"/><Relationship Id="rId375" Type="http://schemas.openxmlformats.org/officeDocument/2006/relationships/image" Target="media/image184.emf"/><Relationship Id="rId582" Type="http://schemas.openxmlformats.org/officeDocument/2006/relationships/customXml" Target="ink/ink282.xml"/><Relationship Id="rId638" Type="http://schemas.openxmlformats.org/officeDocument/2006/relationships/fontTable" Target="fontTable.xml"/><Relationship Id="rId3" Type="http://schemas.openxmlformats.org/officeDocument/2006/relationships/settings" Target="settings.xml"/><Relationship Id="rId235" Type="http://schemas.openxmlformats.org/officeDocument/2006/relationships/image" Target="media/image114.emf"/><Relationship Id="rId277" Type="http://schemas.openxmlformats.org/officeDocument/2006/relationships/image" Target="media/image135.emf"/><Relationship Id="rId400" Type="http://schemas.openxmlformats.org/officeDocument/2006/relationships/customXml" Target="ink/ink192.xml"/><Relationship Id="rId442" Type="http://schemas.openxmlformats.org/officeDocument/2006/relationships/customXml" Target="ink/ink213.xml"/><Relationship Id="rId484" Type="http://schemas.openxmlformats.org/officeDocument/2006/relationships/customXml" Target="ink/ink234.xml"/><Relationship Id="rId137" Type="http://schemas.openxmlformats.org/officeDocument/2006/relationships/image" Target="media/image65.emf"/><Relationship Id="rId302" Type="http://schemas.openxmlformats.org/officeDocument/2006/relationships/customXml" Target="ink/ink143.xml"/><Relationship Id="rId344" Type="http://schemas.openxmlformats.org/officeDocument/2006/relationships/customXml" Target="ink/ink164.xml"/><Relationship Id="rId41" Type="http://schemas.openxmlformats.org/officeDocument/2006/relationships/customXml" Target="ink/ink17.xml"/><Relationship Id="rId83" Type="http://schemas.openxmlformats.org/officeDocument/2006/relationships/image" Target="media/image38.emf"/><Relationship Id="rId179" Type="http://schemas.openxmlformats.org/officeDocument/2006/relationships/oleObject" Target="embeddings/oleObject6.bin"/><Relationship Id="rId386" Type="http://schemas.openxmlformats.org/officeDocument/2006/relationships/customXml" Target="ink/ink185.xml"/><Relationship Id="rId551" Type="http://schemas.openxmlformats.org/officeDocument/2006/relationships/image" Target="media/image272.emf"/><Relationship Id="rId593" Type="http://schemas.openxmlformats.org/officeDocument/2006/relationships/image" Target="media/image293.emf"/><Relationship Id="rId607" Type="http://schemas.openxmlformats.org/officeDocument/2006/relationships/image" Target="media/image300.emf"/><Relationship Id="rId190" Type="http://schemas.openxmlformats.org/officeDocument/2006/relationships/customXml" Target="ink/ink87.xml"/><Relationship Id="rId204" Type="http://schemas.openxmlformats.org/officeDocument/2006/relationships/customXml" Target="ink/ink94.xml"/><Relationship Id="rId246" Type="http://schemas.openxmlformats.org/officeDocument/2006/relationships/customXml" Target="ink/ink115.xml"/><Relationship Id="rId288" Type="http://schemas.openxmlformats.org/officeDocument/2006/relationships/customXml" Target="ink/ink136.xml"/><Relationship Id="rId411" Type="http://schemas.openxmlformats.org/officeDocument/2006/relationships/image" Target="media/image202.emf"/><Relationship Id="rId453" Type="http://schemas.openxmlformats.org/officeDocument/2006/relationships/image" Target="media/image223.emf"/><Relationship Id="rId509" Type="http://schemas.openxmlformats.org/officeDocument/2006/relationships/image" Target="media/image251.emf"/><Relationship Id="rId106" Type="http://schemas.openxmlformats.org/officeDocument/2006/relationships/customXml" Target="ink/ink47.xml"/><Relationship Id="rId313" Type="http://schemas.openxmlformats.org/officeDocument/2006/relationships/image" Target="media/image153.emf"/><Relationship Id="rId495" Type="http://schemas.openxmlformats.org/officeDocument/2006/relationships/image" Target="media/image244.emf"/><Relationship Id="rId10" Type="http://schemas.openxmlformats.org/officeDocument/2006/relationships/image" Target="media/image2.emf"/><Relationship Id="rId52" Type="http://schemas.openxmlformats.org/officeDocument/2006/relationships/oleObject" Target="embeddings/oleObject3.bin"/><Relationship Id="rId94" Type="http://schemas.openxmlformats.org/officeDocument/2006/relationships/customXml" Target="ink/ink41.xml"/><Relationship Id="rId148" Type="http://schemas.openxmlformats.org/officeDocument/2006/relationships/customXml" Target="ink/ink67.xml"/><Relationship Id="rId355" Type="http://schemas.openxmlformats.org/officeDocument/2006/relationships/image" Target="media/image174.emf"/><Relationship Id="rId397" Type="http://schemas.openxmlformats.org/officeDocument/2006/relationships/image" Target="media/image195.emf"/><Relationship Id="rId520" Type="http://schemas.openxmlformats.org/officeDocument/2006/relationships/customXml" Target="ink/ink252.xml"/><Relationship Id="rId562" Type="http://schemas.openxmlformats.org/officeDocument/2006/relationships/image" Target="media/image6.wmf"/><Relationship Id="rId618" Type="http://schemas.openxmlformats.org/officeDocument/2006/relationships/customXml" Target="ink/ink299.xml"/><Relationship Id="rId215" Type="http://schemas.openxmlformats.org/officeDocument/2006/relationships/image" Target="media/image104.emf"/><Relationship Id="rId257" Type="http://schemas.openxmlformats.org/officeDocument/2006/relationships/image" Target="media/image125.emf"/><Relationship Id="rId422" Type="http://schemas.openxmlformats.org/officeDocument/2006/relationships/customXml" Target="ink/ink203.xml"/><Relationship Id="rId464" Type="http://schemas.openxmlformats.org/officeDocument/2006/relationships/customXml" Target="ink/ink224.xml"/><Relationship Id="rId299" Type="http://schemas.openxmlformats.org/officeDocument/2006/relationships/image" Target="media/image146.emf"/><Relationship Id="rId63" Type="http://schemas.openxmlformats.org/officeDocument/2006/relationships/customXml" Target="ink/ink26.xml"/><Relationship Id="rId159" Type="http://schemas.openxmlformats.org/officeDocument/2006/relationships/image" Target="media/image76.emf"/><Relationship Id="rId366" Type="http://schemas.openxmlformats.org/officeDocument/2006/relationships/customXml" Target="ink/ink175.xml"/><Relationship Id="rId573" Type="http://schemas.openxmlformats.org/officeDocument/2006/relationships/image" Target="media/image283.emf"/><Relationship Id="rId226" Type="http://schemas.openxmlformats.org/officeDocument/2006/relationships/customXml" Target="ink/ink105.xml"/><Relationship Id="rId433" Type="http://schemas.openxmlformats.org/officeDocument/2006/relationships/image" Target="media/image213.emf"/><Relationship Id="rId74" Type="http://schemas.openxmlformats.org/officeDocument/2006/relationships/customXml" Target="ink/ink31.xml"/><Relationship Id="rId377" Type="http://schemas.openxmlformats.org/officeDocument/2006/relationships/image" Target="media/image185.emf"/><Relationship Id="rId500" Type="http://schemas.openxmlformats.org/officeDocument/2006/relationships/customXml" Target="ink/ink242.xml"/><Relationship Id="rId584" Type="http://schemas.openxmlformats.org/officeDocument/2006/relationships/customXml" Target="ink/ink283.xml"/><Relationship Id="rId5" Type="http://schemas.openxmlformats.org/officeDocument/2006/relationships/footnotes" Target="footnotes.xml"/><Relationship Id="rId237" Type="http://schemas.openxmlformats.org/officeDocument/2006/relationships/image" Target="media/image115.emf"/><Relationship Id="rId444" Type="http://schemas.openxmlformats.org/officeDocument/2006/relationships/customXml" Target="ink/ink214.xml"/><Relationship Id="rId290" Type="http://schemas.openxmlformats.org/officeDocument/2006/relationships/customXml" Target="ink/ink137.xml"/><Relationship Id="rId304" Type="http://schemas.openxmlformats.org/officeDocument/2006/relationships/customXml" Target="ink/ink144.xml"/><Relationship Id="rId388" Type="http://schemas.openxmlformats.org/officeDocument/2006/relationships/customXml" Target="ink/ink186.xml"/><Relationship Id="rId511" Type="http://schemas.openxmlformats.org/officeDocument/2006/relationships/image" Target="media/image252.emf"/><Relationship Id="rId609" Type="http://schemas.openxmlformats.org/officeDocument/2006/relationships/image" Target="media/image301.emf"/><Relationship Id="rId85" Type="http://schemas.openxmlformats.org/officeDocument/2006/relationships/image" Target="media/image39.emf"/><Relationship Id="rId150" Type="http://schemas.openxmlformats.org/officeDocument/2006/relationships/customXml" Target="ink/ink68.xml"/><Relationship Id="rId595" Type="http://schemas.openxmlformats.org/officeDocument/2006/relationships/image" Target="media/image294.emf"/><Relationship Id="rId248" Type="http://schemas.openxmlformats.org/officeDocument/2006/relationships/customXml" Target="ink/ink116.xml"/><Relationship Id="rId455" Type="http://schemas.openxmlformats.org/officeDocument/2006/relationships/image" Target="media/image224.emf"/><Relationship Id="rId12" Type="http://schemas.openxmlformats.org/officeDocument/2006/relationships/image" Target="media/image3.emf"/><Relationship Id="rId108" Type="http://schemas.openxmlformats.org/officeDocument/2006/relationships/customXml" Target="ink/ink48.xml"/><Relationship Id="rId315" Type="http://schemas.openxmlformats.org/officeDocument/2006/relationships/image" Target="media/image154.emf"/><Relationship Id="rId522" Type="http://schemas.openxmlformats.org/officeDocument/2006/relationships/customXml" Target="ink/ink253.xml"/><Relationship Id="rId96" Type="http://schemas.openxmlformats.org/officeDocument/2006/relationships/customXml" Target="ink/ink42.xml"/><Relationship Id="rId161" Type="http://schemas.openxmlformats.org/officeDocument/2006/relationships/image" Target="media/image77.emf"/><Relationship Id="rId399" Type="http://schemas.openxmlformats.org/officeDocument/2006/relationships/image" Target="media/image196.emf"/><Relationship Id="rId259" Type="http://schemas.openxmlformats.org/officeDocument/2006/relationships/image" Target="media/image126.emf"/><Relationship Id="rId466" Type="http://schemas.openxmlformats.org/officeDocument/2006/relationships/customXml" Target="ink/ink225.xml"/><Relationship Id="rId23" Type="http://schemas.openxmlformats.org/officeDocument/2006/relationships/customXml" Target="ink/ink8.xml"/><Relationship Id="rId119" Type="http://schemas.openxmlformats.org/officeDocument/2006/relationships/image" Target="media/image56.emf"/><Relationship Id="rId326" Type="http://schemas.openxmlformats.org/officeDocument/2006/relationships/customXml" Target="ink/ink155.xml"/><Relationship Id="rId533" Type="http://schemas.openxmlformats.org/officeDocument/2006/relationships/image" Target="media/image263.emf"/><Relationship Id="rId172" Type="http://schemas.openxmlformats.org/officeDocument/2006/relationships/customXml" Target="ink/ink79.xml"/><Relationship Id="rId477" Type="http://schemas.openxmlformats.org/officeDocument/2006/relationships/image" Target="media/image235.emf"/><Relationship Id="rId600" Type="http://schemas.openxmlformats.org/officeDocument/2006/relationships/customXml" Target="ink/ink290.xml"/><Relationship Id="rId337" Type="http://schemas.openxmlformats.org/officeDocument/2006/relationships/image" Target="media/image165.emf"/><Relationship Id="rId34" Type="http://schemas.openxmlformats.org/officeDocument/2006/relationships/image" Target="media/image14.emf"/><Relationship Id="rId544" Type="http://schemas.openxmlformats.org/officeDocument/2006/relationships/customXml" Target="ink/ink264.xml"/><Relationship Id="rId183" Type="http://schemas.openxmlformats.org/officeDocument/2006/relationships/image" Target="media/image88.emf"/><Relationship Id="rId390" Type="http://schemas.openxmlformats.org/officeDocument/2006/relationships/customXml" Target="ink/ink187.xml"/><Relationship Id="rId404" Type="http://schemas.openxmlformats.org/officeDocument/2006/relationships/customXml" Target="ink/ink194.xml"/><Relationship Id="rId611" Type="http://schemas.openxmlformats.org/officeDocument/2006/relationships/image" Target="media/image302.emf"/><Relationship Id="rId250" Type="http://schemas.openxmlformats.org/officeDocument/2006/relationships/customXml" Target="ink/ink117.xml"/><Relationship Id="rId488" Type="http://schemas.openxmlformats.org/officeDocument/2006/relationships/customXml" Target="ink/ink236.xml"/><Relationship Id="rId45" Type="http://schemas.openxmlformats.org/officeDocument/2006/relationships/customXml" Target="ink/ink19.xml"/><Relationship Id="rId110" Type="http://schemas.openxmlformats.org/officeDocument/2006/relationships/customXml" Target="ink/ink49.xml"/><Relationship Id="rId348" Type="http://schemas.openxmlformats.org/officeDocument/2006/relationships/customXml" Target="ink/ink166.xml"/><Relationship Id="rId555" Type="http://schemas.openxmlformats.org/officeDocument/2006/relationships/image" Target="media/image274.emf"/><Relationship Id="rId194" Type="http://schemas.openxmlformats.org/officeDocument/2006/relationships/customXml" Target="ink/ink89.xml"/><Relationship Id="rId208" Type="http://schemas.openxmlformats.org/officeDocument/2006/relationships/customXml" Target="ink/ink96.xml"/><Relationship Id="rId415" Type="http://schemas.openxmlformats.org/officeDocument/2006/relationships/image" Target="media/image204.emf"/><Relationship Id="rId622" Type="http://schemas.openxmlformats.org/officeDocument/2006/relationships/image" Target="media/image9.wmf"/><Relationship Id="rId261" Type="http://schemas.openxmlformats.org/officeDocument/2006/relationships/image" Target="media/image127.emf"/><Relationship Id="rId499" Type="http://schemas.openxmlformats.org/officeDocument/2006/relationships/image" Target="media/image246.emf"/><Relationship Id="rId56" Type="http://schemas.openxmlformats.org/officeDocument/2006/relationships/image" Target="media/image25.emf"/><Relationship Id="rId359" Type="http://schemas.openxmlformats.org/officeDocument/2006/relationships/image" Target="media/image176.emf"/><Relationship Id="rId566" Type="http://schemas.openxmlformats.org/officeDocument/2006/relationships/customXml" Target="ink/ink274.xml"/><Relationship Id="rId121" Type="http://schemas.openxmlformats.org/officeDocument/2006/relationships/image" Target="media/image57.emf"/><Relationship Id="rId219" Type="http://schemas.openxmlformats.org/officeDocument/2006/relationships/image" Target="media/image106.emf"/><Relationship Id="rId426" Type="http://schemas.openxmlformats.org/officeDocument/2006/relationships/customXml" Target="ink/ink205.xml"/><Relationship Id="rId633" Type="http://schemas.openxmlformats.org/officeDocument/2006/relationships/header" Target="header2.xml"/><Relationship Id="rId67" Type="http://schemas.openxmlformats.org/officeDocument/2006/relationships/oleObject" Target="embeddings/oleObject4.bin"/><Relationship Id="rId272" Type="http://schemas.openxmlformats.org/officeDocument/2006/relationships/customXml" Target="ink/ink128.xml"/><Relationship Id="rId577" Type="http://schemas.openxmlformats.org/officeDocument/2006/relationships/image" Target="media/image285.emf"/><Relationship Id="rId132" Type="http://schemas.openxmlformats.org/officeDocument/2006/relationships/customXml" Target="ink/ink60.xml"/><Relationship Id="rId437" Type="http://schemas.openxmlformats.org/officeDocument/2006/relationships/image" Target="media/image215.emf"/><Relationship Id="rId283" Type="http://schemas.openxmlformats.org/officeDocument/2006/relationships/image" Target="media/image138.emf"/><Relationship Id="rId490" Type="http://schemas.openxmlformats.org/officeDocument/2006/relationships/customXml" Target="ink/ink237.xml"/><Relationship Id="rId504" Type="http://schemas.openxmlformats.org/officeDocument/2006/relationships/customXml" Target="ink/ink244.xml"/><Relationship Id="rId78" Type="http://schemas.openxmlformats.org/officeDocument/2006/relationships/customXml" Target="ink/ink33.xml"/><Relationship Id="rId143" Type="http://schemas.openxmlformats.org/officeDocument/2006/relationships/oleObject" Target="embeddings/oleObject5.bin"/><Relationship Id="rId350" Type="http://schemas.openxmlformats.org/officeDocument/2006/relationships/customXml" Target="ink/ink167.xml"/><Relationship Id="rId588" Type="http://schemas.openxmlformats.org/officeDocument/2006/relationships/image" Target="media/image7.wmf"/><Relationship Id="rId9" Type="http://schemas.openxmlformats.org/officeDocument/2006/relationships/customXml" Target="ink/ink1.xml"/><Relationship Id="rId210" Type="http://schemas.openxmlformats.org/officeDocument/2006/relationships/customXml" Target="ink/ink97.xml"/><Relationship Id="rId448" Type="http://schemas.openxmlformats.org/officeDocument/2006/relationships/customXml" Target="ink/ink216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29:48.9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9 38,'0'0'41,"0"0"-1,0 0-3,0 0-3,1 0 0,0 1 6,-1-1 5,1 2 6,-1-1 6,1 1 2,-1 1 3,0 1 6,2 0-1,-2 1-5,0 1-8,0 0-11,0 0-7,0 0-6,0 0-7,0-1-8,0 2-4,0 1-4,-2-1-2,2 2 1,0-2-3,0 1-2,0-3 2,0 1-1,0 1-2,-1-1 0,1 1-1,-1-1 0,1 0-1,0 0 2,0-1 0,0 1 0,0-3 0,0 2 0,0-2 2,0 0-1,0-1 0,0 0-1,0-1 0,0 1-1,0-1 1,0 0 0,0-1-2,0 0 0,0 0-1,0 0 3,0 0 2,0 0 0,-1-1-2,0 0 0,1 1 2,0-2-1,0 1 0,0-1-1,0-1-1,0-1-2,0 1 0,0-1-2,0-2-1,1 2 2,0-2 1,-1 0-1,1 0 1,0 0 0,1-1 3,-1 2 2,1-1 1,0 0-3,0 2-2,1-2 1,-2 0 0,1 1-1,-1 1 2,0 1 0,2 1-2,0 0 2,-1-1 1,-1 3 1,0-2 0,0 2 1,1 0 3,-1 0 0,1 0 4,-1 0 3,2 0 2,-2 2 2,1-2 7,0 1 0,-2 1-2,2-2 2,0 2-2,0 0-6,-1-2-1,1 2-3,0-2-5,0 1-1,0-1-2,0 0-3,0 0 0,1 0 1,0-1 0,0 1-2,0-2-1,1 0 0,1-2 1,-1 3-1,-1-3 2,2 0-2,0-1 3,-1 2-1,0-1 2,0-1-1,0 2 1,-1-1 0,1-1-3,-2 1 0,2 0 0,0 0 2,-2 0-1,1 0-1,-2 1-1,1 0 2,-1 0-1,0 1 1,0 1 0,0-1-2,-1 0 0,1 1 5,-1 0 6,-1 0 7,1 0 8,0 0 9,0 1 6,0 0 6,0 0 3,0 0-1,-1 0-4,0 0-6,0 0-8,1 0-7,-1 1-6,0 0-4,0 0-6,0-1 0,-1 2-5,2-1 0,-1 1 1,0 0-2,0 0 0,0 1-1,0 1 0,-1-1-2,1 2 2,1-1 0,0-1-2,0 2-1,0-1 0,0 2 2,0-1 1,0 1-1,1-1 2,-1 2 0,2-1-1,0-1-3,-2 0 1,2 1-1,0-1 1,0 1-1,1-2 2,-1 0-3,0 1 2,2-1 0,-2-1 0,1 1-1,0-1 0,0-1 0,0 1-1,0-1 0,-1 0 2,2-1-3,-1 0 1,-1 0 1,3-1 0,-2 0 1,1 0 1,-2 0 0,1-1 1,0 0-1,-2 0 0,2 1 1,0-1-2,0 0-1,-2-1 0,1-1-1,0 0-2,1 0 3,-1-2-1,-1 1 0,1-1 0,0 0 3,0-1 2,-1 1 2,-1-1-1,3 1-1,-1-3-1,0 3 1,-1-2-1,0 1-2,0 1-2,0-1 2,1 1 0,-1 0 3,0 2 1,-1 0-3,1 0 2,0 0 0,-1 1 0,0 0 0,1 0 1,0 1-2,0 1 0,-1-1 1,0 1-2,0-1 3,0 1-2,0 0 0,0 0 0,0 0 0,0 1 5,0 0 4,0 0 7,0 2 4,0-1 0,-1 2 4,0-1 2,0 2 1,1-1 1,0 2 0,0-1-4,-1 1-1,0-1 0,1 2-2,0-1-2,-1 1-4,0-2-2,1 1-3,0-2-2,0 1-6,1-1-3,0 0 0,-1 1-1,1-1 1,0-1-1,1 1-2,0-1 2,-1 0 2,2 0 1,-1-1 3,2 0 0,-1 0-4,0-1-1,2 0 2,-2 0 2,2-1-3,-1-1-1,1-1-1,-1 1 0,1-1 3,0-1 0,1 0-1,0 0-3,-2-1 6,1 0-1,1 0 2,0 0-2,-2-2-1,1 1 1,-2 0 2,1 1 1,-1-2-3,1 1 1,-1 1-3,-1-1 3,0-1 0,0 1 3,-1 1 2,1-1 5,-1-1 1,-1-1 6,0 3 7,0-2 8,-1 0 8,0 0 5,0 0 2,0 1 3,-1-2 1,0 1 4,0 1 0,0 0 2,0 0 1,-2 1 3,2 0 6,-1 0 3,0 1 1,0 1-1,0-1-2,0 1-4,0 1-7,-2 0-7,1 0-9,-1 1-9,1 1-8,-2 0-7,1 1-5,0 1-9,0-1 0,-1 2-3,2 0-3,-1 0 0,1 0 0,0 0 1,1 0-9,0 2-18,0-2-30,0 1-36,0 1-44,0 0-49,0-1-54,0 1-58,2 0-53,-1-1-49,2 1-72,0-1-64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19:51.2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 61 119,'0'1'106,"0"1"-28,0-1-16,0 1-5,0-1 2,0 0 0,1 0-2,0 0 2,0 1-3,0 0-6,0-1-5,1-1-7,-1 1-9,1 0-8,-2-1 0,0 0-6,1 0-3,0 0-3,0 0-3,0 0-3,0 0 1,-1 0 0,0 0-1,0 0-1,2 0-1,-2 0 0,0 0 1,0 0 0,-2 0 2,2 0-3,0 0 1,0-1-1,0 0-2,-1 1 1,1-1 1,-1 1 1,0-1-2,0 0 3,0 1 1,-1 0 0,1 0 0,-1 0 0,0 1-1,0 0-1,-1 0 1,1 0-1,-1 1-2,0 1 1,0-1 2,0 2 1,-1-1 3,1 2 0,0-1 2,0 1 0,0 0 0,1-1 0,-2 0 0,2 0 0,0-1-5,-1 0 2,0-1-5,2 1 2,-1 0-1,0-2 0,1 1-2,-1-1 0,1 1 7,-1-1-2,2-1-3,-1 0-2,1 0 3,-1 0-3,1 0 0,0 0-1,0 0-2,0 0-2,0 0 4,0 0 1,1 0-1,-1 0 0,0 0 1,0 0 0,0 0-3,0 0 2,-1 0 0,1 0 1,0 0 0,0 0 0,0 0-1,1 0 2,-1 0-1,0 0 2,1 2 1,-1 0-1,2 0 2,-1 1 0,0 0 0,1 0-2,0 1 2,0-1-3,0-1-1,0 0-5,1 1 5,0-1 0,0-2 0,1 2 3,-1 0 1,1-2 1,-1 1 3,2 1 2,-1-2-1,0 0-1,2 2 2,-1-2 1,3-2-1,-3 2 2,1-2-3,1 1 1,0 0-3,-1 0-1,0-1-2,1 0-2,-1-1-1,0 1-1,0-2 1,-1 0 0,2 3 2,-3-3-2,1 0-1,0 1-1,0-1 0,0 1 1,-1-1-2,0 2-1,-1-2 1,-1 2 2,0-1 0,0 0 0,-1 1-1,0 0-4,0 0 4,-1 0-2,0 0 0,-1 0 1,1 0 1,1 1 0,-1 0 0,1-1 3,-1 1-2,0-1 0,0 1 0,0 0-2,0 0 0,0 2 2,-1 0 1,1-1-1,0 2 4,0 0 3,1 1 1,0 0 6,0 2 2,-1 0 3,1 1 2,-1 0 1,1 1-1,-1 0-3,1-1-4,-1 1-3,1 2-3,0-3-3,0 1-2,1 0-3,-1-1 0,1-1 0,0-1 3,0 0-10,0 1 6,0-2-2,1 0 0,0 0-1,0-2 0,1 0-2,-1-1-1,1-1 8,1 1-2,0-1-3,1-1-3,-1 1 3,0-3-2,0 0-3,1-1 0,-1 1-1,-1-1-2,1-1 0,-2 1-1,1-1 0,-2 1-2,1-2 5,-1-1 0,-1 1-1,0 0 2,1-1 2,-2 1 3,0 1 1,0-2 3,-2 0 0,1 0 0,-1 1 2,-1 0 1,0 0 0,0 1 3,0 0-1,-1 0 2,0 0 4,-1 2 4,1 0 3,0 0-2,0 1 3,0 1-3,0 0 3,1 1-3,-1 0-2,0 0-2,1 1-3,0 1 1,-1-1-2,1 2 0,0 0-1,-1 0 0,1 0-5,0 1 1,0-1-2,2 1 0,-1 1 0,0-1 0,1 0-1,0 0-2,0 0 2,0 0 1,1 0 0,0 0-1,-1 0-2,1 0 0,1 0 1,-1 1 1,1-1-1,1 0 3,0 0-3,1 0 1,-1 0-1,0 0 1,1-1-2,1 1 2,0-1 0,0 0-2,-1-1 0,3 0-2,-2-1 4,2 1 0,-1 0 0,0-1-1,-1 0 1,1-1 0,-1 0 0,1 0 1,-1-1-1,0 0 0,-2 0-6,2-1-1,-1 2-2,1-2-4,0-1-1,-2 1 1,3-2-1,-1 0 1,0-1 1,0 0 1,1 0 3,-1-1 1,0 1 1,0 1 0,0-1 1,-1 2 0,1-2 3,-1 1 2,1 1 0,-1-1 0,1 1 0,0 0-1,1 1 1,-1-1 0,0 3 0,0-1 0,1 0-2,-1 2 2,-2 0 1,1 0 5,-1 0-2,-1 2 2,1 0 1,-1 1 2,1 1 3,-1 0 1,-1 1-1,1 0 1,-1 1 1,-1 1 1,1 1-1,0-1-1,-1 2-3,1-2-1,0 1 1,-1 0-3,0 0-3,-1-1-2,1 0-1,0-1-1,-1 1 0,1-1-1,-1 0 1,1 1-1,0 0 1,-1-1 2,1 1-1,0 1-1,-1-1 0,1-2 0,1 3-1,0-5-1,0 3-1,0-2 1,0-1-2,0 2-1,0-1 0,0-2 1,0 0-1,0 0-2,0 1-1,0-2-3,0 0 0,0 1-1,0-2-1,0 0-3,0 1-1,0-1-2,0 0-1,0 0-1,0-1-1,0 1 0,0 0-1,0-3-2,1 2-3,1-1-3,-2-1-1,1-1-1,0 0-1,1-1 0,0-1 1,0 1 4,-1 0 4,1-3 6,-1 1 6,0 0 4,0 1 4,0-1 0,1 2 2,0 1 1,-1 0 2,1 1 2,1 1-1,-1 0 1,1 0 4,-1 2 3,1 0 9,0 1 8,0 2 5,1-1 3,-1 1 3,2 1 1,-1-1 0,0 0 3,0 0-6,0 3-6,1-2-2,-1-1-4,1 1-3,0-2 0,-1-1-5,1 1-2,0-2-3,-1 0-3,0 0-4,2 0-2,-2-2 2,1 2-2,0-3-1,0 1-3,-1-2 0,1 0-2,-1 0 1,0-2-3,0 2-3,-1-2-4,0 1 0,0-1-1,-1 0-3,0 0 0,-1-1 0,0 1 3,0-1 0,0 0 2,-1 1 2,0-1 2,0 2 2,0 0 1,0 0 1,0 1 1,0 0 1,0 1 2,0 1 0,0 1 0,0 0 1,1 0 0,-1 0 3,0 0 1,0 1 1,0 0 0,0 0 2,0 0 3,0 1 2,0 0 4,2 1 2,-2-2-1,1 3 3,-1-1 2,1 1 2,-1 2 1,0-1 2,2 1-3,-2 2 1,0 0 2,0 1-1,0-1-1,0 2-5,0 0-2,1 0-2,0 0-2,-1 0-3,1 3-4,-1-2-3,1-1-3,0 0 0,1 2 1,-1-4-1,1 1-2,0-1-1,0 0 1,-1-1 0,2 0-2,-1-1 0,0-1-4,2 0-2,-1-2-2,0 1-1,1-2-2,0 0-3,0-1-3,1-1-1,0-1 0,1-1-1,-1 0 0,1-1 2,1 0-1,-1-1 0,-1 0 3,0-1 0,0 0 1,0 0 1,-1-1 3,0 1-1,0-1 4,0 0 2,-1 2 3,0-1 1,-1-1 1,0 1 3,0 1-1,-1-1 1,0 1 1,0 0 2,1 1 1,-2 0 4,0 2 5,1 0 1,-1 0 4,0 0 1,0 0 1,0 2 0,0-1 1,1 0-5,-1 0-3,0 1 0,0-1-4,0 1 0,0 0-2,0 1-3,0-1-2,0 0 0,0 1 1,0 1-1,-1 0 1,1 0-2,-1 1 3,1-1 0,-2 3 2,1-2-1,0 3-1,0-1-1,0-1-1,1 3 1,-1-1-4,0 1 1,1-1-1,0-1 1,0 2-1,1-1 1,0 1 0,0-3-2,1 1 3,-1 1-1,2-3 0,0 1 0,0 0 1,2-1-1,0-1 0,-1 1 0,0-2 1,2 0-1,-1-1 3,1 0-3,-1-1 0,1 0-1,0-2 1,0 1 2,0-1 0,-1 1-1,0-2-1,1 0 1,-1-1-1,-1 0 0,1 1-1,-1-2 0,-1 1 0,1-2-1,-2 1 0,0-1 0,0 1 1,-1-1 0,1 0 0,-2-1 0,0 0 1,0 0 0,-1 1 0,0-1 0,-1-1 2,1 1-2,-1 0 3,1 0 1,-2 1 2,0 1 4,1 0 2,-1 3 4,0-2 4,-1 2 3,1 1 4,-1 0 1,-1 2-2,0 1-2,1 0-4,-3 2-2,1 1-2,0 0-5,0 1-4,0 0-3,1 0-4,-1 1 0,0 0-6,2-1-8,0 1-13,0 0-14,0 0-16,-1 0-16,3 1-20,-1-3-21,1 2-17,0-1-19,0-1-15,1 2-18,0-3-34,1-3-73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15.9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3 55,'-1'0'92,"0"1"-11,0 0-1,0-1-3,2 1 0,0 0 1,-1-1-4,0 0-1,0 0-3,-1 0-4,0 0-1,1 0-1,0 0-2,1 0-3,0 0 1,-1 0-1,1 0 3,-1 0 0,1 0-1,1 0-1,0 0 0,0 0-2,0 0-5,1 0-9,1-1-5,0 0-7,1 1-5,-1-1-8,2 0-5,-1 1-4,1-1-2,0 1-1,0-1-3,1 0-3,1-1-1,-1 1 1,-1 0 0,1 0-1,0 0 1,0-1-1,-1 1 2,1 0 0,-1 1-2,0 0 1,-1 0 0,1 1 0,-1 0-1,-1-1 0,-1 1 0,-1 0 0,0-1-2,0 1-1,0 0-3,0 0-3,-1-1-5,1 1-7,-2 1-7,0-2-6,0 1-6,0-1-7,0 0-5,0 0-6,0 0 0,0 0 0,0 0-4,0 0-4,-2 0-8,2 0-5,-1 0-10,0 0-10,-1 0-13,0 0-14,0 0-14,1 0-13,-1 0-17,0 0-3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15.4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0 43,'0'0'57,"0"0"-2,-1 0-2,1 0-3,1 0 3,0 0-1,0 0-2,0 0-5,1 0-2,-1 1-3,0 1 3,-1-1 2,1-1-1,-1 1 9,1 1 5,-1-1 8,1 0 5,0 1 2,0 1 0,0-1 2,1 0 0,-1 0-4,0 1-1,1 0-5,-2 3-4,2 0-1,-1-1-1,0 1-4,0-2-4,0 2-4,1-1-8,-1 1-3,1 0-3,0 1-7,-1 0-3,1 0-7,0 0-5,-1 1-2,0 0-2,0 1-3,-1 0-3,0 2 0,0-2-2,0 2 9,0-2-3,0 2-3,-1 0-1,0 0 3,0 1-4,0 1 0,0-1 2,-1 2-8,1-1 3,1 1 0,-2-2 1,1 3-2,0-3 2,1 1-1,-1 0 1,1 0-1,-1-1 2,-1 1 0,2 0 1,0 0 0,-1 0 1,0-1 1,0 1-1,-1-1-1,2-1 1,-3 1 0,2 0 0,-1-1-1,0 0 0,0-2-1,0 0 0,1-1 1,-2-1-3,0 0-4,1-1-4,-1-1-6,1 0-3,0 0-5,1-2-3,1-1-2,-3 0 1,2-1 1,-1 0 0,0 0 4,2 0 2,-2-1 4,1 0 2,0 0 1,0 0 1,0 0 1,0 0-1,1 0-3,-1 0-6,1-1-3,0 0-5,-1 0-8,1 0-8,0-1-13,0-1-9,1 1-16,0-1-15,0 1-23,2 0-23,0-1-27,-1-1-40,2 1-82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14.8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6 69 31,'1'1'46,"-1"0"-16,1 0-8,-1 0-3,1-1 0,0 0 0,0 0-1,0 1-1,-1-1-1,1-1 0,-1 1-1,0 0 1,0 0 1,0 0 3,0 1 1,0 0 4,0 0 2,1-1 2,-1 0 3,0 0 3,0 0 1,0 0-1,0 0-3,1-1-6,0-1-2,-1 1-2,0-2-6,1 1-4,0 1-5,-1-3-1,0 2-1,0-1 2,0-1 0,0 1 0,0-1 2,-1 0-1,0 0 2,1-1 0,-1 1 1,0-1 1,-1 1 6,0 1 4,0-1 6,-1 2 8,1-1 6,0 1 7,-1 0 1,0 0 2,-1 1-4,0 0-3,0 1-3,-1 1-6,1 0-1,-1 1-2,0 1-1,0 0 1,-1 2-2,1 0 0,-1 1-2,1-1 0,-1 1-2,1 1-6,0 0-6,0 0-3,0 1-4,0-1-1,1 0-3,-1 1-2,1-1-6,0 0 2,0 1 2,0 0 1,1-1 0,1 1 0,-1-1-2,3 0 3,-1-1 1,-1 0-2,2-1 1,0 1-1,0-1 0,0-1-3,2 2 4,-1-3-1,1 1-1,-1-1 0,2 0 1,0 0 1,0-2 0,1 2 1,-1 0-1,1-1 0,0 0 1,1-1-3,0-1 0,1 0 0,-1 0 8,0-1-2,0 1-5,1-1-2,-1 0 1,-1 1-1,2-2-1,-2 0 1,1 1-7,0-3 6,0 2 5,0-2 2,-1 1-3,2 0 1,-2-1-1,0 0 0,-1-1-1,1-1-1,-1 1-1,1 0-2,-1 0 3,0-1-1,-1 3 1,1-2 0,-1 0 0,-1 1-2,1 0 0,-1 0 2,1 0 1,-1 1 2,0 0-2,0 1 3,-1 1 3,0 0 3,0 1 0,0-1 3,0 1 3,0 0 2,0 0 2,-1 1 4,1-1 3,-1 2 5,-1 1 1,1 1 1,-1 0 2,1 1-1,-2 0 2,2 0-5,-1 0-6,0 1-6,1 0-4,0-1-5,0 1-5,0-1-2,1 1-3,0-1 2,1-1-7,0 2 2,1-3 1,0 1 0,1-1 1,0 0 1,1 0 0,1-3-2,0 2 3,2-1-3,-2-1-4,1-1-7,2-1-6,-1 0-10,1 1-12,-1-2-4,0 0-6,0-1-3,-1 1 0,1 0-1,-1 0 1,-1-1 6,0 0 2,-1-1 1,1 0 2,-1 0-1,-1 0-4,-1 0-3,1 0-4,0 0-12,-2 1-12,2-2-16,0-1-22,-1 1-24,0 0-27,0 0-37,-1 0-72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13.8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6 0 87,'1'0'84,"-1"0"-7,1 0-3,-1 0 2,1 0-4,-1 0 0,0 0-9,0 0-10,0 2-11,-1-2-9,1 0-6,-1 2-5,1-2 1,0 0 5,0 2 8,-1-1 6,0 1 6,0 0 0,0 0 0,0 0-2,0 0-5,0 0-2,-1 1-9,2-1-8,-1 0-2,1 0-4,0 1-2,0-2-1,0 2 0,0-3-5,0 2-1,0-1 2,1 1-3,0-1 3,0 0-2,0 1 1,-1-2-1,1 0-2,-1 0-1,0 0 2,0 0-1,0 0-2,0 0 4,0 0 0,0 0-2,1-2 0,-1 2 0,0 0 1,0-1-1,0 0-1,-1 0-1,0 0-1,1 0-2,-1-1 0,1 0 0,-1 1-2,0-2 1,0 2-3,0-1 1,-1 1-1,1 0 4,-2-1 0,1 0 1,-1 1 0,-1 0 2,1 0 4,-1 1 4,0 1 7,0-1 3,-1 2 6,0 0 10,0 1 10,0 0 4,1 1 2,0 1 3,-1 0 5,1 0 3,0 1-1,-1 1-3,1-1-5,0 1-1,-1 1-1,1-1 0,0 2-9,0 0 0,0 0-3,0 1 0,-1 0-2,1-1-4,1 2-3,-1 0-3,1 0-4,0 0-9,1 1-3,0-1-5,-1 1-2,0-1-1,1 1-3,0-1-1,1 0 0,-1 0 0,1-1 0,0 1 0,1-1 1,-2 0-4,2 0 2,2-1-3,-2-2 3,1 1-2,1-1 5,-1 0-3,2-1 1,-1-1 1,1 1 0,1-2 2,0 0-4,0 0 4,1-2-4,0 0-1,0 1 2,2-2-1,-2 0-2,1-1 2,1 0 2,-1-1 0,-1 0 2,1-1-1,0 1 0,1-3 2,-2 0 0,1 0-2,-1 0-2,0 0-3,0-1-3,-1-1 5,1 2-1,-1-1 1,0-1 0,-1 1 0,0 0 2,-1-1 4,1-1-1,-2 2 2,0-2-4,0 1-3,-1 0-1,-1-1-1,1 1-1,-2-1 0,2 2 1,-3-1-5,1 1 4,-1 0 5,1 0 3,-1 0-1,-1 2-2,0-1 3,0 2-3,-1 0 5,-1 1 2,0 0-4,0 0 1,0 1-1,-1 0 0,1 1-1,-1 0 3,0 0-5,0 1-2,1 0-9,-1 1-18,0 0-18,0 0-23,2 0-29,-1 0-31,1 1-34,-1-1-35,0-1-34,2 1-33,-2-1-31,1 0-46,0 1-77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12.9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8 58,'0'-1'118,"0"1"-20,0-1-12,0 1 0,-1 0 3,1 0 0,0 0 3,0 0 0,0 0-3,0 0-6,1 0-3,-1 0-6,0 0-8,0 0 6,0 0-8,0 0-5,1 0-5,-1 0-1,1 0-5,0 0-2,1 0-3,0 0-11,0 0-1,1-1 0,0 1-1,1-1 0,-1 1 1,2 0-1,0 0-3,-1 0-1,1-1-2,0 1-2,2-1-4,-1-1-1,1 2-4,1-1-3,-1 0-5,0 0 0,0 0-3,0 1-2,0-1 1,0 0-2,0 0 1,-1 1 0,-1 0 0,1-2 0,-3 2 2,2 0-2,-2-2-1,0 2 1,0-1-1,-2 0 1,0 1 0,1 0 1,-2 0-2,1 0 2,-1 0 0,0 0-6,0 0-5,0 0-8,0 0-8,-1 0-16,1 0-14,-1-2-18,0 2-19,0-1-21,0 1-22,-1 0-22,1-2-26,0 1-20,0 1-24,0-1-45,1 1-74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12.3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84 43,'1'0'74,"-1"0"3,0 0 7,0 0 3,0 1 2,0 0 3,-1 0-1,1 0-1,0-1-5,-1 0-2,1 0-4,0 0-1,0-1-5,1 0-5,-1 1-2,1-1-7,2 0-2,-2 1-7,2-1-7,0 0-7,1 0-8,-1-1-6,1 0-8,0 0-4,1-1-4,-2 0-1,2 0-2,-1-1-3,2-1-1,-2 0 1,2-1 0,0-1-1,-1 1 0,2-1-1,-1 0 1,-1-1-3,2 0 3,-1 1 0,-1-2-1,2 1 2,-1-2 0,1 1-1,-2-1-1,1 0 2,1-1 0,-2 1-4,0 0 5,0 1-1,-1 0 1,1-1 1,-2 1-1,1 0 2,-1 1 0,-1 0-5,0 1-4,-1 1 1,0 0 1,0 2 0,0-2 0,-1 3 1,0 1 2,0-2 6,0 2 0,0 0-3,-1 0 1,-1 1-2,1 1 2,0 0 0,1-2-1,-1 2-2,-1 0 1,1 0 0,-1 0-2,0 0-1,0 2 2,-1-1-1,0 1 0,-1 2 2,1-2-1,-1 1 3,1 1 0,-1 0 2,1 1-1,-1-1 2,1 1 1,-1 0 0,1 1 2,-1-1 3,1 2 2,-1-1 1,-1 1 2,1 0 0,0 0-1,1 0-1,-1 0 2,2 1-1,-1 0-1,0 0 0,-1 1-3,2 1 2,0 0 7,-1-1 2,1 1-3,-1 0-2,1 1-1,-1-1 1,1 2 0,1-2-2,-1 1-6,0 0-4,2 1-1,-1-1 1,0 0-3,1-1 0,0 1-1,0-1-2,0 1 0,0 0 0,0-3-1,1 1 1,0 1 2,1-2-2,0 0 1,0-1-1,0 0 0,1-1 0,1 0 5,0-1-3,1 0-3,0-1 1,0 0 0,-1 0 1,1-1 1,0 0 0,0-1-2,-1 0 0,2-1 3,-2 1-2,1-1 0,0-2 0,-1 0-1,2 0 1,-2-2 0,1 2-1,0-2 0,0 0 1,0 0 0,-1-1 1,0 0 0,0 0 0,1-1-1,-1 0-1,-1-1 1,0 0-1,0 0 1,-1 0 2,1-1-3,-2-1 2,1 1 1,-1 0 1,0 0-2,-1 1 1,0-1-1,-1 1-1,0 0 5,-1 1 3,-1-1 3,1 0 3,-1 2 4,-1-1-2,0 2 3,-1 0 4,-1 2-4,1 0-7,-2 1-2,1 0-4,-2 2-4,1 0 1,0 1-4,-1-1-4,0 2 1,3-1-3,-2 1-10,1-2-17,1 2-19,-1 0-28,3-2-26,-1 1-31,0-1-33,3 0-31,0 0-26,0-1-28,1 1-43,0-1-7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10.9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 2 66,'0'-1'66,"0"0"-2,-1 1-2,0 0-1,1 0-2,-1 0-1,1-1-3,-1 1 2,-1 0 0,2 0 2,0 0 0,-1 0 2,0 1-1,1-1 0,-1 0 2,1 0-4,0 0-3,-1 1 0,0 0-4,-1 1 1,0 2 0,0-1 2,0 1-3,-1 1-2,0 1-1,0-1-4,-1 2-3,1 1-4,-2 1-9,2 0-3,-1 0-4,-1 0-6,1 2-3,1-3-4,0 1-3,1-1-2,-1 0 2,1-1-4,1 0 3,0-2-2,0 1 0,1-2 1,0 0-2,0-1-1,0 0-1,0-1-2,1 0-4,0 0-2,0-1-4,0 0-1,0-1 0,2 0-5,-1-1 0,1 0 1,0-1-2,1-2 1,1 1 3,-1-1 1,-1 0 0,2-1-1,0 0 3,0 0 0,2 0 3,-1 0 4,0 0-2,2 0 3,0 0 2,-1 0 1,0 1 0,0 1 7,0 0-2,-1 0-2,0 1 1,-1 1 0,0 1 2,-1 0 6,0 1 7,-1 1-1,0 2 10,0 0 9,0 1 6,-1 0 8,0 1 5,0 1 5,-1 0-1,0 1 0,-1 2-2,1 0-2,0-1 0,-1 0-5,0 0-5,0 1-7,0-2-8,0 0-5,0 1-4,-1-2-4,0-1-3,1 1-6,0-2-2,0 1-3,0-1-10,0 0 6,-1-2 0,0 1 1,1 0-3,-1 0-2,-2 0 4,1-1 3,-2 1 9,2-1-4,-2-1-8,-1 1 2,1 0 2,-2 0 4,1 0-5,-1 0-1,0-1 1,0 1 0,-1-1 4,1 0 0,-1 1-6,1-1 0,-1 0 3,1-1-1,0 1-7,1-2 5,-2 1-1,3 0 1,-1-1 4,1 0 0,2-1-1,0 0-1,-1-1 5,1 1-3,-1-1-2,3 0-1,-2 0 2,2 0-2,-1 0-1,1 1 2,0-1 1,0 1 0,0-1 0,0 0 2,1 0-3,-1 1-1,1-1-5,0 1-7,-1 0-13,0-1-14,1 0-21,1 0-27,-2 0-27,1-1-32,-1 0-31,1 0-33,-1 0-27,2 0-23,-1-1-38,-1 1-69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10.0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8 4 20,'0'-1'57,"0"1"3,1-1-1,-1 0 0,0 0-2,0 1-2,0 0-2,0 0 1,-1 0-2,1 0-1,-1 0 0,0 0 0,1 1 3,-1 0-1,1-1 2,-1 1 3,1-1-2,0 1-3,-2-1-1,2 1-2,-1 0-4,0 0 0,-1 1-4,0-1-5,0 1-4,0 1-3,-1 0-4,0 0-2,0 2-1,-1-1-1,1 1 0,1 0 2,-3 0 2,0 2 1,1 0-1,1 0-1,-1 0-4,0 0-1,2 0-5,-2 1-4,0-1-4,1 1-2,-1-1 0,2 2-3,-1 0 0,0 0-1,-1 0 0,1 1-1,-1 0-1,1-1 0,-1 2 1,0-1 0,1 1 0,-1 0 0,1 0 0,-1 1 1,1-1 0,1 0-1,-1 0 0,0 0-1,1 1 0,-1-1 1,1 0 0,0 2-2,0 1 1,0-1 1,0 0-1,2 1 1,-1 1 0,0 0-4,1-1 2,0 1 1,0-2 0,0 1-1,1 2 2,0-3-1,0 3 1,0-3 2,1 2 0,0-1 0,0-1-1,-1 0 0,2 0-1,-1-2 0,0 1 1,0-1 1,1 0-2,1-2 0,-2 0 0,1 1 1,0-2-1,0-2 0,0 1-1,1-1 1,-2-2 0,1 2 0,1-2 0,-1-1 0,1 0 2,-1-1 0,0 0 3,0 0 0,-1 0-4,1-1 0,-1 0-1,0 0 0,0-1-3,0 0 1,-1 0-4,0 0-1,1 0 2,-2 0 4,2-1-2,-2 0-7,1 0-5,0 0-12,-1-1-10,2 1-17,-2-1-17,1 0-25,-1-1-23,1 0-23,0-1-22,0 1-19,0-1-23,0 1-5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09.3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19 14,'0'0'70,"0"-1"0,0 1 4,1 0 0,-1 0 3,0 0 1,0 0-3,0 0-5,0 0-4,0 0-4,-1 0-3,0 0-5,0 0-3,1-1-5,0 1-1,0 0 0,0 0 3,-1-1 1,1 0 0,0 0-2,0 1-1,0 0 3,-1-2-1,1 0-1,0 0-4,0-1-3,0 1 2,1-2 0,-1 3-3,0-2-6,0 0-5,0 0-1,1-1-6,-1 2-5,0-2-7,2 1-6,-1-1-2,0 2 0,1-1-2,0 0-2,-1 0 0,1-1-2,0 1 3,0-1 4,1 1-1,0-1-1,1 0 0,-1 1 1,1-1 1,0 1 0,1-1 0,-2 2-2,1-1 0,-1 0 0,1 1 2,0 0-1,-2 0-1,1 0 1,0 1-2,0 0 0,0-1 1,0 1 1,-1-1-1,1 1-1,2 1 1,-3 0 0,1 0 0,-1 0 1,0 0 0,1 0-1,0 2-1,0-1 2,0 1-1,0-1-1,0 0 1,0 2-1,0-1 0,-1 1-1,0 0 4,0 1-1,0 2 3,-1 0 3,0 1 3,0 1-2,-1 2 0,0 0 4,-1 1-3,1 0 2,-1 2-3,-1-1 0,1 0-1,-1 0 0,0-1-3,0 2 0,-1-2 1,1-1-2,-1 1-1,0 1-2,-1-2-1,1 1 4,1 0 1,-2-2-2,0 0 1,2 0-2,-1-1-3,-2 0 2,1 1 0,1-1-4,-1-1-2,1-1-4,0 0-6,0-2-5,1 2-1,-2-2-3,0 0-2,1 0 1,0 0 1,1-1 5,0 0 5,0-1 6,0-1 3,1 1 3,-1-1 1,2 0 1,0 0 1,0 0-4,0-1 2,0 0 0,0 0 2,-1 0-2,1 0 3,0 0 0,0 0 0,0 0 3,0 0-1,0 0-1,0 0-2,0 0 1,0 0-1,0 0 1,0 0-4,0 0 2,0 0 1,0 0 1,1 0 3,-1-1-2,0-1 0,1 0 1,1 0 2,0-1 1,1 0 1,0 1-2,-1-2-1,1 0 0,-1 0 1,1-1 0,1 0 2,-2 0 2,1 0 1,0 0 6,1 1 2,-1 0 5,1 0 9,-1 2-4,0-2 2,0 2 0,-1 1 1,-1-1-2,0 2 2,1-2 0,-1 2-3,0-1 3,0 1 1,0 0 2,1 0 0,-1 1 5,0-1 6,0 2 0,0 0-3,0 0-1,2 1 0,-2-1-4,0 1-4,1 1-10,0 0-4,0 0-6,0 0-4,0 0-1,1 0-2,0-1-4,0 1 1,0-1-1,1-1-1,0 1-2,0 0 1,1-1 4,0 0-1,1-2 2,1 0-3,-1-1-2,1 0 2,-1 0 3,1 0-2,-1-1-3,1 0-1,-1 0-2,-2 0 0,1 0 6,0-1-2,0 0-2,-1 0 1,-1-1-1,1 1 1,-2-1-1,1 2 2,-1-3-2,0 1 0,-1 0 0,2-2-1,-1 1-3,-1 0 3,0 1 1,0 1 1,1-2-3,-1 1 0,0 0 1,0-1 2,0 1 1,1 0-3,-1-1-2,0 3 1,0-2-5,1 1-12,0-1-16,-1 1-19,0-1-17,1 0-20,0 1-20,-1-1-23,0 1-17,1-1-18,-1 0-19,0 0-20,1-2-25,-1 1-22,2 1-53,0-2-8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07.4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7 24,'-1'0'72,"1"-1"2,-1 1 4,1 0 6,-1 0 4,1 0 1,0 0-3,0 0 3,0 1-2,0-1-1,1 0 1,-1 0-4,0 0-3,1 0 3,0 0-1,-1 0-1,1 0 1,-1 0-4,0 0-5,0 0-4,0 0-6,1 0-9,0 0-3,0 0-5,0 0-4,1 0 0,-1 0-3,1 0 1,0 0 3,1-1-1,-1 0-2,1 0 1,1 1-2,-1 0 2,1-1 0,-1 0 0,1 1-1,0 0-1,0-1-1,0 0-4,1 1-5,-1 0-5,0 0-5,0 0-2,0 0-5,1 1-2,-1 0-2,0 0-1,0 0 2,-1-1-2,1 0 2,1 1-2,-1 0 1,0 0-2,1 1 1,0-1-1,0-1 0,-1 0-1,2 0-1,-2 0-3,0 0 0,1 0 0,-1 0 1,-1 0-2,-1 1-4,3 0 1,-4-1 0,2 0 3,-2 0 1,2 0-1,-1-1-1,-1 0-1,0 1 2,1 0 1,-2 0 2,1 0-1,-1-1 1,2 1-1,-2 0 0,0 0 1,0 0-2,0 1 1,0-1 0,0 0 2,0 0-3,0 1 2,0 0-3,-2-1-1,2 0 1,0 0-11,-1 0-15,1 0-23,-2 0-15,1 0-28,-1 0-25,1 0-27,0 0-39,-1-1-31,2 0-30,-1-1-30,0 1-38,0 1-65,-1 1-64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19:49.0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61 29,'2'-1'41,"-1"0"1,0-1 0,1 1 0,-1-2-1,1 2-2,-1 0 0,0 0-4,0-1 1,1 0-2,-1 0-1,1 0-2,-1 0 0,1-1-3,0 0-2,0 0 0,-1 0-1,2-1 2,-1 1-4,0-1-3,0 1-3,0-1-3,1-1 0,-1 1-3,0 0-3,1 0-6,-1-1 1,0 0-1,1 0-1,0 1 0,0-1-1,-2-1 0,3 1 0,-2-3 0,1 1-3,0 0 2,0-1 0,-1 1 1,1-1 0,-1 0-1,1 0 1,-1 1 0,0 0 6,-1 1 1,0 0-1,-1 0-1,0 1 2,0-1 2,0 1-2,0-1 0,-1 3-4,1-3 1,-1 2-3,-1 1 0,2-1-2,-1 0 0,0 1 1,0-1 0,0 3 1,-1-3-1,1 3 0,0-2 2,-1 2-1,1 1-1,-1-2-1,-1 2 1,2 0-1,-1 0 0,-1 0 1,0 0 0,0 2 0,1-2 0,0 1 0,-3 2 0,4-2 0,-2 1 0,0 1 0,2-1 0,0 2 0,-2-3-1,0 3 2,2-2 0,-1 0 2,0 1-1,0 0-3,1-2 1,-1 2 1,1 0-1,1 0-1,-1 0 0,1 0 0,-1 1 2,0 2 2,0-1 2,1 1 1,0 0 3,0 1 0,-1 0 4,0 2 1,0 0 0,1 1 0,-1 0 0,1 0-4,0 0 1,0 1-1,0 0-2,-1 0-4,0 0 1,1 0-4,0 0 1,0 0 1,0 1-2,0-2-1,0 2-1,0-2 3,0 1-2,0-1 0,0 0 2,1 0-1,0-1-1,-1 0-2,1 0 1,0-1-2,0-1 0,0 0 1,2 0-1,-1 0 0,1-1 3,-1-1-3,0 1 0,1 0 1,1-2-2,-1 2 2,0-3-2,-1 3 0,1-3-2,0-1 2,0 1 1,0-1 0,0 0-1,-1-1-2,2 0 3,-2-1 2,1 0 0,0-1 1,-1-1 1,1 0-1,1-1 2,-2 0-2,2 0 1,-1-3-1,-1 3-2,0-3 1,0 1-3,0-1 0,-2 1 1,1-2 0,-1 2-1,1-2-2,-1 1 8,-1-3-3,1 2 2,-1-1-1,0 1 0,-1 0 3,1 0-2,-1 1 0,0-1-3,1 2 1,0 0-2,-1 0 1,1 1 2,-1-1-1,0 2 0,0-1 1,1 2 1,0-1 2,0 1 4,0 0 0,0 1 1,0 0 1,1 1 1,0 0-1,-1 0-2,1 1-1,-2 0-3,2 2-1,-1-1-2,1 0 0,-1 0-1,0 2 0,0-2-1,1 2 1,-1-1 0,1 1 1,0 1-1,1-1 1,-1-1 2,1 2-2,1-2 0,-1 1 0,1-1 0,0 1-1,1-1-1,0 1-1,0-1 0,1-1-1,-1 0 0,5 1-8,-4-2 5,2-1 0,-2-1 0,1 0-1,0-1 1,1 0-1,-2 0 2,2-1-2,-3 0 1,2 0 0,-1-1 0,0 1-1,0-1 0,0 2 1,-1-1 0,0-1 2,1 1 0,-3-1 2,2 2 1,-1-1-1,-1 0 3,0 0 0,0 0 0,1 1 0,0 0 2,-2-1-1,1 0-1,-1 1-2,1-1 1,-1-1 1,2 2 1,-2-2 3,0 2 0,0 1 3,0-1 3,0 1 4,0 1-1,0-1 0,0 1 0,0 1 0,0 0 0,0 1 0,0 0 0,1 1 3,-1 1 0,1 2 0,-1 0-1,1 2 0,0 0-2,-1 2-2,1-1-1,-1 1-6,2 1 1,-1-1-4,1-1-1,-1 0 1,0 2-1,0-2 0,0 0-2,0-1 2,0-1-1,1 0 1,0-1 1,0 0-1,-1 0 0,1-1-2,0-2-2,0 1-1,-1-1-1,1-2-2,1 2-2,-1-2-3,1 0 1,-1-1 0,0-1-3,1 0 1,-1-2 1,0 0 1,1-1 1,0-1 2,0 0 1,0 0 2,0-2 5,2 0 0,-1-2-2,0 0 2,2 0 0,-1-2 0,1 0 2,-1 1-1,0-1 0,0-1 0,0 2 2,0 0 0,-1 1-2,0 0 1,-1 2-1,1 0-9,-1 1 5,-1 1 4,0 0-2,0 2 2,-1 0 2,1 1 0,-2 0 2,0 1 9,0 1-2,0-1-2,0 1 4,0 1 0,-2 0 3,1 1 0,-1 2 2,0-1 0,0 2 1,1-1 0,-1 1-2,0 0-2,0 0-3,1 1-1,-1-1-1,1 1-1,0-1 1,-1 1-2,1 0 0,0 1 0,1-1 0,-1 0 2,2 2-4,-1-2-1,0 0-3,1 1 2,0-2-1,-1 3-1,2-3-2,0 2 0,0-1 1,1 1 1,-1-2 0,1 1-2,0-3 0,0 1 1,0-2 1,-1 1-1,1-1 0,0 0-1,0-2-1,0 0 2,-1 0 0,1-1-1,1 0 1,0-1-1,1-1-1,-1 0 1,0-1 1,2 0-8,-3-1-2,2 1 0,-1-2-4,0 1-4,0-2-3,1 1-3,-2-1-3,1-2 0,-1 2-1,0-2-1,0 2 0,0 0 1,-1-2 2,1 1 1,-2-1 5,2 1 5,-2 0 2,1-1 4,0 1 3,0 1 1,-1 0 2,0 1 1,1 1-1,-1 1-1,-1 0 1,1 1-1,0 1 1,-1 2 2,0-2 0,1 2 5,0 0 4,-1 2 5,0-2 5,0 2 2,0 2 3,1 1 2,0 1 1,-1 0-1,0 2-3,0-1-1,0 2-3,0 0-3,0 1-4,0-1-1,0 0-1,0 0-4,0 0-2,0 0 0,0 0-2,1 0 1,0 0 0,1 0-2,-2 0 2,1-1 0,0-1 0,1-2 0,-1 0-1,0 1-2,-1-1-2,1-1-2,-1 0-3,1-1-3,-1-1-3,2 1-4,-2-1 1,0-1 0,0 0-2,-2-1-3,2 0-1,-1 0 2,1 0-1,-1 0 0,0-1-3,0 1-2,-1-2 0,1 1 0,1-2-2,-1 1-7,1 1-4,0-2-5,-2 0-9,1 0-11,1 0-10,-1-2-13,1 5-14,0-5-14,1-1-2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06.7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7 72 23,'0'0'54,"1"0"4,0 0 6,1 0 3,-2 0 1,0 0 0,1 0-2,-1 0-5,0 1-4,0-1-6,0 1-3,0-1-6,0 0-1,0 1-4,1-2-4,-1 1-1,0-1-6,1 0-2,0-1-5,0 0-1,-1 0-7,1-1-1,-1 1-4,0-2-1,0 1-2,1-1-1,-1 1 1,0-1 1,-1-1 3,1 2 0,-1 0 6,-2-1-1,2 1 5,0-1 4,-2 0 3,2 1 5,-1-1 4,0 2 7,-1-1 1,1 1 5,0 0 6,-1 2 1,0 0 0,1-1 0,0 1-1,-1 0-3,1 0 0,0 0-7,0 1-6,-2-1-2,2 3-6,-2 0-2,1 0-4,-1 0-2,0 0-3,0 1-2,2-1 0,-1 2-2,-3-1-1,3 1-3,-1 1-1,0-1-1,0 1-2,0-1 1,-1 0-3,0 3 3,2-1 4,-1 0-3,0 1 1,0 0-1,1 0 0,0 0 0,0 0-3,1 1-3,0 0-1,0 0 1,1 1 1,0-2-1,1 0-1,0-1-2,1 1 2,0-1 1,0 0-2,0 0 1,1-1-1,1-1-2,0 0 4,2-1 0,0-1-1,-1 0-2,2 0 2,0-2-2,1-1 0,0 1-1,0-1-3,1-1 2,-1 1-1,0-3-1,0 2-4,0-2-3,-2 0-2,1-1-2,-1-1 3,1 1-3,-2-1 1,1-1 2,0 1 2,-1-2 5,0 2 2,0-3 4,0 1-2,-1 0 3,0 1 1,0-1 0,0 0 1,-1 0 5,1 0-3,-1 0-1,1 0 5,-1 0 1,0 0 3,0 2 7,-2 0 5,1 0-2,-1 2 6,0 0 3,0 1 2,0 1-1,0 0-4,0 1-8,0 0-3,0 0 5,0 1 8,0 1 9,-1 1 5,1 1 5,-2 0 12,1 1 11,0 0 6,-1 1 1,0-1-6,0 1-7,0 1-6,1 0-8,0 0-8,-1 0-12,1-1-7,0 0-9,-1 0-5,1 1-7,0-2-4,0-1 0,1 2 0,-1-3 0,1 1-1,0-1 0,1 3-4,-1-3 4,2 1-6,-1-2-1,1 0-3,-1 0 4,2 1-2,-1-1 2,1-1 0,0 1 0,1-2 7,0 1-2,-1-1 2,2 0 0,-1 0 2,0-1-2,-1 1 0,0 0 4,0 0-1,0 0 0,-1 0-1,2 0-2,-1-2 0,0 1 0,0-1 0,-1 0-4,0 0-1,1-1-8,-1 1-12,1 0-17,-1 0-15,0-1-19,0-1-22,1 1-23,-1-1-22,0 0-14,2-1-17,-2 0-13,0 1-17,1-2-13,-1 1-9,2-2-13,0 2-13,-3 0-30,1 0-57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05.7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7 19,'0'-2'40,"0"2"1,0-1-2,1-1-2,-1 1 1,1 1-2,0-1 3,-1 1 4,-1 0 7,0 0 1,1 0 4,0 0 4,0 0 3,0 0 3,1 0 3,0 0 0,-1 0-2,0 0 1,0 0 0,0 1-1,0-1-1,1 1 3,-1 1 1,1-1 2,0-1 1,0 2-2,-1 0-3,0 0-1,1 1-7,-1 1-7,1-2-7,-1 2-5,0-1-6,0 1-5,-1 0-2,1 1-1,-1-1-2,1 2-5,-2 0-3,0-1-4,0 1-3,0 0-2,0 0 0,1 1-7,-1 0 0,0 1-1,-1 0 0,1 0 0,1-1 1,-1 0 0,0 1-1,0-1 0,2 2-1,-2-2 0,2 0 2,-1 1-1,0 1-1,1-4 1,0 2-1,1-1 1,0-1 1,1 1-1,-2-2 1,2 1-2,-1-2 0,0 0 1,0 0-2,1-1-1,0 0 0,-1-1 2,2 1-2,0-1 1,0-1-1,1-1 2,0-1 1,0 1 1,1-2 0,0 0 0,1 0 2,-2-1 1,1-1-1,0 1-1,-2 0 1,2-1 8,-1 1-5,0-2-2,1 1-3,-1 1 0,0 1 0,-1-1 0,0 1 0,0 0-7,-1 0 6,1 1-1,-1-1 1,0 1 3,0 0-1,0 2 0,0-2-1,-1 1-1,2 0 1,-1-1-1,-1 2-2,1-1-6,0 1-6,0-2-9,1 1-8,-1-2-9,1 3-11,-1-2-8,0 1-10,1-1-6,-1 0-2,0-1-5,1 0 3,0 0 0,-2 1 5,0-2 4,1 0 10,-1-1 7,1 1 9,-1-1 9,0-1 5,0 3 11,0-2 6,-1-1 5,1 2 2,0-1 3,-1 1 2,1 1 4,-1 0 5,0 0 4,0 1 5,0 1 10,-1-1 7,1 1 10,-1 1 8,1-1 7,0 0 7,0 0 5,0 1 2,0-1 0,0 1-3,0 0-2,0 0-6,0 1 1,-1-1 2,1 3 2,-2 0 3,1 0 4,-2 2 7,2 0 5,-1 0 8,0 2-1,-1 0-2,0 0-11,0 1-8,-1 0-12,2 1-12,0-2-10,-1 1-11,2 0-8,-2 0-8,1-1-2,0 1-4,0 0-3,1-1 2,-1 2-1,1-2-2,-1 1-2,1 1 2,1-3 0,-1 1 1,1 0 0,-1 0-3,1 0 2,-1-1 2,1 1-2,0 0 0,1 0 0,-1 0-4,0 0 1,0-1-2,0 0-2,0 0-7,1 1-3,-1-1-3,1 1-6,-1-2 2,0-1-5,-1 2 2,1-3 0,-1 1 5,1-1 4,0 1 3,0 0 7,-1-1 1,0-1 6,0 0 1,1-2 1,0 2 0,-1-1-1,1-1 0,0 1-1,0 1 1,0-2-3,0 0 0,0 0 0,0 1-2,0-1-2,0 0-6,0 0-5,0 0-12,1 0-14,-1-1-15,0 1-20,2-3-16,-1 0-18,0 0-17,0 0-18,2 0-18,-1-3-18,0 1-23,1 0-19,0-1-38,0-1-8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04.5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 49,'0'1'77,"0"-1"4,0 1 4,0-1 2,0 2 1,0-2 4,0 1 3,1-1 7,-1 1 2,0-1 0,1 0 1,0 0-4,-1 0 2,1 0-7,-1 0-9,0 0-9,1 0-9,0 2-2,0-2 0,-1 0 4,2 0 6,0 0 5,1 0 9,0 0 1,1 0 0,-1 0-5,1 0-9,1 0-11,-1 0-14,2 0-12,-2 0-12,1 0-6,0 0-5,0-2-5,0 2-5,1-1-5,-2 0 1,1 1-1,-1-2 0,0 2-6,0-1 1,-1 0 0,0 1 0,1 0 2,-1 0 0,0 0-3,0 1 0,0-1 2,-1 0-2,1 0-4,-2 0-12,1 0-14,-1 1-15,0-1-19,-1 0-16,1 0-18,-1 0-17,0 0-15,0 0-7,0 0-11,0 0-6,0 0-6,0-1-10,-1 0-16,1 1-14,0 0-19,0 0-25,0-2-53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03.9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359 63,'0'-1'78,"0"-1"-3,0 2 0,-2-1 0,2 0 0,0 1-6,2-2-2,-2 0-6,0 1-7,1-2-10,1 2-7,0-1-4,0 0 1,-1 0 1,2-1-4,-1 0-2,0 1 0,2-1-1,-1 0 0,0-1-6,2-2-6,-1 1-3,1 1-4,-1-2-1,1 0-1,1-1 0,0 0-2,0 0 1,-1-1 1,2-2-2,-1 3-3,-1-1 1,0-2-1,0 0 0,1-1-2,-1 0-2,0 0 1,-1-2 2,0 1 1,2-1 2,-2 0-2,0 1 2,-1-1 1,1 0 3,0 1-2,-2 0 3,1 0 9,-1 1 7,0 1 8,-2 2 1,2 1 4,-1 1 3,-1 1 2,0 1-2,-1 0-7,-1 2-7,0-1-7,0 2-4,-1 0-4,-1 2-3,1 0-2,-1 2-1,-1-1 0,1 1-3,-1 1 1,0 1-2,0-1 1,1 2-1,-1-2 0,3 2-2,-1 0-2,0 0-1,0-1 2,1 0-1,0-1 1,1 1-1,-1-1 1,1 1-1,1-1 2,-1-2 1,0 2-2,1-3 0,0 3 1,0-2-2,0 2 0,0 0 1,0-1-1,0 1 1,0 0 0,0 1 1,0 0 0,0 2 3,-1 0 5,1 0 5,-3 2 4,1 1 4,-1 0 8,-1 2 7,0 1 4,0 0 4,0 1 1,0-1-4,-1 1 0,1-1 0,0 1-5,1 0-5,-1-1-5,2 0-7,0 1-4,0-2-1,0 2-4,1-1-6,-1-1 1,2 0-3,0-1-2,0-1 0,0-1 1,2-1-1,0 1 0,0-2 0,-1 0-1,3-1 0,1 0 1,-1 0 1,1-2 0,2 0-1,-2-1 1,2-2 1,0 0 0,0 0 0,0-1-2,0-1-1,1 0 1,0-1 0,0 0 2,0-1-1,0 0-1,-1 0-1,-1 0 3,1 0-2,-2 1 0,0-1 0,-1-1-2,0 1 0,-1-1 2,0 0-1,0-1-2,-1 1 2,1 0 1,-1 1-1,-1-1 0,-1-1 1,0 1 0,0-1 0,1 1 2,-1-1-1,-1 0 1,1-1-1,-1 1 1,-1-1-3,0 0 2,-1 1 1,1-1-2,-1 1 0,0 0-3,-1 0 2,0 1 1,1 0 1,-2 1-1,-1 0 0,0 2 4,-1 0-1,1 1-1,-1 2-2,-1-1 2,0 1 0,0 1-2,0 1 0,0-1-1,1 1-10,0 0-9,-1 0-18,2 0-24,0 2-24,0-2-32,0 1-37,2 0-43,1-2-39,0 1-50,2 0-84,0 0-58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03.0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00 5,'0'0'26,"0"0"-1,0 0 1,0 1 3,-1 0 4,0-1 5,1 0 9,0 0 4,-1 0 2,1 0 5,0-1 4,0 0 0,1-1 0,-1 2-2,0-2-4,0 1 4,0-1-3,-1-1 0,1 1-4,1-1-5,-1 0-2,2-1-6,-2 0-6,1-1-8,0 1-3,2-1-8,-1-1-5,0 1-2,1 0 3,0 0-2,0 1 1,0 0 1,0 1 1,1-1-1,-1 1 3,1-1-1,-1 1 0,1 0 7,0 0 0,0 1 0,-1 1 1,1-2 0,0 2-2,0 0 1,0 1-3,-1 0-7,0 1 1,0 0-1,0 2-1,0-1 4,-1 1 3,0 1 3,0 1 3,-1 1 2,0 0-2,0 1 0,-1 2-1,0 0-2,-1 0-3,0 1-2,0 1-3,-1-1-2,-1 1-1,0 2-2,0-2 0,0 1-1,-1 0-1,0 0-3,-1-2 2,2 0-3,-1-1 1,-1 0 1,0-1 0,1-1 0,-2-1 1,3 0-3,0-1 0,0-2 2,0 0 0,0-1 0,1 0-2,0 0-2,-1 0 0,3-1 2,-2-1-1,1 0 0,1-1 1,-2 1-3,2-1 0,2 0 2,-1 0 0,1 0-4,1-2 4,-1 1 1,2-1-3,1-1 3,-1 1 0,1 0 0,2 0-1,-1 0 4,0 1-2,1 0 0,0 0-1,-1 1 0,0 0-1,0 0-1,1 1 1,-2 1 1,0 1-2,-1 0-1,0 1-2,1 0 4,-3 2 0,1 1 8,-2 1 5,1 1 2,-2 1 2,0 1 0,-1 0 4,0 0-2,-1 0-1,0-1-7,0 2-6,-1-2-2,0 2 1,0-2-2,0-1 0,0 1 2,1-1-2,-1 0-2,1-1 0,-1-1 1,-1 0 1,0 0 2,1-1-3,-1-1-4,1 0 1,-1-2-2,1 1 0,-2-1-6,3 0-5,-2-1-2,0 0 0,1-1 2,0 0 1,0-1 1,0 1 2,0-2 4,1 0 4,-1-1 3,1 0 0,0-1 1,1 1 3,0-1-1,1 1-2,-1-1 0,0 1 0,1-1 0,-1 1 1,0 0 1,1 0-2,0 1 4,0 0 1,0 0 2,0 0-3,0 1 3,0 1 1,0-1-1,0 0-1,0 1-1,-1 0-4,1 0-2,-1-1-15,1 1-24,0-2-26,0 1-35,0-1-40,0 1-42,0 1-51,0-1-74,-2 1-88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01.8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8,'1'0'56,"-1"0"4,0 0 2,0 0 2,0 0 1,0 0 4,0 0 2,0 0-1,0 0 2,0 0 0,0 0-1,0 0 1,-1 0-2,1 0-1,-1 2 0,1-2-4,0 0-2,0 0 0,0 0-3,0 1-1,0 0 2,0 0-2,0-1-2,1 0 3,-1 0-2,0 0-1,0 0 5,1 1 4,-1-1 2,1 0 5,1 1-2,0-1-5,0 0-5,2 0-5,-1 0-12,1 0-11,0 0-9,1 0-12,0-1-4,1 1-5,0-1-3,0 1-1,0-1 1,0 0 1,0 1-1,-1 0-1,1 0 0,-2 0 3,1 0 1,0 0-1,-2 1-3,0 0 0,0-1 0,0 1 1,-2 0 0,0 1-4,2-2-1,-2 3-1,0-2 1,0 1-1,0-2-5,0 1-8,-1-1-7,0 0-6,0 2-8,0-1-4,0-1-10,0 1-9,0-1-1,0 2-1,0-2 1,0 0 2,0 0 1,0 0-1,1 0-1,-1 0 3,0 0-5,0-2-3,0 2-9,0-1-10,0 0-12,1-1-15,0-1-13,0 2-17,-1-2-15,1 1-19,0 0-24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01.2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 65,'1'0'86,"-1"0"1,1-1 0,-1 1 1,1 0 1,0 0-3,-1 0-9,1 0-6,-1 0-9,1-1-6,0 0-1,0 0-1,0 1-1,-1 0 1,2 0 2,-2 0 0,1 0-2,-1-2-1,1 2-4,-1-1-2,2 1-2,-2 0 1,0 0 0,1 0 6,0 1 2,0-1 3,0 2 0,0-2 0,1 0 0,0 1 3,0 0-8,2 0-4,0-1-6,1 0-6,0 0-8,0 0-6,1 0-5,1 0-10,-2-1-1,2 0-3,0 0-3,1 1 0,-2 0 1,2-2 1,-1 2-1,1 0 2,-1-1-1,0 1-2,-2 0 1,1 0 0,-1 0 0,0 0-3,0 0 0,-1 0 0,0 0 1,-1 0-3,0 0-1,0 0-6,-2 0-5,2 0-7,-3 0-7,2-1-5,-2 0-10,1 1-5,0 0-4,0 0-4,0 0-5,-1 0 0,0 0-6,1-1-7,-1 1-13,0 0-13,0-2-15,0 1-19,0 0-12,0-1-16,0 2-14,-1 0-12,-3 0-10,2 0-2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00.5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0 23,'0'0'31,"0"0"2,0 0 2,0 0 1,0 0 2,0 0-2,0 0 1,0 0 1,0 0 2,0 1 5,0 0 6,0-1 2,0 2-1,0-1 5,0 1-2,1-1 1,0 1-2,-1 0-5,2 1-7,-1 0-5,-1 2-3,0 0-7,2 0-3,-2 1-6,0 0-4,0 1-5,0 1-3,0 0-1,-2 1-3,2 0 3,-2 0-2,1 0 1,0 2 1,0-2 2,-1 1 2,1 0-1,0 1 0,0 1 2,-1-1-1,0 1 1,1 0-3,-1 1 0,1 0-2,-1 1 2,0-1-4,0 0-1,1 2-1,-1-3 0,1 2 0,1-1 1,-1 1-2,1 0 0,0 1 2,1-1 1,0 0 1,1 0-3,-1-1-1,1 1-2,-2-1 4,1 0 1,0 1 4,1 0 3,-1-1 5,-1 0 3,2 0 4,-2 1 2,1 0 3,-1 0-4,1 0-3,0 0-2,0-1-6,-1 0-1,0 0-2,0 1-2,1-1 0,-1 0-1,0 2-1,0-1-1,0 1 2,0 1 0,0-1-4,0 1 1,0-1-3,0-1 1,0 1 0,0 0 0,0 1-1,0 0-1,0-2 2,0-1-1,1 1 1,-1-1 0,1 0 1,-1 0-1,1 0-1,-1-1 0,2 1-2,-2 0 2,0-1 0,1 1-3,-1-1 2,0 0-4,1 0 3,-1-1 1,2 0 5,-1 0-3,1 1-2,0-1 0,0 0-1,0 1 2,0-1 1,0 0 2,0 0-7,1 1 0,0 0 2,-1 0 3,1-1-1,-2 0 0,2 1-1,-1-1 1,1 0 0,-2 0 0,0-1 1,0 1-1,0-1 0,0 0-1,0-1 0,-1 0 0,1 2-1,-1-2 1,0 0 1,0 0-2,0 0 1,0-2 1,0 2 0,0-2-1,1 0 0,0 1 1,-1-2 0,1 0 0,0 0 1,1 0 0,1 1 0,-2 1-1,1-1-1,0 1 1,-1 1 1,1-1 0,-1 1 0,0-1 0,0 1 1,0-2 0,1 2 1,-1-1-1,0 1-1,-1-2 0,2 2-1,-2 0 0,0-1 0,1 1 0,-1-1-1,0 0 1,0-1-1,0 1-1,1 0 2,-1 0 0,0-1 2,0 1 1,-1-1 0,1 0 0,-1 1 0,1-1 0,0 0-2,-2-1 2,2 1-3,0-2-1,0 1 1,0-1 0,-1 1-3,0-1 3,1-1 0,-1 1 0,1-1 0,0 0-1,1-1 0,-1 0 1,0 0 4,-1 0-2,0-1-1,1 0 1,-1 0 1,1 1 1,0-2-4,-1 1 1,1-1 0,0 0-1,0 0 2,0 0-1,1 0-1,-1-1 1,0 0 1,0 0 0,0 0 0,0 0-2,1 0 0,-1 0-2,1-2 2,0 1-2,-1-1 1,1 0-10,0 0-11,1-1-13,-2 0-16,1 1-24,0 0-24,0-3-28,1 1-29,0-1-25,1-2-28,-2-1-4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59.2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3 18,'0'0'68,"1"-1"-2,-1 1 1,1 0 1,-1 0-1,1 0 1,0 0 0,0 0-5,0 0 0,0 0-3,1 0-3,-1 0-2,0 0 1,0 0-2,-1 0-1,1 0 4,-1 0 0,2 0 2,-2 0 3,0 0 5,0 0-1,0 0 4,1 0-3,-1 0 1,0 0-1,1 0 2,0 0 3,-1-2-2,1 1 2,0 0 0,-1 0-1,2 0-2,-1 0-5,0 1 0,0-1-3,0 0-3,1 0-4,0 0-7,-1-2-4,2 1-6,-1-1 0,1 1-11,0-2-6,0 0-6,0 0-5,0-1-1,1 1-2,0-2-1,-1 2-3,1-1 3,0-2-4,0 1-1,0-1 1,0 2-3,0-2 2,1 0-4,-2-1 0,2 0-5,-1 0-4,0-1-5,0 0 1,0 0-3,0 1 0,-1 0-2,-1 1 1,2 1-1,-1 0 2,-1 1 5,0 0-1,0 1-1,0 0 4,-1 1 3,0 1 0,0-1 5,0 3 4,-1-2 1,0 1-1,0 1 2,0-1-2,0 1-2,0 0-2,0 0 0,1 0-1,-1 0 1,0 1 2,0-1 1,-1 1 0,1 1 2,-1-1 3,0 1-1,-1 2-3,0-2 0,1 3 0,-1-1 0,0 1 1,1 1 0,-1-1-3,0 1-1,1 1 3,-1 0 1,2 1-2,-2 0-2,2 0-1,-2-1 2,1 1 1,0-1 4,1 2 0,-1-1 0,1 1 1,-1 0-1,0 0 1,0 2-3,1-2 0,0 2-1,0-1 0,-1 2 2,1-1-1,0 0 1,0-1 2,0 1 1,0 0-1,0-1-1,0 0 0,0-2-2,0 2 2,1-2-1,-1 1-2,0-1 0,0 0 1,1 1 0,0-1-1,0 1 1,-1 0 0,1-2-1,-1 0 2,1 1 1,-1-3 0,1 0 3,0-1 0,0 1-2,-1-2-3,0 0 4,1 0-1,0 0 1,-1-1-2,0-1-3,0 0-1,0 0 2,0-1 2,0 1 0,0 0-1,0-1-2,0 0 1,0 0 2,0 0 1,0 0-3,0 0 2,0-1-2,0 0 0,0 1 1,0-1-2,0 0-1,0 0-1,0-1 0,0 1-8,0-1-9,0 0-8,0-1-11,0 0-13,1 0-13,0 0-13,0 1-20,1-1-7,-1 0-11,1 0-12,-2 0-13,2-1-13,0 0-20,-1-1-21,1 0-15,0-1-22,0 0-53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53.9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1 10,'0'0'61,"0"0"-7,0-1-1,0 1 1,0-1 1,0 1 0,0 0-2,0 0 0,0 1-1,0-1 0,0 0-1,0 1-2,0-1 2,1 0 2,0 0 2,0 0-2,-1 0 0,1 0-2,0 0 0,-1 0-3,1 0-2,0 0 0,0 0-1,0 0 1,0 0-1,1-1-1,0 1-4,0 0-3,0-1-2,1-1-3,0 1-6,0-1-1,0-1-3,0 0-5,0 0-1,0 1-2,1-2-2,0 0-2,1 0-2,0-1-2,-1 1 2,1-2 1,0 0-2,0-1-3,0 2-1,-1-2 0,1-1-2,-1 1-2,1-1 0,-2 0-1,3 0-2,-2-1 4,0 1-4,-1-1 1,1 1 3,-1-1 2,1 1-2,0-1-4,-1 1-2,1 0-2,-1-1 0,0 2-3,0-3-2,0 2 2,1 0 0,-3 1 1,2 0 7,-1 0 0,-1 1-1,0 3 2,-1-1-1,0 2 1,0-1-1,0 2 3,0-1-5,0 1 4,0 1 1,-1-1 1,0 1-1,-1 0-5,1 0 4,-2 1-4,0-1 1,-1 3-4,1 0 1,-1 0 1,0 1 2,-1-1 4,0 1 0,0 1 2,0-1-3,0 1 4,0-1-2,-1 2-1,1 0 0,0 0-1,0 0-1,1-2 2,1 1-1,-1 0-2,1-1 3,0 1 0,1-2 0,0 2-2,1-1 2,-1 1-1,1 0 1,-1 1 3,1 0 1,1 1-4,-1 1 0,1 0 3,-2 2 0,2-1 1,0 1 2,-1 0-1,1 0-1,0 2 3,-1-1 2,-1 2-3,1-1 0,1 1-2,0-1-1,-2 0 1,2 0 1,0 0-2,0 0 2,0 0-2,0-1-3,0 0 3,0-1-1,2 0-1,-2-1 0,0-1 2,1 1-4,0-1 4,0-1-2,0-1 1,0 0 0,1-2 0,-1 2-6,1-3 0,0 1 2,0-1 0,-1 0 2,2 0 0,-2-1 0,2-1 0,0-1 7,1-1-1,0 0-3,1 0 0,0-1 0,1-1 3,-1 0-3,0-1-2,0 0-4,-1 0-1,1 1-3,-2-2 0,1 1-4,-1 0-6,0 0 0,0 0 2,-1 1 2,0-3 2,0 1 1,-1 0 0,1 1 3,-2-1 4,1-1 1,-1 2 2,0-1-2,-1 0 0,1-1 4,-2 2-1,1 0-2,-1-1 0,0 0 0,-1 1-1,0 0 1,0 0 3,1 1-2,-6-4 13,4 3-4,1 1 4,-1 1-1,0 1 1,0 0-1,-2 1 4,2 0-1,-1 1-1,-1 0 4,2 1-5,-2 1 0,2 1 0,0-1-1,0 1-9,1 0-14,0 0-20,0 1-28,0-1-33,2 1-41,-1-1-45,1 0-48,-1-1-68,2 1-9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19:46.6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6 28,'0'-1'35,"1"-1"-4,-1 1-2,0 1 0,0-1 0,1 0-1,-1 1 0,0 0 0,0 0-2,0 0 0,0 0 0,0 1-3,-1-1 1,1 1-1,0-1 2,0 0 0,1 0 2,-1 0-1,0 0 1,1 0-1,-1 0-1,0 0-3,0 1-1,0-1-1,0 2-2,0-1-1,1-1 0,-1 1 2,0 0 0,1 0 0,0 0 1,0 0-2,0 0-1,1 0 0,-2 1-2,1 0 0,1 1-1,-1 1 0,2-1 0,-2 1 0,1-1-1,0 2-1,0 0-1,-1 0-4,1 1 2,0-1-5,0 1 0,-1-1-1,1 2-2,0-1 1,0 1 0,0 0 0,0-1-2,0 1 2,-1 0 0,0 0-1,1-1-2,-1 1-2,1 1 0,0-1 0,-1 0 1,0 1 2,1-1-1,-1 0-1,0 0 2,-1 0 0,2-1 2,-1 0-1,1 0-1,-1-1-4,1 0 1,-2 0 3,1 0-1,0-2 1,0 0-1,0-1-1,0 0 2,1 1 0,-2-2-1,1 1 0,0-2-1,-1 1-1,0-1 1,1 0 1,0 0-1,0-1-1,-1 1 1,1-2 1,0 1 0,0 0 1,1-1-4,-1-1 3,0-1 1,0 2-1,-1-3 0,2 1 0,-1 0 1,1-1-3,-2 1 2,2-2-2,-1 1-1,1-1 1,0 1 0,0-2 0,0 1-3,0 1 1,0 0 2,0-2-1,1 0 3,0-1-2,0 0-1,0 1-2,0 0 4,0 1-1,0 0 0,-1 0 1,0 0-1,1 0 2,1 1 2,-1 0 2,-2 1-1,2 0-2,-2 1 1,2-1-1,-2 1-1,1 1 1,0 0-2,-1-1-3,0 2 3,0-1 0,1 1 2,-2-1 0,1 1 1,1 0-2,-1-1-2,0 1 3,1 0-2,-2 0-3,1 0-4,-1 1-2,1 0-3,-1 0-3,0 0-2,1 0-2,-1 0 0,0-1 0,0 0 0,1 0 0,-1 1-1,0 0-2,0 0 0,0 0-7,0 0-5,-1 0-7,1-2-10,-1 2-12,1 0-11,-1 0-14,1-1-2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52.4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-1 21,'2'0'47,"-1"2"-3,0-2-3,1 1-4,-2-1-3,1 0-6,0 0-3,0 1-5,-1-1-4,1 1-4,-1-1 0,1 0 0,-1 0-4,0 0-2,0 0 1,0 1-3,0-1 0,0 1 2,-1-1-2,1 0 1,0 2 5,0-2 3,0 0 1,0 0 4,-1 1 3,1 1 1,-2-1 1,1 1 2,0-1 0,0 1-1,0-2 1,-1 2-1,1-1 2,0 1 0,-1-1 6,2 0-1,-2-1 0,1 0 1,0 0 0,1 1-2,-1-1-2,0 0-6,0 0-1,0 0 1,1 0 0,0 0 1,-1 0 0,1 0 3,0-1-1,0 1 6,0 0-3,0 0 0,-1 0 0,1 0 0,0 0-2,0 0 3,0 0 0,0 0-2,0 0 3,0 0-2,1 0-1,0 0-3,-1 0-1,0 0-5,0 0-1,1 0-2,0 0-5,0 1 2,1 0 3,0 1 3,0-1 2,1 2 1,1-2 0,0 1 0,-1 0 0,1-1-5,0 1-4,0-1-4,1 0-3,-1 0-1,2 1-1,-1-1-1,0 1-2,1-1 2,-1 0-2,1 0 0,-1 0 0,1 0 0,-1 0 0,0 0-1,-1-1 1,1 1-1,-2 0 3,1 0-2,-1-1 0,-1 0 0,1 1 2,-1-1 1,-1 0-3,1 1 0,-1 0-1,0-1-1,0 0 0,-1 0-1,1 0-1,-1 0-2,1 0 3,-1 0-5,0-1-10,0 1-6,0 0-7,0 0-6,0 0-10,0-1-6,0 1-9,0 0-7,0 0 0,0 0-8,0 0-9,0-1-5,0 1-6,0-1-10,0 1-12,0 0-10,0 0-14,0 0-16,0 0-3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51.6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5 24,'-1'-1'33,"1"0"-2,0 1-2,0 0-3,0-1 0,0 0-1,0 0-2,0 1-1,0 0 2,0 0 0,0 0 4,0 0 1,0 0 3,0 1 4,0-1 1,-1 0 3,1 0-1,-1 0 0,1 0 3,0 0-1,1 0-1,-1 0-1,0 0 1,0 0 0,0 1-1,0-1 0,0 0-4,0 1-3,0-1 0,0 0 4,0 0-7,0 1 0,0 0 3,-1 1 1,1 1 4,-2 1 1,1 0 2,-1 1-9,1 1 7,0-1-4,1 0-4,-2 1-7,1 0-4,-1-1-5,1 1-4,-1 1-1,0-1-6,1 0 1,0 0-1,0 0-1,-1 1 0,1 0-2,0 0 1,0 1 0,-1-2 0,1-1-2,-1 0 1,1-1-1,0-1 1,1 3 0,-1-3 0,0 0 0,1 0 0,-1 0 0,1-1 0,0-2-1,0 2-1,0-2 0,0 0 0,0 2-2,0-2 1,0 0-1,0 0 2,0 0-1,1-2-4,-1 2 1,1 0-1,0 0-1,-1 0-2,2-2 2,1 0-3,0-1 1,0 0 3,0-2-2,-1 2 2,1-1 0,0 0-2,2 0 1,0-1 3,1 0 1,-1 0 1,-1 1 2,3 0 0,-2 0 0,1 1 4,-2 0-1,0 1-2,0 0 0,0 1 0,-1 0 1,0 2 0,0 0 4,0 1 3,0 1 2,0 1 3,-2 1 1,1 1 3,1-1 3,-2 1 3,0 1 2,0 0 1,1 0 0,-2 2-1,1-1-2,0 1 0,-1-2-5,1 2-4,-1-2-5,1 1-4,-1-1-2,2 1 0,-2 0 0,0 0-2,0-1-1,0 1 2,0 0-2,0 0-1,-2-1 0,2 1-1,-1 0 2,1-1 1,-1-1-1,-1 1 0,0-1 1,0 0 0,0 0 1,-1 0 0,1-2-2,-2 1 0,0 0 0,1-1-1,-1 0-1,0 0 1,-1-1 1,2 0 0,-2-1-1,2-1 1,-1 0-1,1-1 2,-1 0-1,0 0 0,1-2 0,0 0-1,0 1 0,1-3 1,0 2 1,0-3 0,0 1 0,0-1 2,2-1-1,-1-1-1,1 1-1,-2-1 2,2 3-2,2-2 5,-2 0 5,1 1 4,-1 1 6,0-1 6,0 2 5,0 0 1,0 1 3,0 0-6,0 0-2,0 0-4,2 1-5,-2 0-5,0 0-5,0 1-2,0 0-4,0 0 2,0 0-4,0 0 0,0 0 1,0 0-2,-2 1 1,2 0-3,0-1 2,0 1-2,0-1-2,0 0-7,0 1-6,0 0-9,0-1-13,-1 1-14,1 0-18,-2 0-18,2 0-17,-1 1-18,1-1-22,-1-1-21,1 0-18,0 0-20,0 0-29,0 0-68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37.7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2 2,'0'0'14,"0"0"-3,0 0-3,0 0-2,0-1-1,0 1 3,0 0 0,0 0 3,0 0 4,0 0 3,0 0 3,-1 0 4,0 0 2,1 0 2,0 0 1,0 0 0,0 0 0,0 0 0,0 0-2,0 0-5,-1 0 3,1 0-3,0-1 2,0 1 1,1 0 1,-1 0 3,0 0 3,0 0 3,0 0 0,0 0-1,0 0 2,0 0-4,0 0-2,0 0-3,0 0-1,0 1 6,0 1 6,0 0 8,0 0 3,0 2 7,0-1 5,0 2 2,-1 0-2,-1 0-2,1 0-7,1 2-6,-1-1-4,1 0-5,-1 0-4,0 1-3,0-1-2,1 0-7,-2 0-4,1 1-4,0-1-6,1 1-4,-1 0 1,0 1-1,1-1-4,0 0 1,0 2-3,0-2 2,0 1 1,0 1 2,0 0-3,0 1 0,-1 0 0,1 1 1,0 2 0,-1-1 0,0 2-1,1-1-1,0 1 2,-1 0-1,0 1 0,1-1 0,0 0 2,-1 1 0,0-1-2,1 0 1,-1-1-2,1 0 3,0-1 0,-1 1 1,0-1-2,1-1 0,-1 0 2,1 0-1,1-2-2,0 1 0,0-1 1,-1 0 1,1 0-1,-1-1 2,1 0 1,0 1-2,1-1 0,-2 1 2,2 0-1,-1 0-4,0 0 1,0 1 0,0-1 0,0-1-3,0 1 0,0 0 1,-1 0-4,0 0 5,1 1 1,0-1 0,0 2-1,-1-2 2,0 2 0,0-2 0,0 2 1,0-3 1,-1 1-4,0 1-3,0 0 3,1-1 0,-1 0 0,0-1-2,1 0 2,-1 0-2,1 0 3,-1 0 1,1-1 0,-1 0-1,0 0 0,1 1 1,-1-1-2,1 0 3,-1-1-4,0 0 2,1 0-1,0 0 1,-1 1-1,0-1-1,1 1 2,0-1-3,-1 0 2,0 1 1,1 0-2,-1 1-1,1 0 3,0 0 1,0 1 1,0 0-1,0 0 3,-1 0-3,0 1 0,0-1 2,1-1-2,0 1-2,-1 2 1,1-2 0,-2 0 0,2 2-2,-1-2-2,1 0 2,-1 0 3,0 0 2,1-1-2,-1 1-1,1-1 1,0 1 1,0-1 3,1 1-3,-1-1-1,0-1-4,0 1 1,0 0 3,0 0-2,-1-1-2,1 1-1,-1-1 1,1 2 0,-1-2 4,1 1-1,-1-1-5,0 0 5,1 1 2,-1-1 6,0 0-2,0 0-2,1 0-3,-1 0 1,1-1 6,0 0-4,0 1-3,0-1-4,0 1 2,1 0 4,-1-1 3,1 0-1,-1 0-1,1 0 3,0 1 5,-1-1 0,1 0 0,0 0 0,-1 0 2,1 1 0,-1-1 1,1 1 1,-1 2-1,0-3-3,0 1-1,0-1-2,0 0-2,0 0-2,0 1-4,0-3 2,0 2-2,0 0 0,0-1 1,0 0-2,0 0 0,0 1 0,0 0 2,0-2-2,0 2-2,0-1 2,0 1 0,0-1 3,0 1 0,0 0-2,0-1-1,0 1 0,0-1 1,1 2-2,-1-1 1,0-1 0,1 2 0,-1-1 7,0 1-4,0-2 2,0 1 1,0 1 3,0-1-1,0 1 1,1-1-3,-1 0 0,1 0 0,-1 0 1,0-2 0,2 1-3,-2 0 0,1 0-1,-1-1-2,0 1-1,0-2 0,0 1-3,1-1 2,0 0 0,-1 0 0,0-1 0,0-1 4,1 1 0,-1-1-2,0-1 2,0 1-3,0-1 3,0-1-2,1 0-5,-1-1-7,2-1-11,-1-1-9,0 1-18,1-2-21,-1 1-25,1-2-30,0-2-34,1 0-39,0-1-39,1-2-52,-2-1-79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36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 38,'0'0'54,"0"0"4,0 1 1,0 0-1,0 0 2,0 0 1,2 0 7,-1-1-1,1 1-1,-2 0-1,1-1-2,1 1-3,-1 0 1,0 0-3,1 0-2,0-1 1,1 1 2,0 0 1,0-1 4,0 0 1,0 0-1,1 0 0,0-1-3,0 0-2,1 0-6,0-1-6,0 1-7,-1 1-4,2-1-5,-1 0-6,0 0-5,-1 0-6,2-1-3,0 0-1,1 1-3,-3-1-1,2 0-3,-2 1-1,1 0 0,0-1-2,-1 1 1,1-1 1,-2 1-1,0 0 1,0 1-1,0-1-1,-2 0-1,1 0-2,0 0-2,-1 1-6,-1-1-4,1 1-8,0 0-8,0 0-6,-1 0-11,0 0-9,0 0-11,0-1-12,0 1-15,0-1-13,0 0-16,0 0-12,0 1-19,-1 0-18,0-2-21,0 1-33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35.8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0 6,'0'0'77,"-1"1"2,1 0 4,0 0 3,0-1 3,0 1 2,-1 0-3,1 1-2,0-2 0,1 1-6,0 0-1,0-1-2,0 2-4,0-2-2,2 1-5,-2-1-2,0 0-6,2 0 3,-1 0-3,1 0 2,0 0-4,-1 0 0,2 0 0,-1 0 3,2 0 3,-1-1-3,0 1-2,2-2-6,-1 0-5,1 0-5,1 2-4,0-2-11,-1-1-8,1 1-5,-1 0-4,1 0-3,-1 1-2,0-1-1,-1 1-3,1 0 1,-1-1 4,-2 1-3,2-1-1,-1 1-1,-2 1 0,1-1-2,0 0 2,0 1-3,-2 0-6,1-1-7,-1 1-12,0 0-10,-1 0-12,1 0-9,0 0-12,-1 0-11,0 0-7,0 1-8,0-1-5,-1 1-7,1 0-6,-1-1-11,1 1-10,-2 0-14,0 0-17,0-1-16,0-1-23,0 0-4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35.2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8 24,'0'0'63,"0"0"-3,0 0-1,0 0-2,0 0-4,0 0-4,0 0 1,0 0-1,0 0 3,0 0 0,0 0 1,0 0-1,1 0-1,0 0-3,-1 0-5,1-1-3,0 0-6,0 0-3,1-1-6,0-2-4,1 2 0,0 0 0,0-2 0,0 1-1,0 0 0,-1 0-1,2-1 1,-2 1-1,2-1-1,-1-1-5,0 0-2,0 1-4,1-2-2,-1 0 1,1 0-3,0 0-1,-1 0 0,1-1 0,-2 1-1,2 0-1,0 1 3,-2-1-3,0 1 0,1 0-1,-1 1 1,0 0 1,-1 3-1,0-3-1,0 2 1,0 0 1,-1 2 0,0-1 2,0 1-1,0 1 3,0 1 4,-1 0 4,0 0 4,0 0 5,-1 2 0,1 1 5,0 0 5,0 1 1,-2 0-1,2 1-4,0 1-3,0 0-5,0 0 0,0 0-8,-1 1-6,2-1-2,-1 0-3,0 1 0,0-1-1,1 1 0,-1-2 0,1 1 4,0 0-3,0-1 0,0 0-1,1-1 0,-1 1 0,1 0 1,0 0 1,-1-1-3,1 1 1,-1-1 0,1 1 0,0-2 0,-1 1-2,0-1 0,0 1-3,0-1 4,0-1-1,0 0-1,0 0 2,0-2 0,-1 0 1,0 1 0,1-2 3,0 1-2,0-2-1,0 1 2,0-1 1,0 0 1,0 0-2,0 0-1,0 0-7,0-1-7,-1 1-10,0-1-9,0 0-12,0 0-11,0-1-12,1-1-16,0 1-16,-1-1-15,1 0-19,0-1-21,1 0-24,-1 0-27,2 0-54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34.4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177 9,'4'-9'19,"0"-1"2,0 0 0,2-1 3,-2 2 1,1-1 1,-2 1 0,1 0-2,-1 1 0,2 0 1,-1 1-2,-1 0 1,1 1-3,-2 0 1,1 0-1,0 1 2,0 0 1,0 0 1,-1 0 0,1 1 0,-1 0 0,0 1 0,0-1 1,0 1 3,0 0 3,0 0-1,-1 1 1,0 0-1,0 0 4,1 1 0,-1 1-1,0-2-1,0 2 0,0 0 0,-1 0 2,0 0 4,1 0 4,0 0 3,0 2 5,0-1 1,0 1 5,0 2 3,1-2-1,-2 1-2,2-1-5,-2 2-2,1 1 0,0 1 0,-1 0-3,1 1-4,-1 0-2,0 0-1,1 0-3,-1 1-6,0 0-5,1-1-6,-1 1-4,2-1-3,-1 1-2,0 0-2,1 1-4,-1-2 0,2 2-1,-1 0 0,1-2-1,-1 2-1,1 0 1,-2-1-1,1 0 1,0 2-2,2-3 1,-1 1-2,0-1 2,-2 0-2,2 0-1,-1-1 1,0 0-2,0 0 1,0 0 1,0-2-1,-1 1-2,1-1 2,-1 0 1,0 0 1,1 1-1,-1-2 1,0 1-2,0-1 1,-1 0 0,1-2 1,0 2 0,-1 0 0,0-1 1,0 0-1,-1 0 3,0 1 0,-1-1 0,1 0-2,-1-1 1,0 1-2,0 0-1,1 2 0,-1-4 0,0 1-1,-1 1 0,1 0 1,0 0-2,-1-2 1,-1 2 2,1-1 0,-1 2 1,0 0-2,0-1 1,-1-2-2,1 2 0,0-1 0,-2 0-3,1 0-1,-2-1-3,1 2 4,1-2-2,-2 0 5,1 0 0,-1 0-2,1 0 3,0 0 0,0 0 1,-1 0-1,0 0-2,2 0 1,-1 0 0,-1 0 1,2 0-4,-1 0 2,0 0 1,0 0 0,-1 0 2,3 0-4,-2 0 0,1 0 1,-1 2 0,0-1 1,2 2-1,-1-2 1,-1 1-5,1 0 6,0 0-3,0 1 0,3-2 1,0 2 1,0-2-1,0 0 1,1 0 1,0 0-3,0-1 3,1 0 0,0 0-2,0 0-2,0 0 3,2 0 1,-1 0 0,2 0-2,0-1-3,-1 0-4,2-1-5,0-1-12,-1-1-17,1 1-15,0-1-16,-1 0-21,0 0-20,0-1-19,-1 1-26,3 0-25,-3 1-27,0-3-36,1 3-73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33.8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0 3 47,'0'-2'60,"0"2"1,0 0 6,1 0-2,-1 0-4,0 0-1,0-1 0,0 0-1,0 1 0,0 0-1,0 1-4,0 0 1,-1 1-1,0 0 1,0 0-2,-1 2-3,0-1-2,0 2 1,-2 1 3,1 0-1,0 0 1,-1 2-3,0 1-5,0 0 0,-1 0-4,1 1-6,-1 1-6,1-1-6,0 1-3,-1 0-4,0 0-2,0 0-4,0 2 0,0-1-3,1 1-1,-1 0-4,0 1-1,0 0 0,1 0-1,-1-1 0,1 0-1,0-1 0,0 0 1,1 0 0,-1-1-2,2 0 0,-2-2-5,2 0-6,0 0-10,0-3-11,1 1-14,0-4-12,0 3-13,0-4-11,1 1-6,0-1-4,1 0-2,0-2 2,0 0 0,1-2 2,-1 0 5,2-1 0,0 1 4,0-4 2,-1 3 4,1-4 8,0 1 8,0 1 9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4.3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6 45,'1'0'53,"0"0"1,0 0-3,0 0 1,-1-2 1,2 2-3,0-1 1,0-1-3,0 2-1,0-2 0,1 2-3,-1 0-3,1-2-4,0 2-2,-1-3-1,0 1-1,0 0-4,0 0-4,1 1-2,0 0 4,0 0 4,1 0 0,1-1-3,1 1 0,0 0 0,1-1 1,0 0-1,1 0-5,0 0-8,1 1-2,-1-1-5,2 2-1,0-1-3,0 1-1,1 0 0,0-1 0,1 0-2,-1 0 0,2 1-1,0-1 2,0 1 0,-1 0 0,0 0-1,1 0-1,2 0 1,-2 0-1,1 0 1,-1 0-1,0 0-1,-1 0-1,0-1 2,0 0 0,0 0 0,0-1-2,0-1 0,0 2 1,-1-1-1,0 0 2,-1 1 0,0-1 0,-1 1 0,0 0 5,-2-1-2,0 2 0,0-1 1,0 0-2,-2 1-1,1 0 0,-2 0-2,1 0 0,-2 0 0,0 0 1,0-1-1,-1 1 1,0 0-1,-1 0 0,2 0 2,-2 0-1,0 1 0,0-1-1,0 0 1,0 0-2,0 0 3,0-1 0,1 0-4,-2 1 2,1 0 1,-1 0 1,0 0-1,0 0 1,0 0 0,0 0-2,0 0 0,-1 0 1,1 0 0,0 0 0,0 0-5,-1 0-6,0 1-7,0 0-9,1 0-12,-2 0-12,1-1-14,0 1-14,-1 0-13,-2 0-12,1 0-10,0 1-12,1 0-14,-2 0-24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3.6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7 26,'0'0'72,"1"0"0,-1 0 5,2-1 2,-1 0 1,-1 1-7,1-1-6,1 0-4,-1 1-10,1-1-8,-1 1-10,2-1-7,0-2-3,-1 1-1,1-1-1,0 1-3,0-1 2,0 0 2,-1 0 1,1 0 0,0-2-3,0 1-7,0-1 0,1 0-2,0 0-6,-1-2-2,1 1-3,0-1-2,0-2 0,0 2 1,1-2 0,-1 1-1,-1 1 2,1 0-2,-1-1-2,0 1 1,0 2 0,-2 1 0,1 0 1,0 1-2,-2 0-1,2 1 1,-1 1 2,-1 0-2,0 1 0,0 0 0,0 0 1,-1 0 1,1 0 1,-2 0 1,2 1 2,-1 1-2,0-1 3,1 2 0,-2-3-2,2 4 3,-1-1 3,1-1 2,-2 2 1,1 1 5,-1-1-3,1 3 0,0-2 0,0 1-4,0-1-3,0 1-2,-1-1 0,2 1-8,0-2 3,-1 1 2,1 0 0,-1 1-2,1 0 0,0 0 2,0 1-1,0 0 2,0 0-3,0 0-5,0 0 0,0 1-1,0 0-3,0 0-4,1 1-4,-1-2-4,1 1-2,-1 0-1,0 0-1,2-1-1,-2 0-2,0-1-1,0 1 0,0-1-2,0-1 2,0-1 0,-2-1-1,2 1-4,0-2-3,0-1-1,0 1-5,2-2-6,-2 1-7,0 0-5,-2-1-7,2 2-6,-2-2-11,0 0-11,1 2-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19:45.8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-2 9,'1'0'27,"0"0"-4,0 0-3,-1 0-1,0 0-3,0 0 2,0 0-2,0 0 0,0 0 1,0 0 1,-1 2 0,1 0-1,-1 1 0,1-1-4,0 1 1,1 0-2,-1-1-3,0 0-2,-1 1-2,1-1-1,-1-1-2,1 3 0,0-2-2,0 2 2,0-1-1,0 1-1,0 0 2,0-1 0,0 1-1,0 0 1,0 1-1,0-1-1,0 0 0,0 2 0,0-1 2,0 0 1,-1 1 0,1-1 1,0 0-1,0 2 2,0-1 0,0 1 1,0 0 0,0 1-3,0 1-1,0-2 2,0 0-1,1 1-1,-1-1-1,1 0-1,1 0-1,-1 0 1,-1 1-1,0 0 1,0 0-2,1 0 2,0 0 0,-1 0 0,2-1-1,-2 0 1,1 0 1,-1 0-3,1 1 2,-1-1-1,1-1 1,-1 3 0,0-1 3,0-1-2,1 1-1,0-1 0,-1 0 0,0 1 1,0 0-3,0 0 0,0 1-2,0 0 3,0 0 1,0-1 0,0 0 0,0 2-1,0-2 0,0 1-1,0-1 2,0 1-3,-1-1 0,0 1 1,1 0 0,0 1 2,0-2-2,0 1 1,0-1-1,-1 1 1,1 0 0,-1-2 0,1 2 0,-1 0 1,1 0 3,0 1-1,0-2-1,1 0 3,0-1 1,-1 1-4,1 0 1,-1-1-1,2 0-1,-2 0 1,1 0 1,0-1-4,-1 1 0,0-2 1,1 1 2,-1-3 0,1 1 2,-1 1-2,0-1-1,1-3 3,0 3-2,0-2 1,-1 0-1,1 0-1,-1-1 0,0 0-1,0 1 1,0-1-2,1 1 2,-1-1-1,1 0 0,0 1 0,0-2 1,-1 0 0,0 3 0,0-3 1,0 4 0,0-2 0,0-2-2,0 3 0,1-1 1,-1 0 2,-1 2 1,1 0-3,0 1 1,-1 1 1,1 0 0,-1 0-1,0 1 0,1-1-2,0 0-1,0 0 1,0 0 0,0 0 0,0 0 4,1-1-1,-1 0-1,0-1-1,0 1 0,0-2 0,0 0 0,1-1 0,0 0-5,-1 0 4,0-1 0,0-1 1,0 1-2,0-1 1,0 0-1,0-1-1,0 1-2,0-2-5,0 0-7,-1-1-4,0 0-6,0 0-7,1-1-7,-1 0-6,0-1-4,0 0-7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2.9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15 29,'1'-4'47,"2"1"-1,-2 1 1,1 0 1,-1 1-2,1-1-5,-1 1-2,1 1 2,-2 0 2,0 0 4,1 0 4,-1 0 3,0 0 3,1 1 4,0 1-2,-1-1 0,0-1-5,0 4-3,1-2-6,-1-1-6,1 3-6,1 0-4,-1-1-1,0 1-3,0 0-3,0 0-3,1 1-2,0 0-2,0 1-3,0-1-3,1 1-3,0 1-3,0-1-1,1 0-1,-1 1 0,1-1 0,0 1 0,0 1 0,-1 0 0,1-1 1,-1 2-2,0-1 0,1-1 1,-1 1-1,1 0 0,-1 0 0,1-1 1,-1 0 0,0 0-1,0 0-7,-1 0-5,0-1 7,-1 0 3,1 1-1,-1-1 0,-1-1 1,1-1 2,-1 1 6,0-1 3,0 0-7,0-1-5,0 0-2,0 0-1,0 0-2,0-1-5,0 0-2,0 0-1,-1 0 0,0 0 2,-1-1 2,1 0-1,1 0 1,-2 0 2,0-1 3,0 1 1,0 0-1,0 0 0,-2-1-2,1 0 0,0 0 2,-2-1 1,2-1 0,-2 1-1,0 0 0,0-1 1,0 1 1,-1 0 0,0 0 0,-1-1 0,1 1 0,-1 1 4,0-1 1,0-1-2,0 1 2,0-1 0,-1 1 1,2 0 0,-1 0 1,1 1-1,-2-2-1,2 1 0,-1 1-1,1-2 0,-1 2 1,2-1 0,1 0 0,-1 1 3,1-1 4,1 1 0,1 0 2,0 0 0,0 0-2,0 0 1,0 0-2,1 0 0,0 0-5,-1 1 1,2-1-5,0 0-2,-1 0-3,1 0-9,-1 0-8,1 0-12,0 0-14,1 0-15,-1 0-15,0 0-20,0 0-21,0 0-22,0 0-38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2.3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9 0 26,'0'0'44,"0"0"1,0 0 1,0 2 4,0-1 1,-1-1 1,1 0-2,-1 0 0,0 0-2,1 0-3,-1 1-1,0-1-2,1 2-3,-2-2-1,1 2-3,1-1-3,-1 0 1,-1 1 2,0 1-1,0 0-1,0 1 0,-1 1 0,0 1-3,0-1-1,-1 3-4,1 0-5,-1 2-5,-1 1-4,-1 2-1,1 0-3,-2 1 3,1-1-3,1 0-1,-2-1-1,1 1 0,0-1-1,1 1-1,0 0-2,-2-1-1,3 1 1,-2 1-1,1-2 3,1 0-2,1-2 1,-1-3-10,2 0-2,0-2-1,1-1-5,0 0-2,1-2-6,0-1-3,2 0-6,-2-1 2,2 0-7,0 0-6,0-1-3,0 0-8,1-1-2,-1-2-6,3 0-6,-1-1-2,-1-1 0,1 0 2,0-1 2,1 0 2,-2 0 6,1-1 5,-1 0 5,0 0 7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1.7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12,'2'-2'62,"0"2"-2,0 0-1,-1-2-3,1 2-7,-1-1-5,0 0-7,0 1-3,0 0-1,0 0 0,0 0 0,0 0 1,-1 0 2,1 0 2,0 0 2,1 0 7,0 0 0,-1 0-1,2 0 0,-2 0-3,2 0-4,-2 0-2,3 0-5,-1 0-5,0 0-1,1-2-2,-1 2-2,3 0-3,-2-1-2,2 1-1,-1-2-1,0 2-4,0-1-5,-1 0-3,0 1-10,0-2-7,-1 2-13,1 0-9,-1-2-18,0 2-15,-1-1-18,-1 1-19,1 0-12,-2 0-11,0 0-8,0 0-17,0 0-2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1.3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6 73,'-1'-1'72,"0"1"-2,1 0 0,-1 0-1,1 0 2,-1 0 1,1 0-1,-2 0 0,1 0-3,1 0-3,0 0-4,0 0-2,0 0-6,0 0-2,1-1-4,1 0-5,-2 1-3,1 1-5,0 0-2,1-1-3,-1 0-3,0-1-3,2 1-3,0 0 0,0 0-3,1 0-3,1 0-3,0-1-4,1 1-4,-1-1 0,1 1-2,0-1-1,-1 1-2,2 0 1,-1 0-4,-1 0 1,0-1 1,-1 1-6,0 0-6,-2 0-7,1 1-5,0 0-7,-1-1-4,0 1-6,0 1-7,0-1-5,-1 0-3,1 1-2,-1-1-1,-1 1-4,1-1-1,-1 0-4,0 0-4,0 0-3,0 0-2,0-1-6,0 0-3,0 0-4,0 0-1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0.3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 0 54,'0'2'59,"-1"-2"-12,1 1-8,-1 0-6,1-1-2,-1 1-5,0 0-4,1 0-3,0-1-2,0 0-2,0 2-1,0 0 0,0 0-1,1 1 2,0-1 1,-1-2 4,1 2 0,-1-1 0,1-1 0,0 1-1,0 0 1,0-1-1,0 2-2,0-2 0,-1 0-1,1 0-4,0 0-4,-1 0-1,2 0-3,-1 0-1,0 0-1,-1 0 0,2 0-3,-2-2 0,0 2 3,1-1-2,0 0 1,0 1 0,-1-1-4,1 1 1,-1 0 1,0 0 1,0 0 0,-1-2 2,1 2 0,0 0 3,0 0 3,-2 0 2,1 0 0,-1-2 2,0 0 1,0 2 4,0-1 4,-1 1 1,0-1 1,0 0 1,-1 1-1,0 0 4,1 0 0,-1 0-1,1 0 2,0 0-1,1 0 3,-1 1 1,0 0 3,0-1 1,0 1 2,0 1 0,0-2-2,0 2-2,1 1 2,0-1-3,1 0-3,-1 0-7,1 0-2,1 1-2,-1 0-5,1 0-3,-2 2-4,2-1-1,0 1-2,0 0 2,0 1-4,0 3-3,2-2 1,-2 1 2,0 1-1,1-1-1,-1 1-1,1 1 1,-1 0-2,1 0 0,0 0-2,-1 0-3,1-1-5,-1 0-3,2 1-1,-1-2-5,0 0 1,1-1-3,0 0 0,0 0-2,1-1 2,-1-1 2,1 1 0,-1-1 0,0-1 0,1-1 1,-1-1 1,1-1 2,0 0 3,1 0 1,0-1 3,0-1 2,1 0 2,0 0 7,-1-1-2,2 0 2,-3 0-1,1-1 1,0 0 0,0 0 8,0 0-3,-1 0-8,-1 0 1,1 0 1,-2 0 1,2 0 1,-1-1-7,-1 1-11,0 2-4,1-3-10,-1 2-8,0-1-16,0 1-15,0 0-17,-1 0-15,0 2-15,0 0-15,0-2-24,0 2-42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49.5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86 62,'0'0'61,"0"0"-3,0 0-1,0 0-1,0 0-2,0 0 0,0 0-1,0-1 2,0 1-3,0 0 0,0-1-2,0 1 0,0-1-2,0 1-2,0-2-2,1 1-4,0 1 1,1 0-1,-2-2 0,1 1-7,1 0-3,-1-1-5,0 1-4,-1 1-2,1-2-7,0 1-5,-1 0-2,1-1-1,-1 2-4,2-3 0,-1 0 0,0 0 1,2-1 0,0-1 1,0-1-2,1 1-1,-1 0-1,0 1 1,0 0 1,1 1-2,-3-1 0,2 0 2,0 3 0,0-2 2,-1 0-2,0 1 2,2 0-1,0 1 0,-1-1 1,1 2-2,-2 0 0,3 0 1,-2 2 1,1 0-2,-1 1 0,-1 0 2,1 1-1,-1 4 1,1-1 3,-2 2 2,1 0-2,-1 2 0,0 0-1,0 0-2,-1 1-1,0-1-1,-1 0-5,0 1 0,1-3-1,-1 4-4,-1-3-6,1 1-3,0-1-2,-2-2-2,0 0-2,0 0 0,0-1-2,-1 2 2,1-2 7,-2-1 3,1 1 2,0-2 3,0 1 1,-1-2 0,2 1 4,-1-2 2,-1 0 1,1-1 1,0 0-1,0-2 2,1 0 1,-1 0 0,0-2 5,0 0 3,1-1 4,-1 0 4,2-1 6,-1 0 0,2 1 3,1-1 2,-1-1-4,0 1 0,1-1-1,1 1-5,0-1-3,0 1-2,-1 1-2,0-1-2,1 2 1,-1 1-3,1-1-4,0 0 0,-1 0-1,0 2-2,0 0 0,-1 0 0,1 0-5,0 0-8,0 0-11,1 2-15,-1-2-19,0 2-20,0 0-25,0-2-25,0 0-28,0 0-31,1 3-47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31.2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2 73,'0'-2'90,"2"2"2,-2 0-1,0 0 0,0-2-8,-2 2-1,2 0-3,0-1 4,0 1 0,0-1 3,0-1 2,0 2 1,0 0 1,0-2-1,-1 2-1,1 0-3,0 0 0,-1 0 2,0 0 0,1 0 1,0 0 3,0 0 1,0 0 0,0 0 0,0 0-1,0 0-6,0 0-1,0 0-9,1 0-6,0 0-6,-1 0-1,1 2 4,1-2 0,-1 0 0,2 2-2,0-1-2,0 0-1,1-1-4,2 0-7,-2 0-11,2 0-10,0-1-8,0-2-5,2 3-4,-1 0-4,0 0-4,0 0 0,0 0-3,1 0-1,1 0-1,-4 0-1,4 0-2,-3 0-1,0 0 3,1 0-5,-1 0-6,0 0-12,-1 0-6,0 2-10,-1-2-4,1 0-8,-3 0-5,1 1-3,-2-1 5,0 1 8,1-1 7,-1 0 7,-1 0 7,0 0 3,0 0 4,-2 0 3,0 0-9,0 0 5,-1 0 4,0 0 1,0 0-7,0 0-9,0 0-14,0 2-19,1-2-11,-3 0-301,5 0 209,-1 0-13,1 2-10,0-2-12,0 0-14,0 0-20,0 0-46,0 0-73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30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4 34,'-1'-1'87,"1"0"2,-1 1 2,1-1 2,0 0-1,-1 1 0,1 0-2,0 0-2,0 0 3,0 0 1,0 1 9,0 0 4,-1-1 4,0 2 4,1-2 4,-1 2 0,1-1-10,0 0-5,0-1-13,0 1-7,0-1-7,1 1-10,-1 0-7,2 0-4,-2 0 1,2 0-3,1-1-2,1 0-5,-1 0-6,2 0-4,1 0-7,0-1-3,0 0-8,1 0-6,1 1-4,-1-1-2,2 0-3,-1 1 3,-1-1-3,1 1-2,0-1-5,-1 0 2,1 1 0,-1-1 0,0 0 1,-1 1-3,1-1 0,-2 1-2,0 0-2,-1 0-2,-1 0-4,0-1-6,-2 1-5,2-1-7,-2 1-5,-1 0-1,0 1-3,0-1-6,0 1-7,-1 0 0,-1 0-3,0 0-1,0 0-5,0 0-8,0-1-6,0 1-6,1-1-13,0 1-12,-1 0-13,2 1-20,-1-1-14,1 1-12,-1-2-13,1 2-13,-1-2-7,1 0-19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30.1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5 95 12,'1'-1'47,"0"1"13,1-1 10,-1 0 9,0 0 7,0 0 7,-1 0-1,1 0-2,0-1 5,0 1-8,-1-1-7,0 0-11,1 0-7,-1 0-11,0 0-6,1 0-11,0 0-7,-1-1-6,1 0-5,-1 0-4,0 1-1,0-1-4,1 0-1,-1 0-2,0 0-2,-1-1 0,1 1-1,-1-3 1,0 2 2,0 1-2,0-2 3,0 1 4,-1 0 8,1 0 5,-1 3 5,0-3 6,0 2-1,-2 0 3,1 1 1,-1 1-2,0 0-5,-1 0-2,0 0-3,-2 1 1,3 1 4,-1 0 2,-1 0 2,1 0 0,-1 1 1,1 1-3,0-2-3,1 1-3,-1-1-2,0 2 3,0-1-4,1 1 3,-1 2-1,1-3 2,0 1-2,0 1-2,0 0-3,-2 0-5,1 1 0,0-1-4,-1 2-1,1-1 0,0 1-1,-1 0 1,1 0-1,-1 0-1,1 1-2,1 1 2,-2-1-1,1 1-1,1-1-4,1 2 1,1 0 2,-1-1-3,2 1-1,0-1 0,1 1-1,1-1 0,0 0 3,0-1 2,2 0-2,0-1-1,0-1 2,1 0 0,1 0-1,-1-1-1,0 0-1,1-1-2,0 0 2,1-2 1,-2 1-1,1-2 0,0 0 2,-1-1 0,0 0 0,0-1-2,1-1 0,-1 0 1,1-2-1,0 0 0,0-1 2,1 0 1,-2-1-2,1 0-1,0 0 4,0-1-3,-2-1 0,1 0 0,0 0-2,0 0-2,-1-1 1,0 2 2,1-1-3,-2-1 2,-1 2 0,1 0 1,0-2-1,0 2 2,0 0-1,0 1 5,-1 1 7,0 0 7,0 1 7,0 1 5,-1 0 8,1 1 3,-1 0 0,0 0-2,2 1-6,-2 0-8,0 1-6,0 0-3,1 0-9,-1 0-4,1 2 10,0 0 5,0 1 9,-1 1 5,0 0 6,0 2 7,-1-1 9,-1 2 4,1 0-1,-1 1-6,0-1-8,-1 2-3,1 0-7,1 0-8,-1-1-10,1 0-3,-1 0-10,2-1-1,-1 0 0,1 0-3,1-1 1,0 0 1,1-1 1,0 0 0,1-1 1,1 0-2,2 0-1,0-2-4,0 0-11,2 0-8,1-2-7,-1 0-6,-1-1-4,1 0-4,-1-1-3,1 1 5,-2 0 6,0-1 9,-1 0 7,1 0 5,-2 0 5,0-1 5,-1 1 3,0 0 0,0-1 0,-2 0-1,2 0 2,-3 0 2,1 0-1,1 1 0,-2-1-1,1 0 0,-1 0 4,1 0-1,-1 1 0,0-1-3,0 0 0,0 0 1,0 1 1,0 0 0,0 1-3,2-1-7,-2 1-17,1-1-18,-1 1-20,1-1-26,-1 2-28,1-2-33,0 0-34,1 1-35,-1-1-28,-1 2-28,2-2-36,1-1-66,0 1-5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29.1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100 46,'1'-1'66,"-1"1"5,0 0 5,0 0 5,2 0 2,-2 0-1,0 0-1,1 0-2,-1 0-2,0 0-2,0 0-4,0 0-6,0 0-5,0 0-4,0 0-5,0 0-5,0 0-7,0 1-8,0-1-7,0 2-4,0-2-6,0 1-4,0 0-3,-1 1-3,1-2 0,0 2 0,-2-1-2,2 1-2,-1-2 1,1 2-1,0-2 2,0 0 0,0 0-2,0 0 1,0 0 0,0 0 0,0 0-1,0 0 1,0 0 0,0-1-1,0 0-1,0 0 1,0-1-1,0 0 1,0-1 0,1 0 2,-1 0-3,2-1-2,-1-1 2,1 1-3,0-1 4,2-1-2,-1 1 1,0-1 2,1-1 0,-1 3 3,1-1-1,0-1 2,0 3 0,0-2 2,0 1 2,1 0 0,-2 1 4,1-1 6,2 2 4,-2-1 5,0 0 5,0 1 3,-1 0-1,1 1-1,0 0 0,-1 0-4,0 0-4,0 0-6,-1 1-1,0 0-7,1 1 2,0 0 1,-1 0 2,2 1 3,-3 1 4,2 1 2,-2 0 1,1 1 8,-1 1 0,0 0 1,0 2 2,0 1-3,-1 0 0,0 2-1,-1 0-5,0 1-1,-1 3-3,0-2-3,0 1-5,-1 0-4,0-1-4,0 0-1,-1 1-1,1-1-5,-1 0 0,1 0-2,-1-1-3,1 0 0,-2-1 5,2 0-3,-1-1-1,0-1-1,0 1-1,-1-1 2,1-1-5,0 0-7,0-1-11,-1-1-3,1 0-4,-1-1-2,0-1-3,0 0-2,0-1-1,1-1 7,-2-1 3,2 0 2,-2 0 1,2 0 4,0-1 0,1-1 2,-1 0 2,1-1 4,0 0-1,1-1 2,0 0 0,2-1 1,0-1 0,0 0 2,1 1 2,1-1-3,-2-1 6,2 0 2,0 1 5,1-1 2,0 1 2,1-1 8,0 2 7,0-2 6,1 2 6,-1 1 9,1-1 8,1 2 6,-1 0 7,-1-1 3,0 3 2,1-2 5,-1 2 0,0 0 2,0 0-2,-2 0 3,1 2 4,0 0 9,-1 1 12,0 1 10,0-1 5,0 1 4,0 1-12,-1-1 1,1 0-9,0 1-16,0 0-21,-1 0-16,2 0-19,-1 0-7,1-1-1,1 0-8,0 0-5,1-1-3,-1 1 0,3-1-3,0-1 1,0 1-1,0 0-2,2-2 1,-2-1 1,0 1-1,1 0-3,-1 0-6,0-1-2,-2 0-4,1 0-1,-1 0-8,-1 0-1,-2 0 1,2 0 5,-2 0 4,0 0 2,0-1 1,0-1 8,-1 1 2,1-1-1,-1 0 1,0 0 1,0-1-1,0 0 2,-1 0 1,1 1-2,0-2 2,0 1 1,0-2 2,1 0-1,-1 1-1,0-2-3,1 1-13,-1-1-19,-1 1-28,2-1-33,-1 0-32,1 1-34,-1 0-35,1-3-33,0 3-25,-2 0-26,2-1-21,0 2-21,0-1-37,0 1-84,0 1-39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19:41.9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 213 21,'0'0'28,"0"0"0,0 0 0,0 0 1,0 0-1,0 0 1,0 0 0,0 0-1,0 0-2,0 0 1,0 0 0,-2 0 0,2 0 0,0 1-1,-1-1 0,0 1 0,0-1-1,1 0 0,-1 0-3,1 2 0,-1-2-1,1 0-1,-2 1 0,1 0-2,0-1 0,1 1 1,-1 0-3,0 0-2,1 0-3,-1 0-2,1-1-2,-2 0-2,1 0-2,0 0 0,-1 0-1,1 0-1,0 0 0,0 0 0,0 0 0,0 0 0,-1 0 1,1 0-1,-1-1 0,1 0 2,0 0 3,0-1 2,0 1 0,0 0 2,-1-2 0,1 1 3,0 0 0,1 0 1,-1 0-1,0 0-1,1 1-2,0-2 1,-1 2-3,0-1-3,1 0-2,-1 0-1,0 0 0,1-1-1,-1-1 0,1 2 0,0-2-1,0 1 2,0-1 1,0 1-3,-1-1-1,1 2 0,0-1 0,0-1 0,1 2 1,-1-1 0,0-1-1,1-1 1,-1 1 1,1 0 0,0 0-1,-1 0 0,0-1-2,1 1 0,0 1 1,-1-1 1,0 1 0,1-1 1,0 1 0,0 1 0,0-1 0,-1 0 0,1 0-2,0 0 1,0 0 0,0 1 0,0 0 1,0 0-1,0 1 0,1-1 1,-1-1 0,1 1-3,-1 0 0,1-1 1,0 1-1,0 0 1,0 0-1,0 0 2,0 0 0,0 0 1,1 0-1,-2 1 0,0-1 1,2 2-1,-1-1 0,1 0-2,-2 0 1,2-1 0,0 1 1,-1 0-1,2 0 3,-2 1-1,0 0 5,1-1 3,-1 2 1,-1-1-2,1 0-1,0 1-1,0 0-4,0 0 0,0-1-2,-1 0-3,1 0-1,-1 0 3,1 1 1,-2 0 2,2 0 0,-1-1 0,0 1-1,1 0 0,0 0 1,-2 0-1,1 1 0,1 0 0,-1-1-1,0-1 0,-1 1 1,2 0 0,-1 0 2,1 1-1,0-1-1,-1 0 3,1 1-2,0-1 1,-1 1 0,1-1 0,0 1 1,0-1-3,0 0-1,0 1 2,0-1 3,-1 1-1,0 0 1,2 0 0,-1 0 0,0 0 2,0 0-1,0 0-1,-1 0-1,2 0-2,-1 1-1,-1 0 2,1-1-2,0 1 0,0 0 1,-1-1-1,0 0 0,1 0 1,-1 0-1,1 0 0,-1 1 2,1-2-1,0 2-1,-1-1 0,0 0 2,1 0-1,0 0-2,-1 1 0,1-1-1,-1 2 1,0-2-1,1 1-1,0 0 0,-1 0 1,1-2 1,0 2 0,-1 0 1,1-3-1,0 2 0,0 0 1,-1-1 0,2 0 0,0 0-1,-1 1-1,0 0 1,1-1 0,-1 1-1,1-2 1,0 2-1,1-2 1,-2 2 1,2 0 1,-1-1-1,-1 0-1,1 1 0,0-2 0,-1 1 0,0-1-2,1 2 0,0-1 1,-2-1-1,1 3 1,0-3-1,1 1 2,-1 1 0,1-1 0,-1 0 3,0-1-2,0 2 1,1-2 0,-1 2-1,0-2 0,1 0 0,0 0 0,-1 0 0,1 0-1,0 0 0,0 0 0,1 0 0,0 0 0,-1-2 1,1 2-1,-1 0-1,1 0 1,-1 0 0,0 0 1,0-2-2,0 2-1,0-1 0,0 0 2,1 1 0,-2-2-1,1 1-1,0 1 0,1-2 1,-2 1 1,1 0 0,-1-1-1,0 2 0,1-1 0,-1-2 1,0 2 0,0-1 2,-1 2-3,2-2 2,-2 0-1,1 1 0,-1 0-1,0 1-1,-1-1 1,2-1-3,-1 0 2,0 1 1,0 0 0,0 0-1,1-1-1,-2 0 0,1 0 0,0 0-1,-1 0-1,2-1-2,-2 1 0,0 0 0,1-1 1,0-1-1,1 1 0,-1-1 3,-1 1 1,2-2 2,-1 2 1,1 0 0,-1 0 0,1-1 0,-2 1 0,1 0-1,0 0 1,0 0-1,0 0-3,0 0 4,0 1 5,-1 0-2,1 1 0,-1-1-1,0 1-2,0 0 0,0 0 0,0 0-1,0 1-6,-1-1 4,0 0 3,0 0 2,0 0 0,1 0 1,0 1 2,-1-1-2,1 0 1,-1-1-3,1 0 1,-1 2-2,1-1 2,-2 0-1,1 0 0,-1-2 5,2 2-4,-1-1 2,-1 1-2,1-2-1,0 1 2,0 0 0,0 0-3,0 0 0,-1 0-1,1 0 0,0 0-1,0 1 3,0-1-2,-1 1-1,1-2 1,0 1 1,-1 0 0,0 0-3,1 0 1,-1 0 0,0 1 0,1-1 0,0 2 2,0-2-1,0 0 1,1 1 4,-1 0-3,0 0 0,1-1 1,-1 2 1,0 0-3,0-2 1,0 1 0,0 1 1,0-1 2,0 1 0,0-2 0,0 2 1,0 0-1,-1 0 0,1 0 2,0 0-2,0 0 0,-1 0 0,1 0 0,0 0-1,0 0 0,0-1 0,0 1 0,0 0-2,0 0 0,-1 0-1,2 0 0,0 0 1,-1-2-2,0 2 0,1 0 1,-2-1 4,1 1-2,0 0 0,-1 0-1,2-1 1,-1 1 0,0-2-1,1 2 0,-2 0-5,1 0 1,0 0 1,-1 0 1,0 0-1,2 0 2,-1 0 0,0 0 0,0 0 0,0 0-1,0 0 0,1 0 1,0 2 1,-2-2 0,2 0 2,-1 0 1,1 0 2,-1 0 1,1 1 5,-1-1-4,0 0 2,1 0 0,0-1-1,0 1-2,0 1-2,-2-1 2,1 0-5,1 0 4,-1 0 0,1 0-3,1 0 1,-1 0 3,0 0-3,0 0-1,0 0 3,0 0-3,1 0-1,-1 0 1,0 0-2,1 0 0,-1 0 1,0 0-1,0 0-1,0 0 2,0 0-2,0 0-1,0 0-1,0 0 1,1 0-2,-1 0 2,0 1-2,0-1 0,0 0 0,0 0 2,0 0 1,0 0 0,1 0 0,-1 0 0,1 0-2,-1 2-2,1-2-4,-1 0-3,0 0-7,0 0-5,-1 0-6,1 0-11,0 0-10,0 0-14,0 1-16,0-1-18,0 0-20,0 0-24,0 0-35,0 0-73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28.0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0 28,'0'0'70,"0"-1"-14,0 0-6,0 1 6,0 0-4,0 0 0,0-2-3,0 2-3,0 0-1,0 0-1,0 0 2,0 0 0,1 0-1,-1-1-1,1 0 0,1 0-1,-1-1-5,1-1 0,1 0-6,-1 0-9,1 0-1,1-1-5,0 0-3,0-1-5,2 1-2,0-2-5,-1 0 0,1 0 0,-1 0-2,1-1 0,0 0 1,1 0 1,-2 0 2,0 0 1,1-2 0,-1 2 2,-1 1 6,0-1 7,0-1 7,-1 3 7,0-1 8,-1 1 6,1 0 7,-2 1 4,0 0-3,0 0 2,0 1-1,0 0-4,-1 2-4,1-1-2,-1 1-7,0-1-1,0 1-4,0 0-3,0 0-7,0 1-5,0 0-4,-1 0-4,1 0-4,0 0-5,0 0-1,0 0-2,-1 1 1,0 1-1,1-2 0,-1 3 0,0 0 1,0 0 4,0 1 3,-1-1 6,0 3 7,-1-2 8,1 1 9,-1 2 8,0-1 10,1 1 6,-1 0 1,1 1 2,0 1-2,0-1-1,0 1-6,1 0-6,-2 1-6,2 0-8,-1 0-6,0 1-7,1 0-7,-2 1-6,3 0-3,-1-1-4,0-1-2,0 1-1,0 0 0,1-1 0,0 0 2,0 0 0,0-2-1,0 2-1,0-2 0,0 1 3,1-1-3,0-1-2,-1 0-1,1 0-4,-1-2 2,1 0 3,-1-1-2,0 1-3,2-2 2,-2 0 0,1-1 1,-1 0 2,0 0 2,1-1-1,-1 0-2,0 0 0,0-1 3,0 0 2,0 0-2,-1 0 4,1 0-3,-1 0-6,1-1-10,0 0-9,-2-2-11,2 1-16,0 0-13,-1-2-21,1 1-16,0-1-14,1-1-15,-1-1-20,2 0-22,-1 1-21,2-1-28,0-1-29,0-1-47,0-1-9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27.2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 0 44,'0'0'58,"0"0"-3,0 0 1,-1 1-2,0 0 5,1-1 7,-1 2 3,1 0 7,-2-2 5,1 2 7,0 0 4,-1-1 6,1 1 1,0 0 0,-1 2 6,0-1 0,0 1-2,1 1-2,-2 2-4,0-1-4,1 2-5,0 0-2,0 0-11,1 0-6,-1 1-8,0 0-10,0 0-5,1-1-6,0 3-7,-1-1-8,1-1-5,0 0-4,-1 1-6,2-2 0,-1 1-3,1 0-6,-1 1 0,1-2-2,0 0 0,0-1-1,0 0 1,1-1 0,-1 0-6,1-1-7,-1 0-10,1-1-15,1-1-14,-2-1-14,1 0-13,0 0-15,0 0-8,0 1-7,0-2 1,1 0-4,-1-1-4,1-1-5,0 0-10,0-1-11,1 0-14,0-1-16,1 0-24,-2-1-29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26.7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32 10,'0'0'46,"0"0"-3,-1 0-2,0 0 1,1 0 0,0 0 4,0 0 4,-1 0 8,1 0 5,0 0 8,-1 0 8,0-1 3,1 0 3,0 0 4,0 1-2,1 0 1,0 0-2,-1 0-2,1 0 2,1 0 1,-1 1 0,2 0-4,0 0 3,0-1-1,1 0-2,1 0-1,-1 1-5,2-1-7,0 0-9,-1 0-5,4-1-14,-2 1-8,2-1-11,0-1-8,0 0-7,2 0-6,-2 0-2,1 0-7,1-1-4,-2 2-16,1-1-9,-2-1-10,0 1-10,-2 0-11,2 0-6,-2 0-9,-1 1-1,-1 0 7,-1 0 4,0 1 2,-1 0 2,-1 0 4,2-1-2,-3 1-1,1 0-8,0 0-11,-1 1-13,0-1-16,0 0-17,0 0-19,0 0-18,0 0-23,0 0-33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26.2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256 85,'0'0'92,"-1"0"-24,1 0-10,0 0-2,1 0 2,-1-2 1,1 2 2,1 0 0,0 0-3,0-1-3,-1 0-4,2 0-4,-1-2 0,0 2 0,1 1 0,-1-2-1,1 1 1,-1-2 1,1 3-5,-1-3-1,1 2-7,-1-2-5,1 0-5,1-1-6,0 0-6,0 0-3,0-1-3,0 0-4,1-1 0,0 1-2,1-1 0,-1-1-1,0 0 0,0 0-2,1-1 1,-1 1 0,0-1-2,1 0 2,-1 0 0,-1-1 0,1 0 1,-2 1 2,1 0-2,0-1-2,-1 1 1,0-1 0,0 2 1,-1 0-1,1 0 0,-2 0 0,1 1 1,-2 0 1,1 1 2,-1 0-1,0 1 0,0 0-1,0 1 0,-1 1 3,1-1-1,-2 1 1,1 0 1,0 1 0,-2 0 2,0 1 4,0 1 1,0 0 3,-1 1 1,-1 1 5,0 0-1,-1 1 1,2 0 0,-2-1-2,1 1-2,0 1-3,-1-1-3,1 0-4,1-1 0,0 1-3,0 0 2,0 0 0,1-1 1,0 1 0,1-1 3,0-1 7,0 1 6,0 1 5,0 0 6,-1-1 2,0 3 6,-1-1 6,2-1 5,-2 2 2,1 0 1,-1 1 0,1 1 2,-1-1 1,0 2 1,-1 0-4,1 1-6,0 0-4,0 1-10,-2 0-6,2 1-5,0 0-5,0 1-6,1-1-4,-1 1-1,1 0-2,-1-1 1,1 1 2,0-1-2,1 1-2,0-1-2,1 0 3,1-1-3,0 2-1,1-2-2,1-1 1,-1 0-1,2-2-1,0-1 1,1 1-1,0-2 0,1-2 2,1 2-2,0-3 0,2-1 1,-1 0 3,1-1-2,1-1 0,-1 0-2,-1 0 0,1-1 0,-1-1 0,-1-2-3,1 1-1,0-1 1,-1 1 1,-1-3 4,2 1-2,-2 0 0,0-1 0,0-2 1,-1 1-1,-1 0 0,0-1 0,-1 0-2,-1 0 2,0 1 0,0-1 2,-1 0 7,-1 0 9,0-1 14,0 1 14,-1 2 12,-1-2 12,0 1 12,-1 1 8,0 1 2,0-1 0,0 3-6,-1 0-7,0-1-9,1 2-13,-1 0-11,-1 2-10,-1 0-11,1 0-6,2 2-9,-2-2-6,-1 2-5,2-1-17,0 0-31,-1 2-37,1-1-44,0-1-47,1 0-46,1 0-44,-1 1-50,1 0-29,1-2-13,2 0-7,-4 2-27,4-2-5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25.3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-1 50,'0'0'52,"0"-1"-6,0 1 2,0 1 0,0-1 2,-1 0 2,1 2-1,0-1-3,0 0-2,0 1-3,0-1-1,-1 2 0,1 0 1,-1-1 2,0 0 4,1 0 3,-1 1 5,0 0 4,0 1 2,-2 0 1,2-1 1,-1 3 1,0-1-4,0 1-2,0 1-7,-2 0-4,2-1-3,-1 1-1,0-1-3,0 1-6,-1-1-2,1 1-3,-1 0-4,1 0-1,-1 1-3,0 0-3,1 0-2,0 0-6,1 0-1,-1-1-2,1 2 1,0-1-2,0 0-3,1 0-2,-1 1 0,2 0 2,0-2-1,0 2 0,0-1 0,1 0-2,1-2 1,0 1-2,0 0 0,0-1 2,2 0 3,0-1 1,1-1 2,0-1 1,-1 0 0,1 0 1,2-2 0,-1 0-2,0 0-1,0 0-3,-1-1-4,0 0 0,2-1-1,-3 0 0,1 0 1,1 0-1,1-2 0,-1 0 1,-1 0-1,1-1 1,-1 1 0,0-3 1,1 1-4,-1 0 5,1-1 0,0-1-3,0 0 1,0 0 1,-1-2-1,1 0 0,-2 0 1,1 0-3,-1 0 0,0-2 1,0 2 0,0-2 0,-1 0 0,-1 0 0,0 1 0,-1-1 0,0-1 0,-1 1 1,0 0 1,-1 0 3,0 1 8,1 1 7,-1 2 9,-2 0 8,2 1 10,-1 1 4,-2 1 4,0 0-2,0 1-6,-2 1-4,0 1-8,-1-1-9,2 2-9,-2 0-6,0 0-4,0 1-1,0 1 0,0-2-6,-1 2-2,1 1-8,1-1-10,-1 0-18,1 0-23,2 0-26,0-1-31,0 0-30,1 0-37,-1 1-32,0 0-29,2-1-27,0 0-30,2 1-63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24.6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2 35,'2'-2'47,"-2"2"0,1 0 2,0 0 1,-1-2-2,0 1 1,1 1 0,0-1 1,0-1-1,-1 1 3,2-1 0,-1 2 0,0-4-1,1 3-3,-1-1-2,2-2-1,-1 2-3,0-1-7,0-1-6,0 2-5,1-2-4,0 0-4,0-1-5,0 1-3,-1-1-4,1-1 2,0 0-3,-1 0-2,2 0 0,0-1 3,-2 0 1,1-1-3,0 0 1,0 0-2,0-1 1,0 1 0,-1 0-1,3 0-2,-2 1 3,1 0 1,-1 0 4,1 1 3,-1 1 1,-1 0 3,1 1 0,0 1 0,-2 0-2,1 2 0,0-1-3,0 0-3,-1 0-2,0 0-1,0 2-1,0-2 0,1 1 4,-2 0-2,1 0 2,-1 0 1,1 1 4,-1 0 4,1 0 5,0 1 4,-1-1 5,0 1 4,1 0 8,-1 0 8,0 1 6,0 3 4,-1-1 3,1 0 5,0 2-2,-1 1 0,-1 0-6,0 0-9,0 2-5,-1 0-9,0 0-7,-1 2-9,1-1-4,-1 1-8,1 1-4,-1 0-2,1 1-1,0 0-1,1-1-1,-3 1-1,2 0-1,1-2 2,-1 2 1,1-1 0,0 0 0,0-2 0,-1 2 1,3-3 0,-1 1-2,-1-1 2,2-1 2,0 0-1,0-1-2,0 0-1,0-1-1,0 0 1,0-1 1,0-1-2,0 0-4,0-2-2,1 1 2,0-1-4,-1-1-4,0 0-6,0 0-3,0-1-6,1 1-6,-1-1-6,0 0-9,0-1-6,0 1-6,0-1-7,0 0-7,0-1-10,0-1-6,0 1-9,0 0-10,0-2-10,0 1-10,2-1-10,-1 0-10,1-1-7,-1 1-11,2-1-19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23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3 14,'0'0'64,"0"0"6,0 0 1,0 0 3,-1 0 0,1 0 3,-1 0 4,1 0 4,0 0 7,0 0 3,0-2 4,0 2 6,0 0 0,0 0-1,1 0 0,-1 0 5,1 0 1,1 0 3,0 0 0,-1 2 2,0-2 2,2 0 6,-2 0 3,3 1-3,-2 0 4,1 0-2,1-1 4,0 1-2,1-1-3,1 0-10,-1 0-10,1 0-14,0-1-14,0 1-17,0-1-16,0 0-15,0 0-10,0 1-7,1 0-3,-3 0-1,1 0-5,0 0 3,0 0-2,-1 0-2,1 0-1,-2 1-1,0 0-1,-1 0-3,0-1 0,-1 1-4,0 0-1,1 0-3,-2 0-6,1-1-10,-1 0-8,0 2-5,0-2-11,0 1-6,0-1-10,-1 1-12,0 1-6,-1-2-11,2 0-10,0 1-13,-1-1-15,0 0-15,1 0-15,-1 0-11,1 0-11,0-1-14,0 1-12,0-2-16,1 1-18,1 0-20,-2-1-47,1 0-64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23.0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8 84 11,'1'2'20,"0"-1"1,-1 1 4,1-1 3,-1-1 6,0 1 7,1-1 8,-1 0 8,1 0 5,0 0 7,-1-1 5,0 1 2,1-1 5,-1 0-2,0 0-3,1 0-6,0-1-6,-1 1-9,1-1-7,0 1-8,-1-2-10,0 2-4,0-2-4,0 0-2,1 1 0,0-1 1,0-1 0,-1 1 1,0 0 2,0-2-3,0 1 0,0 0 1,0 1-3,0-2-2,-1 1-1,0 0 3,0 1 1,0-1 4,0 0 4,-1 1-1,1 1 5,-1-2-2,0 3 4,-1-2-3,0 2 2,0 1-2,-1 0-5,1 0 3,-1 0 1,0 1 1,-2 1 3,1 0 2,0 0-1,0 2 2,0-1 0,0 1-1,0 0-3,0-1-1,1 1-6,0 0-3,0-1-4,0 2-3,0 1-2,0-2-1,0 1-1,0 0 0,0 1 1,0-1 1,-1 2 5,2 0 0,-2 0 4,1 0-2,1 1 0,-1 0-1,1 0-2,0-1-1,0 1-4,2 1-3,0-1-3,1 0-1,0 0-4,0 0-1,1 0 1,0-1-1,2 0 1,0-1-3,3 1 2,-3 0-1,2-2 2,0 1 2,1-1-4,0-1 1,1-1-1,0-1 5,1 0-3,-1-2 1,2 0 0,-1 0-2,0 0 2,1-2-2,-1 0-1,0-1-3,-1 0 1,0 0-1,0-2 0,-2 0-1,2-1 3,-2 1 2,1-1 0,-2-1-2,1 1 3,-1-1 0,0 0 3,-3 0-3,2 0 2,-1 1-3,-1 0 0,0 1 3,0 0 0,-1 1-1,0 0-1,0 1 9,0 0 8,0 1 15,0 0 8,0 1 7,-1-1 3,1 1 5,0 1 3,0 0-9,-1 0-9,0 1-11,-1 1-8,0 0-9,0 2-3,-1-1-1,2 2-3,-1-1 5,0 1 3,1 0 3,0 0 3,0-1 4,0 2 2,0-1-2,1 0 0,-1 0-5,1-1-4,0 2-3,1-3-4,0 3 0,0-3-4,1 1 0,0-2-3,1 1 2,1-1-2,-1 0 1,3 0-1,0-1-2,0-1-1,1 0 0,1 0-2,-1 0-1,-1-1-5,2 1-4,-1-2-7,0 2-12,0-2-5,-1 1-11,1 0-7,-3 0-6,0-1 0,0 0-2,-1 2 2,0-2 7,0 0 3,-2 0 3,2 1 6,0-1 1,-1 0-5,-1 0-7,0-1-6,-1 1-19,2-2-18,-1 1-21,0-1-26,1 1-29,-1-2-29,1 1-30,-1-2-34,1 2-40,0-2-69,0 1-54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22.1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5 54,'0'0'80,"0"0"1,0 0 0,0 0 2,0-2 3,0 2-1,0 0-3,0-1-1,0 0-3,0 1-1,0 0-5,1 0-1,-1 0-4,1-1-4,-1 1-3,0 0-5,1 0-1,-1 0 1,0 1 1,1 1 0,-1-2 2,0 2 4,0 2 1,0-1-1,-1-1 1,1 3 0,-1-1 1,0 1 5,0 3-1,-1-1-3,1 0 1,-2 2-5,2 0-6,-1 0-5,0 1-9,-1 0-14,1 0-7,-1 0-11,1 0-3,0-1 0,0 0-1,1-1-1,0 1-4,0-2 0,1-1 0,1-1 4,-1 0-4,2 1 0,-1-1 0,2-1 0,-1 1 0,2-1 3,0-2 1,-1 0-2,2 1 0,1-3-1,-1 2 2,2-2-1,0 0 0,-1 0 2,1 0-3,-1 0 1,1 0-1,-2 0 3,0-2-4,0 2 0,0-2 0,-1 0 0,0 1-2,0-1 0,-2 2 1,1-2 0,0 0 1,-1 1-1,0-1 1,0 0-1,1-2 1,-2 1-4,0-1-3,1 0-8,-1 1-14,1-1-10,-1-2-9,0 2-10,1-2-8,0 0-6,-1-1 0,0 2 6,0-2 6,1 0 6,-1 0 6,0 0 7,0 1 9,0-1 7,0 2 4,-1 0 3,0 1 6,0 0 7,0 0 3,0 2 6,-1 0 6,0-1 6,1 2 9,-1 0 9,0 1 12,1 0 6,0 0 6,-1 0 6,1 1 2,0-1 0,0 0 0,0 1 2,0 0 11,0 1 13,-1 1 16,0 1 12,0 0 17,1 2 17,-1-1 8,0 1 0,-1 1-5,0 0-14,1 1-15,-2-1-20,1 1-24,0 1-21,-1-1-17,1 2-12,-1-1-13,1 0-8,-1 2-8,2-2-4,-1 2 0,0-2 0,0 0-1,0 1 0,0-1-1,0 0 0,1 1 1,-1-1 2,1-1-1,0 1-2,0-2 3,-1 1-5,2-1 2,-1 0 0,1-1-1,0 1-3,-2-1-4,1-1 3,1 2 0,-1-3 6,1 1-6,0 1 2,0-3-2,0 1 0,0 1 1,0-1 1,0-1-5,0 0-3,0 0 2,0-1-1,0 0 2,0 0 0,0-1-1,0 1-2,0-2 1,1 1 0,-1-1-2,0 0 0,0 0-8,0 0-5,0 0-14,0-1-19,0 1-19,0-1-27,0 0-26,0-2-26,0 0-24,1 0-22,0 0-10,0 1-17,0-2-9,0 1-7,0-3-7,1 1-10,1-3-11,-1 1-15,1-2-40,-1 1-58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21.1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5 49,'-1'0'97,"1"0"-9,0-2 0,0 1 0,1 0 2,0 1 3,-1-2 4,0 2-4,1-1-1,0 1 2,0 0 0,0 0 3,1 0 0,0-2 2,0 1 0,1 1 0,1-1-1,-2-1-4,1 2-6,0-1-6,0 0-5,0 1-9,0 1-8,0 0-4,0-1-4,0 0-5,1 0-6,0 0-7,0 2-8,1-2-6,-1 1-5,1-1-8,0 1-6,0 1-2,1-2 0,-1 0-2,-1 0-2,2 0 2,-1 0-1,-1 0-3,1 0-11,0-2-15,-1 1-17,1 1-16,-1-1-15,-1 1-17,0-2-21,-1 2-10,0 0-2,-1-1 2,1 0 1,-2 1 4,1 0 3,0 0 2,-1 0 6,0 0-3,0 1-5,0-1-7,0 0-10,0 0-14,-1 1-3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19:38.1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-1 29,'0'0'33,"0"0"-5,0 0-2,0 0-1,1 0-5,-1 0-1,0 0-2,0 0-3,0 0 0,0 0 0,0 0-1,0 0-1,0 0 2,0 0 0,0 0 0,-1 0 2,1 0-1,0 0 2,0 0 3,0 0-2,0 0-3,0 0-2,0 0-3,0 1 2,0-1 1,0 0 1,0 0-4,0 0 2,0 1 4,-1 0 3,0 1 3,1 0-2,-1 2 0,1-1-3,0 1-1,0 0-2,0-1-3,0 0-2,0 0-2,0-2 3,0 1 1,0 1-1,1-1-2,-1 0 1,0 0 0,1 1 0,0-2 1,-1 1-6,1-1-2,-1-1-1,1 0 1,-1 2 0,0 0-2,0 0 0,0-2-1,2 1-1,-2 1 1,1-2 0,0 2-1,-1-1-1,1-1 2,1 0-1,-1 0 1,0 0 1,1 0 0,-1 0 2,0-1 0,-1-1 0,2 2-1,-1 0-1,0-1 0,0-1 0,0 2 0,0 0-1,0-1 0,-1 0-1,0 0 1,0 1 1,0-1 8,0-1-3,0 2-1,0-2-4,0 1 1,0-1 0,0 0 1,0 0-2,0 0-6,0 0 3,0-1 1,-1 1 2,0 1 0,0-2 0,1 3 0,-1-1 0,1 0 1,-1 0-1,1-1 3,-1 1-6,0 1 1,0-1 1,1 1 2,0-2 0,-1 1-1,1 0 0,-1 0-2,1 1 6,-1 0-2,0 0-1,0 1 0,1 0 0,-1 0 0,0 1 1,0-1-1,1 0 1,-1 1 1,1-1-1,-1 1 0,1-1-1,-1 1-1,1-1 0,-2 1 0,2-1-2,0 1 0,-1-1 1,1 0-2,-1 1-1,1-1-2,0 0-5,0 1-9,0-1-8,0-1-13,0 1-14,0-1-16,0 0-18,0 0-21,0 0-19,0 0-3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20.6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271 70,'0'0'49,"0"0"-8,0 0-3,0 0 2,0 0 2,0 0 1,0 0 4,0 0-2,2 0 1,-2 0-3,1-1 0,1 0 4,0-1 0,0 0 2,0 0 2,2 1 1,-2-3 2,3 2 2,-1-1-2,0-1-3,0 0-4,1 1-4,0-3-4,0 2-7,0-2-6,0 0-7,1 0-5,1 0-4,-2-2-6,2 2 0,-2-2-4,1 0 0,0-1 0,0 1 0,-1-1 2,0-1-2,0 1 2,-1-1-1,0 1 0,-1 0-1,1 0 2,-1 0-1,-1 0-1,1 0 1,-2 0-1,0 0 1,-1 2-1,0 0 2,0 0-2,0 0 0,0 2 2,-1 1 4,1 0 1,-1 2 2,-2-1 3,2 1 2,-2 0 7,1 2 2,-1-1 0,0 1 0,-1 1-3,1 1-1,-2 0-1,1 0-4,1 1 0,-3-1-1,2 2-3,-1 0 0,0 1 0,0 0 2,2-1 0,-1 2 1,-1-2 0,1 2 3,0 0 4,-1-1 4,1 3 3,0-1 4,0 2 2,0 0 3,-1 0 0,1 1 11,0 0-6,0 2-4,0 0-3,3 0-4,-2-1-2,0 3-3,1-2-2,-1 1-10,0 0 2,0 1-1,0 1-1,1 1 0,-1-1 0,1 0 0,-1 0-4,1 0-2,0 0 0,1-1-2,1-1 0,-1 0-3,0 0-1,0-1-1,1-1 0,1 0-3,0-2 3,1 1 1,1-1-1,1-2 1,0 0-1,1-2 1,0-1 2,1 0 0,1-2-2,1-1 0,0-1-1,2-1 1,-2 0 1,1-1-1,1-1 0,-2-1-1,-1-1-1,0 1 1,0-2-1,-1 0 1,-1 0-1,0-1 0,-1 1 0,0-1 1,-1 0 0,-2 0 0,2 0 1,-3 0-1,0 0 0,0-1-1,0 2 0,-1-1 1,-1 0 0,0 0 3,0 1 4,-1 0 10,-1 1 9,0 1 10,-1 1 9,0-1 3,0 2 5,0 0 3,-1 2-2,0-1-8,1 1-8,0 0-8,-2 1-8,0-1-4,2 1-5,-1 0-11,0 2 2,1-1-4,1 0 2,1 1-8,-1-1-19,1-1-25,1 1-33,0-1-37,1 0-40,0 0-45,1 0-46,0-1-44,0 0-37,0 0-65,0 0-63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19.7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42 14,'0'0'47,"0"0"-3,0 0-2,0 0 0,0 0 3,0 0 4,0 0 4,0 0 5,0 0 3,0-1 3,-1 1 2,1 0 2,0-2 0,0 2-2,0 0 0,0-1-3,0 1-4,1 0-2,-1-2-2,1 1-5,0 0-4,0-1-5,0 2-6,0-2-6,0 0-1,0 0-3,1 1-5,-1-1 0,1 2-1,-1-2-1,0 0-1,2 0 3,0 1-2,-1-1 1,1 0 1,0 0 1,0 0 1,0 1 6,1-1 2,-1 2 2,2-2-2,-1 2 2,0-2-2,0 2-2,-1 0-5,1 0-5,0 0-4,-1 2-5,0 0-3,1 0-2,0 1-2,-2 1-1,1-1 0,-1 3-1,0-1 0,2 1 1,-3-1 0,2 3-1,-3-1 1,1 2-1,-1-1 2,-1 1 1,-1-1-2,1 1 0,0-1 1,-1 1-1,-1-1-1,0-1 2,0 0-2,1 0 0,-2 1 1,0-2 0,1 0-1,-2 0-1,1-1 0,-1 1 0,1-1 3,-1-1-2,1 1 1,-1-1 0,1 0 2,0-1 0,2 0-1,-1-1-2,0 1-1,2-2-2,0 1 0,0-2 0,1 1-1,0-1 1,0 0-1,1 0 3,0-1 1,1 1 0,2-2 0,0 1 1,1-2-2,0 1 1,1 1 0,1-1 0,-1-1-3,1 1 1,-1 0 1,2 2 1,-2 0 0,0 0 0,-1 0 1,0 2 0,-1-1 2,1 1-1,-2 2-2,1 0-1,-3 1-1,2 0 0,-2 3 0,-1-1 4,0 1-2,0 1 0,0-1 1,-1 1 2,-2 0-2,2 0-1,-1 0 0,0-1-2,-1 1 1,0-1 1,0 0 2,0-1-1,0 0 2,1 0 1,-2-2 0,-1 1-1,2-1-1,-1 1 0,-1-2-3,1 1-2,-1-1 0,1 0 1,-1-1 1,2 0 1,-2-1-1,1 0 1,0 0 1,-1-2 4,0 2-3,1-1 0,0-1-1,0 0 1,0 0 1,-1-2 1,3 1-2,-1-2 2,0 1 0,1 0-1,0-2-1,0 2-2,1-1 0,-1 0 0,2 0 2,0 0 2,-1 1 0,1-2 6,0 1 5,1 0 6,-1 0 3,0 1 1,2 0-3,-2-1-2,1 3 1,-1-2-5,0 0-5,0 2-8,0-2-5,0 2-12,0-1-18,0 1-27,0-2-34,0 2-39,1-2-44,0 0-46,0 0-47,1 1-65,-1-1-87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18.5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2 22,'0'0'60,"-1"0"-1,0 0 3,1 0-3,0 0 0,0 0-1,0-1 3,1 1-2,0 0 1,-1 0-1,1 0 2,-1 0 3,1 0 5,0 0 0,0 0-2,0 0-4,1 1-1,0-1-1,0 0-5,0 1-5,1 0-4,0-1-2,0 0-2,1 0 1,0-1-2,0 0-3,2 1-3,-1-1-3,2 0-5,-1-1-2,0 1-7,0 0-8,1 0-3,-1-1-3,0 1 1,1-1-2,-1 0-3,0 1-3,-1 0 2,-1-1 3,0 1-2,0 1 0,-1-1-2,-1 0 0,1 1 0,-1-1 1,-1 1 0,0 0-3,0 0 1,0 0 0,-1 0 2,1 0-1,-1 0 0,0 0 1,0 0 0,0 0 3,0 1-2,0 0-1,-1 0-1,1 0-3,0 1-8,0-2-10,-1 1-10,0-1-13,1 1-11,0 0-12,0 0-11,0-1-15,1 0-11,0 0-14,0 0-15,-1 0-15,0 0-18,0 0-24,-1 1-5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18.0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5 15,'0'-1'61,"0"1"-1,-1 0 0,1 0-4,-1 0 4,1 0-2,-2 0-5,1 0 0,0 0-3,1 0 0,-1 0 0,0 1 1,0-1-7,0 0 3,1 0-1,-1 0-2,1 1-2,-1-1-3,1 0-3,0 0-3,0 0-2,-1 1-2,1-1-3,0 0 0,1 0 1,-1 0 0,0 1 0,0 0 2,0 0 2,0 1-3,1-2 3,-1 1 1,1-1 1,1 0 3,0 1 4,0 0 2,0-1 2,1 1 1,0 0 1,0-1 1,1 0-5,0 1-5,-1-1-3,0 0-5,0 0-5,1 0-4,1 0-4,-1 0-6,0 1-3,0 0-3,-1 0-1,1 0 1,0 0-1,0 0 0,0 0 0,0-1 1,0 0 2,1 0 0,-2-1-2,1 0-2,0 0-3,0 1-2,-1 0 1,1-1 1,0 0 1,-1-1 0,-1 1 3,1-1 0,0 1-2,0 0 3,-1 1 0,0-1-8,0 0-6,0 0-10,-1 0-9,0 0-5,2 1-7,-2-1-11,1 0-6,0 0-2,0 0 0,-1 0 0,1 0 1,-1 0-1,0 1 0,0-1 1,1 1 0,-2 0-5,0 0-9,0 0-7,0 1-11,0-1-12,0 1-14,-1 1-14,0-1-15,-1 1-16,1-1-23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56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4 108 37,'0'0'53,"1"0"-3,1 0 1,-1 0-4,0 0-2,-1-1-2,2 0-5,-2-1-5,1 1-5,-1 0-2,0 1-4,2 0-2,-2 0-2,0 0-2,1 0 1,-1 0-1,0-1-2,0 0-2,0 0 0,0-1 0,0 0-2,-1 1-2,1-1 1,0-1 2,-2 0 1,2 1 4,-1-2 5,-1 1 6,1-1 6,0 0 4,-1-1 2,1 1 8,-1 0 5,0 0 5,0-1-1,1 0-4,-1 2-3,0-3 0,0 2 1,1 1-4,-1-1-1,1 1-1,0-2 0,-1 2 0,1 2 2,-1-2 1,1 0-5,-1 3 0,0-1-6,0-2-7,1 3-1,-2 0-2,0 0-5,0 0-3,-1 1-1,0 1-6,-1-1-1,2 2 1,-1 0 0,0 0 1,0-1 3,-1 2 0,1 0 2,-1 1 3,0 0 1,1 1-3,-1 1-2,1-1-2,0 0-4,0 1 1,0 1-2,1 0-1,0 0-2,-1 1 1,2-1-4,-1 0 1,2 0-1,-1 1-3,0-2 0,1 2 1,1 0-2,-1-1-2,1 1 3,1-2 1,0 0 1,1 0-1,-1-1-1,1 0 0,1-2 4,0 1-2,1-2-2,1 1 0,-1-2-1,2-1 2,0 0 1,1 0-2,-1-1 0,0 0 0,0 0 0,1-1 1,-1 0-1,-2 0 0,2-1 1,-2 0 1,0-1-4,0 0 2,-1-1-1,0 1 0,0 0-1,0-1-1,-1 2-2,0-3 1,0 1 3,0-1-1,0 0-6,-1 1 3,0-2 1,1 1 3,-1 1 2,-1-2-3,2 3 0,-2-1 1,1 1 6,-1-1-3,1 2 2,-1-1-4,1 1-1,-1 0 2,0 2 2,0-1-1,0 0-1,0 1 2,0 0 0,0 0 2,0 0-3,-1 2 2,1-2 4,-1 3 5,0 0 8,-1 0-1,2 1 5,-1 2 2,1-2 2,0 2 0,0-1-3,0 1-6,1-2-4,-1 1-2,0 0-5,2 1-2,-1-3-2,1 1 0,0 0 0,0 0-1,1-1-2,-1 0 1,1 0-1,1-1-2,1-1 2,-1 1-1,0-2-1,2 1 0,0-1-1,0 0 1,-1 0 0,1-1 1,1 1-1,-2-3-3,1 1 1,0 0 1,1-2 0,-2 2 1,0-2 1,0 1 0,-1 1 1,1-1-2,-2 0 0,0 0 1,0 1 1,0-1-2,-2-1 0,1 2 1,-1-1-1,0 0 3,0 0-3,0 0 0,-1 1 0,1 0 1,-1-2-1,0 2-1,0-1-1,0 1 0,0-2 2,0 2-1,0 1-9,0-1-12,-1 0-15,1 2-14,0-2-20,0 2-23,0 0-28,0 0-29,0 0-26,0 0-22,0 0-27,-1 2-25,0-1-24,0 0-4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55.4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0 12 51,'0'0'110,"0"0"-21,0 0-17,0 0-8,0 0-6,1-1-7,0 0-2,-1 1-5,1 0-2,-1 0-7,0 0-4,0 0-3,0 0-2,0 0 1,1 0 0,-1 0 3,0 0 4,1 1 6,-1 0 6,0-1 4,0 1 3,0 1 1,0-1 0,0 0-1,0 1-3,0 1-5,-1-1-5,0 0-6,1-1-7,0 1-7,0-1-3,0 1-12,0-1 2,0 0-4,0 1 3,0-1-1,0-1-3,0 0 0,0 1-2,0 0 8,0-1-4,0 0 1,0 0-6,0 0 0,1 0 1,-1 0 2,0 0 0,0 0 0,0-1 0,0 0-2,0 1 2,0 0 1,0-1-1,0 0-3,0-1 2,1 1-1,-1-1-1,0 0 1,0-1-2,-1 1 1,0-2 1,1 1 1,-1 0 1,-1 0 0,1 1 0,0-1 1,0 1 3,-1 1 4,0 0 4,1 0 3,-2 1 2,2 0 4,-3 1 0,0 0 0,0 1-2,0 1-4,-1 0-3,0 1 1,1 0 2,-1 1 1,1 0 4,0 0 6,-1 1 4,1-1 3,1 2 0,-1-1 0,-1 0 1,1 1 3,0 0 0,0 1-1,0 0 2,0 2-2,-1-1 2,2 0-4,-1 0-6,0 0-4,0 0-1,2 0-5,-1 2-5,0-2-2,0 1-2,1 0-3,-1 0 0,2 1-3,0-1-5,-2 1 2,2-1-2,1 1-2,-1 0 1,0-2 0,1 4 2,1-2 0,0 0 0,0 0-2,2-3 1,-2 0 0,2 0 0,-1 0 0,2-1-1,-1-1-3,0 0 1,0-1 1,1-1 5,0-1-3,1 0 0,0-1 0,0-1 0,0 0 5,1-1-3,-1-1-2,1 0-6,0-1 3,-1-1 1,1 0-1,0 0 0,-1-1-1,0 0 0,0-1 1,-1 0 1,1 0-2,-2 0 0,1-1 1,-1-1-1,-1 1 0,1-1-1,-1 0 2,-1 0 2,1 0 1,-2 1 0,0-1-2,-1-1 3,0 1 0,1 0 3,-2 1 0,1 0-3,-2-1 0,1 1 1,-1 0 1,0 0-1,0 3 2,-1-1-2,0 1 2,1 1 1,-2 0 1,1 2 0,-1 0 0,0 0-1,0 1-2,1 1 1,-1 0-1,0 0-2,-1 2 1,1-1-2,0 1 0,1-1-3,-1 2 3,1 0-2,0 0-11,1-1-20,-1 0-21,0 1-25,2-1-27,-1 0-31,0 0-35,0 0-37,2 0-29,0 0-22,0-1-24,0-1-50,1-2-6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54.4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7 46,'0'-1'136,"0"0"-17,0 1-7,1-1 1,-1 0-1,0 0-1,1 1-2,0-1-5,-1 0-6,1 1-8,0-1-8,-1 0-10,1 1-7,-1-1-5,0 0-3,0 0 2,0 1 4,0 0 9,2 0 6,-1 0 8,1 0 14,-1-1 3,1 1 3,0 0 2,0-1-4,0 1-11,0-1-8,1 1-12,-1-1-15,0 1-11,2 0-9,-1 0-11,0 1-6,0-1-6,-1 0-4,2 0-4,-1 0-2,1 0-3,0 0-2,0 0-1,-1 0-2,1 0 2,-1 0-4,1 0 3,0 1-1,-2 0 2,1-1-2,0 0-7,-1 0-14,1 1-15,-2-1-8,0 1-16,1 0-13,-1 0-14,-1-1-10,1 1-11,-1 0 1,1-1 0,0 0-4,-1 1-3,0 0-6,-1-1-4,1 1-8,0 0-12,-1-1-15,1 0-18,0 0-18,0 0-21,0 0-38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2:02.0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4 56,'3'-3'98,"0"0"-15,0 0-7,-1 0-4,0 0-2,-1 0-1,2 0-3,-1 1-5,-1 0-5,0 2-8,0 0-6,-1-2-6,1 2-5,0 0-6,-1 0-1,0 0 6,2 0-3,-2 0 1,1 0 1,-1 2 1,1-2-1,1 0 0,0 0-3,-1 2-5,1-2-2,0 1 0,0 2 0,0-3 1,1 1-1,0 1 1,0-2-1,1 0 0,0 0 0,0 0 0,0-2-4,2 2 0,0-1-2,1-1-1,1 0 0,0 0 0,1 2-5,-2-2-1,2 0-1,-2 1-1,1 0-4,0 0 0,1 1-3,0 0 2,-1 0 1,1 0-1,-1 0 0,1 0 1,0 0 1,0 0 1,1 0 1,0 0-2,0 0-1,0 0 0,0 0 0,2 0 1,-1-2-1,2 2 0,-2-2 0,2 0 1,0 0 1,1 1-1,0 1 1,0-2-2,1-2 1,0 2-2,0-1 1,0-1-1,-1 1 0,1 1 1,-1-2-1,0 2-1,-1-1 2,1 1 1,-2-1-1,-1 1 0,-1 1 0,0 0 0,-1-1 0,-2 1-2,-2-2 0,1 3 0,-2 0 2,-1-1 0,0 1 0,-1 0 1,0 0-1,-1 0 2,1 0-2,-2 0 2,0 0-2,0 0 0,0 0-1,0 0 1,1 0 1,-1 0 1,0 0-1,0 0-1,0 0 0,0 0-1,0 0 1,0 0-1,0 0-1,0 0 1,0 0 0,0-1 1,0 1 1,0 0 2,0 0-1,0 0-5,0 0 1,0 0 2,0 0-4,-1 0-3,1 0-6,0 0-7,-2 0-6,2 0-4,0 0-13,-1 0-12,-1 0-13,1-2-12,0 1-14,-1-1-12,1 1-13,1 1-15,0 0-15,-3-1-23,3 1-5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2:01.2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39 18,'0'1'73,"0"0"-1,0-1 0,0 1-2,0 0-2,1 0-3,0-1-4,-1 1-5,1-1-3,-1 0-5,0 1-5,1 1-3,-1-1-2,0 1-5,0-2-3,0 2-4,0 0-5,0 1-2,-1-1-2,1 1-3,-1 0-4,0-1-1,0 0-2,0 1-1,0 0-2,0 2 1,0-1-3,-1 0 2,0-1-1,1 1 2,0-1-1,0 0 0,0-1 1,1-1-2,0 1 2,-1-2-4,0 1-4,1 0-4,-1-1-5,1 0-3,-1 0-6,1-1-5,-1 0-7,1 1-3,0-2 0,0 0 2,1-1 2,-1 1 6,0-1 4,1-1 3,-1 1 6,1-2 5,1 0 4,0-1 1,1 0 1,0 0 0,-1 0 1,2-1 5,-1 1 2,1 1 1,0 0 4,0 0 8,0 1 3,0 0 1,0-1 4,0 2 0,-1 0 0,1 1-4,-1 0-3,-1 1-4,2-1-3,-2 2-1,1 2-1,-1-1 6,0 3 5,0-1 8,-1 1 5,1 2 8,0 1 1,-1 2 1,0 0-1,0 2-5,-1 0-4,2 0-8,-2 2-7,0-2-7,0 1-3,0 0-3,-2-1-5,2-1-2,-1 3-1,-1-2 0,0-1 1,0 0-5,-1 0-2,1-1-5,-1-1-3,-1-1-4,0-1-7,2 0-7,-2-1-4,1-1-1,-1 0-1,0 0 4,2-2 0,-2 1 1,2-2 5,-1 0 6,0 0 1,2-1 3,-2-1 2,1 0 3,0-1 1,1-1 3,0 0 2,0 0-1,0-1 5,0 1 3,1 0 2,0 1 3,1-1 2,0 0 1,0 0 2,1-1 4,1 0 2,1 0 1,-2 0 4,3 0 2,-1 1 2,0-1 1,0 3 3,0-1-2,-1 0-4,1 2-1,-2 0 1,2 0 0,0 2 1,-1-2-1,-1 3-2,2-1 0,-1 0-1,0 1-2,-1 0-1,1 0-3,-1-1-2,1 1-2,-1 1-2,1-2-4,0 1 2,0 0-3,0-1-2,0 1-1,2-1-1,-1 0 2,0 0 0,2-2 1,-1 0 0,2 0 1,-1-2-1,1 1 1,-2-1-3,1-1-2,1 0-3,-2-1-1,1 0 0,-2 1-4,1-1 0,-1 0 0,0-1 2,-2 1 2,1 1 0,0-3 1,-1 3 3,-1-1-2,1 0 4,-1 1 1,0-1 0,0 2 0,-1-1 1,1 1 2,0 0 0,-1 1 3,0-1-4,0 1-1,-1-1-1,0 1-6,1 1-11,-1-2-13,0 1-18,1 1-22,-1-1-24,0 1-28,1 0-35,-1 1-31,0 0-62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2:00.2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3 13 3,'2'-3'13,"0"1"6,0 0 9,-1 0 7,0 2 7,1-2 8,-2 2 5,0 0 2,1 0-2,0 0 3,0-1-1,0 1-3,-1-1-2,1 0-3,0 1-6,0 0-8,0 0-5,-1 0-6,2 1-4,0 0 0,0-1 0,1 1-2,-1 1 2,0-2 3,1 1 3,0 1 8,-1 1 9,1 0-1,0 2 2,-2 0-3,1 0-2,0 2-3,0-1-2,0 1-8,0 1-11,1 0-1,0 0-6,-1 1-2,0-2-2,1 2 0,-1 1-2,0 0 1,1-1-1,0 0-1,-2 0-1,2 0 3,0 1-1,0-3 0,0 1 1,1 6-7,-2-8 0,0 1 3,0-1-2,-2 0-1,2-1 1,-1-1 2,0 1-1,0-1 2,1 0 3,-1-2-4,0 1 0,-1 0-1,0-2 1,0 0-1,0 1 0,0-1-2,0 0-4,0 0 2,0-1-2,0 0-2,-2 0-4,1-1-2,-1 0 0,0 0 1,0 0 2,-2-1-2,1 1-1,1 0 5,-2-1 5,1-1 5,-2 1 6,1 0 1,0 0 3,-2 0 4,2 0 4,-2 0 1,1-1 1,-1 2 1,1-1 3,0 0 8,0 0 1,0 2 2,0-1 0,1 1-1,-2 0-1,1 0-4,-1 0-8,-1 1-10,2 0-3,-1 2-6,-1-1 1,1 1 0,0 0-3,-1 0-2,1 1 0,0 0-4,-1 1-7,1-1-6,0 0-1,0-1-2,2 1-1,0-3 3,1 1-3,0 0-1,0-2-2,2 0-4,-1 0-9,1 0-9,1-1-10,-1 0-11,1-1-9,0 1-9,1-2-9,-1 0-7,1 1-8,-1-1-9,2 0-17,-2 2-23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19:37.1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1 29,'0'1'36,"0"0"0,0 1-1,0 2-2,0-2-2,0 2-3,-1-1 2,0-1-1,0 0-1,1 0-4,-1-1-1,1-1-2,0 2-1,0 0-1,0-1-7,0 0-3,-1 0-3,1 1 0,0-2-3,0 0 0,0 2-1,0-1 1,1-1-2,-1 1 0,1-1 0,-1 2 1,1-2 0,0 1 0,-1-1-2,1 0-1,-1 0 2,1 0 0,0 2-1,0-2-1,-1 1-2,0-2 2,1-1 0,1 2 2,-2 0-2,1 0 1,-1 0 0,2-1 0,-1 1 0,0-2-1,-1 2 1,0-1-4,1-2 1,0 3-4,0-3 4,-1 2-2,1-2 2,0 1 1,-1-1-1,1 0 1,-1 1 1,0-1 1,0 0-1,-1 1 0,1-1 1,-1 1 0,0 1 0,1-1 0,-1 1 1,1-1-1,-1 1 0,0 0 1,1 0-1,-1 0 1,0 1 0,0-2 0,0 1-1,0 1 2,0-1-1,-1 1 0,2 0 0,-2 0 2,1 1-2,0-1-1,-1 2 1,1 0-1,1 0 0,-1 0 0,1 0 2,-1 1-2,0 0 0,0 0 2,-1-1-2,1 2 0,1-2 1,-1 0-2,1 0-2,-2 1-4,2-1-2,0 0-6,0-1-8,0 0-10,0-1-13,0 0-11,0 0-14,0 0-2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9.8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3 2 4,'1'-2'73,"0"2"4,-1 0 2,1 0-1,-1 0 1,1 0-2,-1 0-1,0 0-3,0 0-3,0 0-6,0 0-6,1 0-5,0 0-5,0 0-6,-1 0-8,0 2-7,-1-2-5,0 0-6,0 1-2,0 1-7,0-2 0,-1 4-2,1-2 0,1 3 0,-2 1 0,0-1 1,-1 2 1,0 1-1,-2 0 1,1 1-4,1 2-1,-3-1 0,2 2 1,-2 0-3,0 0-2,1 0 1,-1 0-3,-1 1 1,0-1 1,1 1 0,-1 0-3,1-2-2,0 2-2,0-3-6,1 2-3,-1-2 0,0-1-1,2 0-2,0 0-3,1-2 1,0-1 0,0-1 5,1 0 0,0-2-1,0 0-1,1-1 1,0-1 0,1 0 0,0-1 0,0 1-1,0-1 0,1 0-2,-1 0 0,1-1 1,1 0-1,-1-1 1,1-2 3,-1 1-1,2-3 4,0 1-4,-1 1 1,0 0 0,1-1-1,0 0-2,1-3-5,1-1-2,-1 0-4,1-2 3,1 2-4,-1-2 0,1 0-1,0-1 1,0 1 3,0-1 2,0 2 2,-1 0-1,1 0 3,-1 0 1,-2 3 4,2 0 0,-1 0 1,-1 2 3,0 0 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8.6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5,'0'0'63,"0"0"-9,0 1 1,0 0 1,0-1 5,0 2 3,1-1 1,-1 0 4,0 2-1,0-2-2,1 1-1,0-1-2,0 0-2,1 1 0,0-1-3,0 1 0,0-2-4,0 2-4,2 0-4,-1-2-7,1 1-6,0-1-7,0-1-9,1 1-5,1-2-3,1 0 2,0 2-5,0-3-3,2 1 0,-2 0-2,0 0 0,1 1 0,-3 0 1,1-1-5,-1 1 3,0 0 0,-1 1 0,0 0-2,-2 1 1,0 0 0,-1-1-2,0 0-1,-1 3 0,0-2-2,0 1-1,0-1 1,-1 0-3,1 1-7,-1-1-4,0 1-6,1-2-9,-1 2-7,1-1-12,0 0-11,-1-1-12,1 0-10,0 0-15,0 0-13,0 0-14,0 0-15,0 0-23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5.5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 3 1,'0'-1'70,"1"0"-9,0 1-6,0 0-3,-1 0-2,1 0-2,0 0-3,0 0-4,1-1-2,-1 1-3,1 0-3,-1 0 1,0 1 0,1-1 3,-1 2-1,1 1 1,-1 0 2,1-1 1,-1 2 6,0 0-2,1 0-2,-1 2-3,0-1-1,1 2-2,-1-1-5,2 3-5,-1-2-7,0 0-6,0 2-2,0-2-4,0 1 0,0 1-1,0-1-3,2 0 2,-2 2-2,2-1 1,-1 0-3,1-1 2,0 0-1,-1-1-2,1 1 0,-1-1 0,1 1 1,-1 0 0,0-2-1,-1 1 0,1 0 0,-1 0 0,0-1 0,0-1 0,-1 0 0,1-1 1,0 0-1,-1 0 2,1-1 0,-2 1-1,2-3 0,-1 1-1,0 0-1,-1 0-1,1 0 2,-1-1-1,1 0 0,-1-1 1,0 1 1,-1 1 1,1 0 0,-1-2-1,1 0 1,0 0-1,0 0 2,0 0-1,-1 0 1,0 0 2,1 0 2,-1 0 4,0 0 1,1 0 3,-2 0 0,1 1-1,0 0 0,-2 0-2,2 1-3,-2-1-1,0 0-2,-1 1-4,1 0 1,-1-1-1,-1 1-2,2 0 0,-2 0 1,0 0-1,-1 1 0,-1 0 1,1 0-1,-1-1 0,-1 1 1,1 0 0,0 0 0,-1 0 0,0 0 0,1-1-1,-1 1 0,1-1 0,-1 0 1,1 0-2,-1-1 1,1 1 0,0-1 4,1 0 5,0 0 9,0 0 6,2 0 4,0 0 5,1-1 1,0-1-1,1 0 1,0 0-4,2 1-7,-1-1-6,1 1-5,0-2-3,1 1-2,-1-1 0,1 0-4,0 1-4,0 0-3,1 0-4,-1 0-10,0 0-9,1 1-12,-1-1-15,0 0-20,1 0-17,-2 1-23,1-1-25,1 1-19,-2 0-21,0 0-21,0 2-38,0 1-62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4.9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0 10,'0'0'74,"0"0"-7,0 0-3,0 0 1,0 0 1,0 0-2,0 0-2,0 0-4,0 0-4,0 0-2,0 0-6,0 0-3,0 0-6,0 0-1,0 0-2,0 1 1,-1 1 4,0 1 3,-1 1 4,0 1 2,0 1 2,0 0-1,-1 0 0,-1 1-2,0 1-6,0 1-7,-1 0-7,1 2-4,-1 2-6,-1-2-5,1 1-3,-1 1-3,1 1-4,-1-2 1,2 1-3,0 0 0,-1-1 0,2 0 0,-1-1 0,1 1 2,0-2-2,0 1 0,1-1 1,0-1-1,0-2-1,1 0-4,0-2-3,0-1-6,1 0-2,0-1-5,0-1-5,0 0-7,0-2-4,1 0-5,0 0-5,0 0-4,0-1-4,0 0-4,1-1-5,-1 1-5,0-3-4,1 1-2,0-1-3,1-2-3,-1 1-4,0-2-2,0 1-4,-1-1-1,1 0-2,0 0-9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0.9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9 18,'0'-1'88,"0"-1"-15,2 0-6,-2 1-2,0 0-1,1-1-3,0-1 0,0 1-7,1 0-8,0-1-7,0 0-10,0 0-7,1-2-9,-2 1-2,2 1-5,0-2-1,1-1 1,0-1-1,1 0-2,0 0 2,-1-1 1,1 1-1,-1-1-1,1 0-2,-1 1 0,-1 0-1,1 1 1,-1 0 0,0 1-2,-2 1-1,1 0 2,-1 1-1,0 2 0,1-2 1,-2 2 0,1 1 0,-1-2 1,0 2 3,0 0 1,0 0 4,0 0-1,-1 2 2,-1-2 3,2 1 1,-1-1 3,1 1-1,-1 1-3,0-1 0,1 0-1,-1 1 0,1 0-3,-1 1 3,1-1 2,0 1 7,0 2 5,-2 1 3,2 3 2,-1 0 0,1 0-1,-1 1-1,-1 1-6,2-1-7,-1 0-6,0 0-4,0 0-2,0 1-3,0-1 0,1 0-2,-1 2-1,1-3 1,-1 2-2,1-1-1,-1-1-1,1-1-3,-1 0 0,0 0-3,0-1 2,1 0-5,-1 0-3,-1-1-6,2-1-4,-1 0-1,1-1-4,0 0-2,0-1-6,0-1-2,0 0 2,0-2-3,0 0-3,0 1-3,0-1-3,0 0-5,0-1-5,0 1-2,0-3-12,1 0-9,-1 0-6,2-3-9,-1 0-23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18.0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00 16,'-1'-2'51,"0"2"-3,0 0-2,0-2 3,0 2-1,1-1-2,-1 1 0,1 0 0,-1-1-1,-1 2-2,1-1 1,1 0-5,0 0 1,0-2-3,0 0 0,0 0-3,0-1 1,0 0-1,0 0 1,0 1 3,0-2 1,1 1 3,0-1 1,0 0 4,0-1-1,1 0 0,0 0 1,0-1-4,1 0-2,-1 2-2,1-1-1,0 0-5,1 1-4,-2 1-5,0 0-6,1 2-3,0-1-4,-2 1-4,2-1-2,0 0-4,-1 0-1,2 1-1,-2 0 3,0 1-1,1 1 0,-1-1 0,2 2 1,-1 0 0,0 1-2,1 0 2,-1 0-2,0 1-2,0 1 1,-1 0-3,1 1-1,-1 0 1,0 1 4,0 1-1,1 0 0,-1 1 1,0-1 0,-1 1 2,0-2-2,0 2 1,0-1-2,0-1 0,-1-2-1,0 2 1,0-1-1,-1-2 0,0 1 1,1-2-4,-1 1 1,0 1-3,-1-1 1,1-1-2,0 1-1,0-1 2,-2-1 0,0 0 0,2-1 0,-1 1 1,0-1 3,1-1 2,0 0-1,0-1-2,0 0 1,0 0 1,1 0-1,0-1-1,1 1-4,0-1-1,0-1-1,0 0 0,2 0 2,0 0-3,0-1 3,3 0 1,-2 2 2,2-1 3,-1 1 0,-1 2 0,2 0-1,-1 0 2,0 1 0,-1 1-1,1 1 1,0 0 0,0 2 1,-1 0 1,1 0 1,-3 1-1,1 1 4,1 1-1,-1-1-4,-1 0 0,-1 1 1,2-1-2,-2 0 0,0 0 1,0-1 1,-1-1-3,0 1 4,0 1-1,-1-2 0,0-1 2,0 1-3,-1-1 0,1 0-2,0-1 1,0 1 0,-1-2 1,-1 1-1,0-1 0,0 0 1,1 0 1,-2-2 2,0 1 0,0-1-2,0 0-1,-1 0 2,0 0-2,0-1 0,0 1 0,-1-2 0,0 0-2,0 0 2,0-1 1,0 1-1,-1 0 0,1 0 2,0-1 1,2-1 4,-1 2 6,1 1 2,1-1 3,0 1 1,0 0 2,2-1-1,-2 2-1,2 0-6,0-2-5,0 2-1,0-1-4,0 1-1,1 0-3,1 0-1,0 0 1,1 1 0,0-1 1,1 2 0,0 0-2,1-1-3,0 0-7,1 1-10,0-1-17,-1 1-21,0 1-24,1 0-22,-1 0-28,0-1-30,0 0-30,0 1-61,-1-1-73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40.5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16 5,'0'0'50,"0"0"1,1-1 3,-1 1 3,0 0 1,0 0 4,0 0 4,0 0 2,0 0 4,0 0 1,0 1 0,0-1 1,1 0 3,-1 0-3,0 0 1,0 0 1,0 0 0,0 0 3,0 0 8,-1 0 4,1 0 7,-1 2 4,-1-1 8,1 2 2,0-1 3,-1 1 1,0-1-6,0 1-9,0 0-10,0 0-9,1-1-14,0 1-11,0-1-13,1 0-9,-1 0-10,0-1-7,1 1-5,0-1-5,0 1-2,0-2-2,1 1-1,0 0-3,-1-1 0,1 0-4,1 0 3,0 0 0,0 0 1,-1-2-2,1 0-5,0 0-5,0 0-7,1 0-5,-1-1-11,0 0-11,-1 0-6,2 0-2,-1-1 2,-1 1-2,0 0 8,0 0 6,0-1 8,-1 1 12,1 0 6,-1 0 4,0 1 3,0 0 7,-1 1 9,1-1 6,-1 0 10,1 2 4,-1 0 5,1 0 7,0 0 2,-1 0 2,1 0-5,-1 0-5,1 0-7,-2 2-7,2-1-4,-1 0-9,1 1-9,-2 1-24,2-3-36,0 2-43,0 0-56,2 0-65,1-2-72,-2 0-104,1 0-107,0 0-4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39.9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91 22,'0'0'55,"0"1"4,0-1 5,1 0 5,-1 0 4,1-1 0,-1 0 4,1 1 0,0-1 2,1 1 0,-1 0-2,0 0-3,0-1-1,1 0-1,0 0-3,0 1-2,-1-1-3,1 0-2,0 0-3,0 0 1,0-2-1,0 1-3,0-1-2,1 0-3,1 0-3,0-1-2,0 1-6,1-3-4,-1 1-8,2 0-2,1-1-6,0-1-5,0-2-4,0 2-4,1-2-3,-1 0-4,-1 0 3,2-1-3,-1 0 0,0-2-1,0 1-1,0-1 1,0 1 1,-1 0-1,-1 0-2,1-1 1,-1 2 1,-2 1 1,1 0 1,-1 0 0,0 2 2,1 1-1,-2-1-1,-1 3 0,1-1 1,-1 1-1,-1 1 0,1 0-1,-1 0 1,0 2-1,-1-1 1,0 1 0,0-1-1,-1 1 0,0 0 1,-2 0-1,0 1 0,1-1 0,-1 1 0,0 0 1,-2 1-1,2 0 2,-1 0-5,0 1-2,0 0 0,0 1 5,-1-1-1,2 1-1,-1 0 0,1 0 0,-1-1 0,0 1 3,1 1-1,0 0-3,0 0 3,0-1 0,0 1-2,0-1 1,1 1 1,0 1 5,-1-1 0,0 1 4,2 1-3,-1-1 4,-2 0 1,2 1 6,-1 0 6,2 0 4,-1 1 6,0 1 2,0 0 6,0-1 5,0 2 8,0-1 3,0 1 4,0 1 1,1 1-4,-1-1 2,2 1-3,-1-1-6,0 1-6,0 0-9,0 0-12,1 0-8,-1 0-3,0 0-5,1-2-3,0 1-3,1 0-3,1-1 1,0-1 0,0 1 0,1-2 3,0 1-7,-1-1 1,1 0 2,0 0 2,1-1-3,-1 0 2,1 0 2,0 0-3,0-2 5,3 1-4,-3-1 0,1 1-2,0-1 2,0-3 2,0 3-4,1-2 2,-2 0 1,1 0-1,-1-1 0,1-1 1,0 1 2,0 0-2,0-1 2,1-1-4,-1 0 1,0 0 1,-1 0 0,2-2 1,0 3-1,-2-3-1,1 0 0,-1 2 0,1-1-1,-2-2 1,1 2-2,1-1 1,-1-1-3,-1 1 2,0-1 1,1 0 3,-1-1 1,0 2 0,0-1 3,-1-2-3,1 2 0,-1-1-2,0-1 1,0 2-1,1-1 0,-2 0-2,2 0-1,-2 0 1,0-1 1,0 1 0,0 0 0,-2 0 0,1 1 3,0 0-1,-1 0 0,-1-1 0,1 2 0,-2 0-1,0 1 1,-1 1-1,0-1 0,0 2 2,-1 0-2,-1 0 2,-1 2 1,1 0 0,-1 1 0,-1 0-2,1 1 0,0 0 0,-1 0-1,1 0-1,0 1-1,0 0-12,1 1-17,0 0-27,0-1-29,1 0-35,2 0-42,-1-2-43,2 0-45,1 0-38,2-1-34,0 1-41,1 0-73,0 0-42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38.8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 77,'0'-2'131,"0"2"-26,0 0-13,0 0-2,0 0 1,0 0 1,0 0 1,1 0 2,0 2-3,0-2-4,2 1-6,-2 1-7,0-1-7,1 0-3,-1 1-2,1 1-4,1-2 1,-2 0-2,1 1 2,0-1-2,1 0-1,0 1 3,1-1-4,0 0-2,-1 0-6,3 0-4,-1-1-4,1-1-2,0-1-8,1 1-9,-1 0-4,1 0-4,-1-1-1,0 2-2,-1-1-6,1 0-4,-1 0 0,0 1 0,-1-1-8,-1 1-8,0-1-12,0 0-10,-1 1-11,0 0-11,-1 0-14,1 0-14,-1 0-12,1 0-13,-1 0-10,-1 0-18,0 1-17,0-1-22,0 0-24,0 1-33,0-1-69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38.4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43 19,'0'-1'58,"0"1"-4,0 0-5,0 0-6,-1 0-4,1 0-7,0 0-6,0 0-3,0 0 0,0 0 1,-1 0 0,0 0 2,1 0-1,-2 0 6,2-1 2,0 1 4,-1-1 0,1 0 2,-1 1 1,0-2 2,1 0 3,0 0-3,0-1-2,0-1-2,1 0-2,0-1-1,0-2 0,1 1 0,-1 0-1,0 0 3,1-2 5,-1 1 7,0 0 5,2 0 7,-1 1 0,-1 0-1,0 1 3,0-2-1,0 3-3,0-1-2,0 1-4,0 1-2,0-1-2,-1 2 3,1-1-1,-1 3 1,1-2-5,0 2-3,0 0-5,-1 0-5,0 0-3,1 0-5,-1 0-5,1 2-7,0-2 0,0 1 0,0 1-1,1-1-2,-1 2-3,0-1 0,1 0-3,0 1 0,-1-1 0,1 1-4,0 0 1,0 0-2,1 0 1,1 1-1,-1-1 2,2 0-2,0 0 1,-1 0-3,1-1-1,1-1-5,0 1-14,0-2-12,1 0-12,-1 0-10,1-1-11,0 0-7,-1-1-5,1 1-4,-2-2 10,2 2 6,-2-1 10,0-2 7,0 2 7,-1-1 8,1 0 6,-1 0 9,-1 1 3,1-1 5,-1-1 1,0 2 5,-2-1 4,1 1 1,-1-1 3,0 0 5,-1 2 7,0-1 3,0 0 5,0 0 5,0 0 4,0 1 4,0 0 1,0 0-1,-1-1-1,0 2 1,0-2-1,0 2-2,0 0-2,1 0-5,-2 0-5,0 2-2,1-2-4,-1 3 0,1-1-1,0 2 0,0-2 0,-1 1 6,0 1 1,1 0 5,-1 1 2,0 0 0,0 1-1,0 1-3,0 1-1,1-1-3,-2 1 6,2 0-8,-1 0-8,0 1-1,1 0-3,-1 1-3,1 0 1,-1 0-3,0 1-7,0 0 2,1 0 3,-2 0-2,2 2 4,-2-1-1,0-1 0,2 1 2,0 0-1,-1 0 0,1 0 0,-2 0 0,2-1-3,-1 0 3,1-1 0,0 1-3,1-1 2,0-1-4,-1 0-1,0-2-1,1 0 0,0-2-1,0-1-1,0 1 2,0-1-4,0-2-2,0 0-3,0 0-3,0-2-6,0 1-6,1-1-5,0-1-7,0-1-7,1 0-2,0 0-6,-1-2-5,1 2-5,0-1-7,-1-1-11,1-1-8,0 1-10,0-1-8,0 0-10,-1-1-13,0 0-10,1 0-10,-1 2-9,0-1-11,0 1-2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19:36.1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4,'0'0'21,"0"0"0,1 0 2,0 0-1,-1 0 3,0 0 0,0 1 1,-1 0 0,1 1 1,0 1-1,-1-1 0,1 0 0,1 1-4,0-1-1,0 1-1,-1-1-1,0 1-2,0 0 2,0 0-4,0-1 0,0 0-2,0 0-2,0 1-3,0-1 1,1-1-3,0 0-4,0 1 0,1 0 0,0-1 0,-1 2-2,1-1 0,-1-1-1,0 1-2,1-1 1,-1-1 1,-1 2-2,0-2-1,1 0 3,1-2 0,-1 2 0,0 0 0,1-1-1,-1-1 1,0 1 1,1 0-1,0-1-3,-1 0 0,0 2-1,1-2 2,-2 1-1,1-2-1,1 2 0,-2-1 1,0-2 2,0 2 0,0 1 0,0-2 2,-1 1 0,0 0 1,0 0 1,1 0-1,-2 0 0,2 0-1,-1-1 1,0 1 0,1 0 0,0 1 1,-2-1 0,2 1 0,-1 0 2,1 0 0,-1 1 0,1 0-2,0-1 2,-1 1 0,1 0 0,0 1-2,-1-1 2,1 2-1,0-1-1,-1 1-1,-1 0 0,2 0-1,-1 0-1,0 0-3,0 0-9,1 0-5,-1 0-7,1-1-10,0 1-14,-1-1-20,-1 0-21,1 2-3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37.4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6 2,'0'0'89,"0"0"-11,0-2-6,1 2-3,-1 0 2,1 0 1,-1-1-1,1 1-4,0-1-1,0-1-2,-1 2-5,0 0 0,0 0-2,0 0-1,0 0 0,1 0 3,-1 0 1,0 0-1,0 0 1,0 0 0,1 0 2,-1 0 4,0 0 2,1 2 1,0-1 4,0-1 3,0 1 3,0 1 2,1-1 1,-1 1 0,1-2-2,0 0-3,-1 0-3,3 0-4,-1 2-6,1-1-9,1 0-8,0-3-8,-1 0-8,2 2-7,-1-2-7,1 1-7,2-1-3,-1 1-2,0-2-1,1 1-3,0 1 1,-1-1-2,0-1 0,0 1 0,-1 0 1,-2 1-2,1 0 1,0-1-1,-1 1-1,0 0 0,-1 0-2,-1 1-1,0-1-3,-1 1-1,0 0-4,-1 0-1,1 0-1,0 0-1,-1 0-2,0 0 0,0 0-1,0 0 3,0 0-5,0 1-6,0-1-4,-1 1-8,0 0-10,1-1-7,-1 1-10,1 0-11,-1 0-9,1-1-7,-2 1-12,2 0-7,0-1-9,-1 0-17,0 0-16,1 0-17,0 0-19,0 0-24,0 0-51,0 0-7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36.7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8 80 73,'0'0'93,"0"0"-6,0 0-1,0 0 2,0-1-4,1 1 0,-1-1-3,1 0-5,-1 1-8,1 0-5,-1 0-4,0 0-7,2 0-2,-2 0-2,0 0-2,1 0 3,0-1 3,-1 0 1,1 0 1,0 0 1,-1-1 0,1 2-2,0-2-6,-1 1-3,1-1-9,-1 0-4,0-1-9,0-1-4,0 1-4,0-1-5,0 1-2,0-2-3,-1 1-1,1 0-3,-1 0-2,0 0 2,1 1 0,-2-1-1,2 1 0,-2 0-1,2 0 1,-3 1 4,1 0-1,0 0-1,1 1 0,-1 0 2,-1 1 1,0-1 3,0 0-2,-1 1-3,-1 1 1,1 0-2,0 0 1,-1 1-1,0 0 1,1 1-3,-1 0 1,-1 0 1,2 0 2,-1 1-1,0-1-1,0 1-1,0-1-1,0 2-2,0-1 0,1 1 0,-1 0-1,1 0 3,0 1 1,0 0 0,0 0 0,2 0 4,-3 0 3,2 0 4,-1 1 2,1 2 0,0-2 0,1 0 2,-1 1 6,0-1 3,1 0-4,0 0-3,2-1-3,-2 1 0,2-1 0,2 1 1,-2-2-1,2 2-4,1-2 5,0 1-1,0-1 4,0 0-3,1-1 0,0 0-2,2-1-5,-2 0-2,1-1-3,1-1 1,-1-1-3,2 0 1,1-1 1,0-1-1,-1 0 1,-1-1 0,0 0-1,1 0-1,-1-2 3,0 1 1,0-1-4,-1-1 0,1 0-1,-1 0 0,-1 0 0,1-1 0,-1-1-2,-1 1-1,2 0 0,-3 0 2,2-1-1,0 1 1,-2 2 0,0-2 0,-1 2 1,2-1 0,-2 1 3,0 1-2,0 1 2,-1-1-2,1 2 1,-1 0 4,0 1 0,0 0 6,-1 0 4,1 1 4,-1 0 1,0 1 7,-1 0 6,0 2 4,0 0 11,-1 1 6,0 2 7,0-1 5,1 1 1,0-1 5,-1 2 0,1 0-3,0 0-8,0 1-10,0-1-10,1 0-6,0-1-5,-1 1-9,2 0-6,0-1-5,0-1-4,0 1 0,1 0-4,1-1-1,0-1-1,1 0 0,1-1 0,0-1-1,0 1 0,1-2 2,-1 0-2,1 1-3,1-1-4,1 0-10,-2 0-7,-1-1-8,1 1-7,-1-1-4,0 0-4,0 0-5,-1-1 0,0 1 1,-1 0 3,0 0 5,0 0 4,0-1 1,-1 0 1,1 0 8,-1 1 0,0-1 5,-1 0 3,1 1-6,0-1-4,-1 0-6,1-1-9,-1 0-16,0 1-13,2-2-16,-2 1-17,0 0-14,1 1-15,-1-1-15,0 1-12,0-1-13,0 0-13,0 0-15,1-1-24,0 0-4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35.6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3 16 1,'0'-1'65,"0"-1"-4,0 1-6,0 0-2,0 1-8,0-2-10,0 2-7,0 0-2,0 0-2,0 0 2,0-2 5,0 2 4,0-1 7,0 0 5,0 1 3,0 0 5,1 0-1,-1 0 2,0 0-2,0 0 0,0 0 0,0 0-1,-1 0 0,1 0-5,-1 1-2,0-1-2,-1 1-1,1-1-4,-1 2-4,0-2-3,-2 0-9,0 2 2,0-1 0,1 2 2,-2-2-1,1 2 2,1 0 2,-2 0 3,1 1 2,0-1-1,0 1-3,-1 0 0,0 0-1,0 0-2,1 1 2,-2 0 1,2 1-1,-1-1 3,0 1-3,1 0-1,0-2-5,-1 2-4,1 0-5,1 0-3,1-1-2,0 2-6,1-1-1,-1 0-3,1 0 2,1-1 1,1 1-1,1 1-2,0-1-1,1 1 4,0-1-3,1 1 4,2-2-2,-2 0 0,2 2 0,-1-1 0,0 0-1,1 1-1,-1-1-1,-1 1-2,1-1 3,0-1-2,0 2 1,-1-1 1,-1 1-1,1 0 1,-1 1 1,0-1 0,-1 0 0,0 0 2,0 0 0,-1 0-2,1-1 1,-2 0-1,0 1-1,0-1 0,0 1-1,0-2 0,-1 1 1,0-1 0,0 1-2,-1 0 1,1 0 1,-2 0 1,1-1-1,0 0 0,-1 1 0,1-2 0,0 0 2,-1 1 1,0-1-2,0 0-1,0-1 1,0 1 0,0-1-1,-1 0 0,-1 0 2,1-1-2,0 1 2,0-1-1,-1-1-1,1 0 0,0 1-1,0-1 0,-2-1-1,3-1 0,-1-1-4,0 0 4,0 0-1,0-1 3,1-1 0,-1-1-2,2-1 1,-1-1 1,2-1 4,-1-1-3,1 1 1,0 0-2,1-1-1,-1-1 1,0 2-1,1-2-1,0 1 0,0 1 2,0 0-1,1 1 0,0 0 1,0 0-1,1 1 1,-1 1-1,1 0 1,0 0 0,0 0-1,-1 1 1,2-1 0,-1 1 3,1 0-2,2 1-1,-2-1-1,-1 0 2,2 1-1,1-1 1,-1 1-1,0-1-1,2 1 1,-2-1 0,2 1 1,-1-1-2,1 1 1,-1-1 0,1 1 0,0-3 2,0 2-2,0-1 0,0 0 1,1 0 0,0-1 0,-1 1-2,1 0 0,-1 1-2,1-2 3,-1 1-1,-1-1 0,0 1 1,0-1 0,0 1-1,-1-1-3,-1 1-4,1-1-5,-1 1-8,-1 0 1,1-1 0,-1 0 2,-1 0 2,1 0 4,-2 1 4,1 0 3,-1 0 9,0 0-3,0 0-1,0 1 0,0 0-1,-1 0 1,1 0 1,0-1-5,-2 2 2,1-1 2,0 1 2,0 0 2,-1 0-1,0 1-1,0 0 0,0 0 6,-1 0-6,0 1-2,0 0-2,1 0 0,-1 1 1,-1 0-1,0-2 2,1 2-5,0 0-5,-1 0-17,1 2-21,0-2-25,1 1-28,0 0-31,0 0-36,2-1-36,0 0-30,0 0-44,0 0-8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33.1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0 56,'0'0'77,"0"0"0,0 0 3,-2 0-1,2 0-2,-1 0-1,1 0 0,-1-1 6,1 1-3,0 0-2,0 0-3,0 0 0,0 0-4,0 0-4,0 0-6,-1 0-8,0 0-5,1 0-3,0 0-2,1 0 0,0 0 4,0 0 3,0 1 1,1 0 2,-1-1 3,1 1 3,0-1 0,0 1-1,1 0-6,1 0-1,-1-1-1,1 0-2,1-1-6,0 0-7,1 0-3,0 1-3,-1-1-6,1-1-2,0 0-7,0 1-6,0 0-1,0-1-2,0 2 0,0 0-3,-1 0-1,1-2-6,-2 1 4,0 1 1,1 0 0,-2 0-3,0 0-2,0 1 4,-1 1 0,-1-2 1,1 0-1,-1 1-2,-1-1 0,2 1 4,-2-1 0,0 0-2,0 1-1,0-1 3,0 0-2,1 1 2,-1-1 0,2 0-4,-2 0 4,0 0 0,0 0 0,0 0 0,0 0 3,0 0-1,0 0-2,0 0 0,0 0-6,0 0-4,0 0-4,0 0-8,0 0-9,0 0-10,0 0-9,0 0-5,0 0-5,0 0-5,-2 0-5,2 0-3,0-1 0,0 0-4,0 1-7,0 0-9,0 0-13,0 0-12,0 0-18,0 0-20,0 0-20,0 0-22,0 0-32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32.4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9 43,'-1'-1'106,"0"1"-7,1-1-4,0 0-2,0 1-3,0-1 0,0 1-5,0 0-6,0 0-6,0 0-5,0 0-7,0 0-5,0 0-6,0 0-4,1-1-2,-1 0 3,0 1 1,1 0-3,-1 0 0,1 0-1,-1 0-1,0 0 2,1 0 5,0 1 4,0 0 2,1 0 9,0-1 6,2 1 6,-2-1 7,3 0 1,0-1-2,0 1-6,0-1-7,0 0-13,1 0-11,1-1-9,-1 0-11,1 2-7,1-2-6,-3 0-2,3 1-5,-2-1-2,0 1 1,0 0-3,0 0 0,0-1-1,-1 2 1,1-1-4,-1 0 0,0 0 1,-1 1 0,0-1-1,1 1 1,-1 0-3,-1 0 2,1 0 0,-1 0 1,-1 0-4,0 0-8,-1 0-11,2 0-12,-1-1-10,-1 0-13,1 1-9,-1 0-10,-1 0-4,1 0-4,-1 0 4,0 0 1,0 0 1,-1 0 2,1 0 2,0-1 0,0 1 0,0 1 2,0 0 1,-1 0-1,1-1 2,-1 1-5,0 0-3,0 1-4,1-1-6,-2 0-10,1 0-10,-1 0-16,2-1-18,0 0-27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2:03.3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1 2 65,'1'-2'92,"0"2"-11,0 0-3,1 0-1,-1 0-2,0 0-3,1 0-4,0 0-3,0 2 3,-1 0 1,0 0 2,1 0 1,-1 1-1,1-1-3,-1 2 2,0-1 0,1 1-5,-2 2-4,2-2-5,-1 0-6,0 2-4,0-1-5,1-1-8,-1 0-6,0 1-7,1 0-6,-1 0-1,1 0-5,0 0-1,0 0 0,1 1 0,1 0-5,-2 0 3,1 1-2,0 0 0,1 1 1,-1 0-1,1 0-3,-1-1 0,2 1 4,-2 0-1,1-1-3,-2 1 1,1-1 0,0 0 1,0 1 1,1-3-2,-1 2-1,-1-2 0,1 1 2,-1-1 0,-1-1-4,1 0 2,-1-1-1,1 0 1,-2 0 0,1-3 1,-1 2 0,0-2-1,1 1 2,-1 0-2,0-1 2,0 1 0,-1-1-2,1 0-2,0 0-2,-1 0 0,1-1-2,-2 1-1,1 0 0,0-1 0,-1 0-2,1 0 1,-1 0 1,-1-1 1,1 0 1,0 1 2,-1-1-1,1 1-1,-3 0 3,3 0 0,-1 1 1,0 0-2,0 0 4,0 0-1,-1 0 1,1 0 1,-1 1 1,-1 1 1,1-1 0,-1 0 2,0 1-3,0-1 0,0 1-2,0-1 2,0 0 0,-1 1 0,1-1 2,-1 1 0,2-1 1,-2 0 1,1 1-2,-2-1-1,1 1-1,-1-1 5,1-1-6,0 1-3,1-1-3,-1 0-1,0 0 2,0 0-4,0 0 1,0 0-6,0 1 0,1 0 2,1-2 3,0 0-1,1 0 0,1-1 0,0 1-1,1 0-2,-1 1-4,1 0-8,-1 0-12,2-1-12,-1 0-15,1 1-19,-1-1-20,1 1-21,-2 0-18,2 0-18,0 0-16,0 0-19,0 0-28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2:02.7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0 15,'0'0'54,"0"0"-5,0 0-3,0 0-1,0 0-1,1 0-1,-1-1 0,0 1-2,0 0 0,0 0 0,0 0 0,0 0 1,0 0 1,0 1 2,-1-1 0,1 1 0,-1 1 2,0-1 5,-1 1 3,1 1 2,-1 0 3,-1 2 2,0 0 2,1 3 1,-3 0 0,0 2-12,0-1-4,1 2-6,-3-1-8,3 1-9,-2 0-7,1 0-4,-1 0-6,1 1 2,0 0-6,0-1-2,1 0-1,-2 0-1,2 0 3,0-1-1,0-1-1,1 0-1,0-2 0,0 1-1,0-3-4,1 1 0,0-1-8,0-1-11,1-1-6,1-1-8,-1 0-9,1-1-7,0 0-4,0 1-5,0-2-3,1 0-1,-1 0-3,1-2-5,1 0-3,-1-2-5,1 1-4,1-3-1,-1 0-3,1 0-2,-1-1 2,1 1 2,0-1 1,1-2-2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9.0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4,'1'-1'65,"-1"0"0,1 0 0,-1 1 1,0-1-1,1 0-2,-1 1-1,1-1 0,0 0 0,0 1 5,1 0 2,0 0 2,-1 0-4,1 0-2,0 0-2,0 0-6,0 0-4,1 0-7,-1 0 0,3 0 1,-2 0 2,1 1 2,-2 0-1,1-1 0,0 1-5,0 0-6,0-1-8,1 0-10,-1 0-7,0 0-5,0 0-3,0 0-3,-1 0 1,2 0-3,-1-1 0,1 0 1,-1 1-1,0-1 0,1 0 0,0 1 0,-1-1-1,1 0-3,0 1-5,-1 0-9,0 0-10,-2 0-11,0 0-12,0 0-10,0 0-12,1 0-14,-2 0-7,1 0-9,-1 0-8,1 0-8,-1 0-8,0 0-19,0 0-16,0 0-42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8.1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 57 120,'-1'2'94,"1"-2"-23,-1 0-13,0 0-6,1 0-6,-1 2-2,0-2-2,1 1-2,-1 0-6,1-1-5,-1 2-6,-1-2-6,2 1-4,0-1 0,-1 3 0,0-2-8,1 1 5,-2 0 3,1-1 6,1 0 1,-2 0 6,1-1-2,1 1-4,-1 0 5,1-1-6,-1 2-4,0-2-3,1 0-3,-1 0-5,0 0-1,1 0 1,0 0-1,0 0 1,1 0 1,0 0 0,-1-2 2,1 2 2,-1-2 0,0 1-1,1-3-1,-1 2 0,1-2-2,0 0 0,1-1-1,-1 2-2,1-2 0,0 0-1,1 0 2,0 0 0,0 0 0,1 0-3,-1 0 3,1 1-3,0 1 1,-1 0 3,0 0 1,0 1 1,0 0-1,0 1 2,0 0-3,-1 1 5,1 1 3,-1 0 0,0 2 3,1 1 1,-1 0 4,0 1 4,0 0 1,0 2 0,0 0-2,-2 0-4,3 2-3,-2-1-3,-1 1-3,1 0-4,-1 0-2,0 0-1,0 0-3,0 0 2,-1 1-1,0-2-1,-2-1 0,2 2 1,-1-1-3,-1 0-2,1 0-1,-2-1-2,-1 0-5,1 0-2,0 0-2,0 0-2,0-3 0,-2 1-2,1 0-4,-1-1-1,0 0 3,1-1-1,0 1-1,-1-3 3,2 1 1,0-2 1,1 0-1,0 0 3,0 0 1,1-2-1,-1 1 1,2-1 1,0 0 4,1 0 3,0-1 4,1 1 2,0 0 3,1 0 3,0-1 3,-1 0 2,2 2 3,0-2 1,1 2 1,-1-1 4,0 1 1,1 1 1,-1-1 1,-1 1-2,2 0 0,0 1 1,-1 0 1,1 0 2,-1 1-1,1 1 1,-1 0 0,-1 0 7,2 0-8,-2 1-3,1-1-4,0 3-4,0-3-2,0 1-4,1 1-2,-2-1-9,2 0 4,-2-2 2,2 1-2,-1-1 0,1-1 0,0 0 0,0 1-2,-1-1-2,1-1-5,-1 0-7,1-1-7,0 1-6,0-2-9,0 0-9,-1 0-8,1-2-6,-1 1-4,0-1-3,0 0-1,0 1 0,1-3 0,-2 3 4,1-1 3,-1 1 5,0 1 3,0-2-2,0 1-3,0-1-5,-1 1-8,0-1-14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7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48 63,'1'1'70,"-1"1"-3,0-1-1,0 2-5,0 0-7,1-2-3,0 2-7,0 0-6,-1-2-3,0 2-3,1 0-6,-1-1-6,1 0-3,-1 0-3,1 0-3,-1-1-1,1-1-2,-1 0-1,0 0 0,1 0 1,0 0-1,-1-1-1,1-1 2,-1 1-1,1 0 0,-1-1-2,0 0-1,0-1-1,1-1 1,-1 2-3,0-2 0,1 1 0,-1-1-1,0 1 0,-1-1-1,1 0 0,-1 0-2,0 0 3,0-1 0,-1 0 0,1 1 1,0 0 2,-1 1 3,1 0 5,-2 0 8,1 2 5,-1-2 6,1 2 6,-1 0 7,1 1 7,0 1 5,-1 0 1,-1 2-1,2-1-2,-2 2 1,0 1 2,0 0-2,-1 2-2,2 0-3,-2 0-2,2 1-4,-2 0-2,1 1-5,-1 1-4,2 0-4,-1-1-6,0 2-4,0-2-3,1 2-1,-1-2-4,1 0-4,0-1-4,1 1-2,0-1-1,1 0-2,-1-1-1,2 1 2,0-1 2,0 1-2,1 0-3,1-1 0,-1 0-1,0-1 1,2-1-2,0 1-3,2-2 1,-1 1 0,1-2 2,0 1 1,0-1 0,3 0 0,-2 1 0,1-2 0,-1 1-2,0-3-1,0 2-5,-1-1-2,1-1 0,-1 1-2,1-1 0,-1 0-2,-1 0 1,1-1-3,-2 1-1,2-1-8,-2-1-7,1 0-5,0 0-9,-1 0-8,0-1-8,0 1-9,-2 0-5,1-1-6,0 0-5,-2 0-6,2 1-9,-1 1-12,0-1-12,-1-2-22,0 1-3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19:28.8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22,'0'0'20,"0"0"-2,1 0-3,-1-1 0,1 0-2,-1 1-2,1 0 1,-2 0 0,1 0 3,0 0 0,0 0 2,2 0 1,-1 0-1,0 0 1,0-1-4,0 1-1,-1 0-5,1 0-1,-1 0-1,1 0-3,0 0-1,1 0 0,-1 0 0,0 1 1,0-1 0,0 1 2,0 0-2,-1-1 2,1 2 0,1-1 0,-2 0 2,1 1-2,0 0 1,-1 0 1,0 1 0,1-1 0,0 0 1,0 0-1,-1 0-2,1 0 7,-1 0-5,0 0-3,0 0-4,1 0 0,-1 1 0,1-1-1,-1-1-5,0 2-11,0-1-6,0-1-8,0 1-11,0 0-13,0 1-13,-1-1-14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56.5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65 14,'0'0'22,"0"0"-2,0-1 1,0 1-2,-1 0-3,1 1 1,0-1 1,0 1 3,0 0 2,0-1 3,0 0 3,-1 0 4,1 0 2,-1 1 3,1-1 2,0 1 0,0-1 0,0 0 1,0 0-1,0 0 2,0 0 0,0-1 4,0 0-1,0 1 1,1-1 1,0 0 2,0 1 0,1-1-2,-2 0-4,1 1-5,0-1-5,0 0-4,0 0-5,0 0-6,1-1-4,0 0-3,2-1-2,0-1 4,0 0 4,1-1 2,1-1 3,0 0 0,-1 1 0,1 0-1,-1 0 1,0 3-7,1-2-7,-2 1-1,1 1-5,0 1 2,0 1 3,0 1 0,-1 1 1,0 1 4,0 1 0,0 2-2,0 1-1,1 1 2,-1 1-4,-1 1-3,0 0-3,-1 2 2,1 1 0,-1-1 0,0 1 1,-2 2-2,0-2-2,0 1 0,-2 0-2,1-1-5,0 0-5,-1-1-5,0 0-2,0 1-4,-1-2-1,-1-1-3,1 0 0,-2-1-1,1 0 3,-1-2 2,1 0-2,-1-1 0,-1 1 3,1-1 0,0-1 2,0-1 3,1-1-1,0-1-2,-1-1 2,0 0 1,1-1 2,-1-1 1,1 0 3,0-1 2,0-1 5,1-3 7,2 2 8,-1-1 5,2 0 8,-1 0 2,1 1 2,0-2 1,0 3 3,0-1-2,-1 2-3,0 0-4,1 0-3,0 1-6,0 0 0,0 0-2,0 1-4,0 0-3,0 0 0,-1 0 0,1 1-3,0 0 0,0 1-1,0 0-3,0 1-4,0 0-10,0-1-15,-1 0-17,1 2-22,0-1-25,0 0-26,0 0-27,0-1-27,0 0-28,-1 0-5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33.8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4 67 99,'0'2'85,"0"-1"-14,0 1-11,0-2-4,0 0-1,0 0-2,0 0-3,0 0 0,0 0-12,0 0-7,0 0-7,0 0-3,0 0-5,1 0 3,-1 0 2,0 0-4,1 0 7,-1 0 5,0 0 4,0 0 3,-1 0 2,0-1-1,1 0-2,-1-1-5,1 1-4,0-1-3,0 1-4,0 0-4,-1-1-3,1 0-3,0-1-2,-1 1-1,0-1 2,0 1 0,1-1-1,-1-1 1,-1 0 3,1 1 2,-1-1 3,0 2 5,0-2 3,0 1 3,1-1 8,-3 2 3,0-1 5,1-1 2,0 2-1,0 1 2,-1-2-2,0 2 0,0-1-6,0 2-2,0 0-5,-1 0-2,2 0-3,-1 0-5,-2 2-2,2-1-1,-1 2-4,0-2 0,1 3 1,-1-2-2,0 1 0,1 1-1,0-2 1,0 2 1,0-1-1,1 3 0,0-3 0,0 1 0,0 0 2,1 1 1,-1 0-1,2-2-2,-1 3-1,-1 1-2,2-1-4,-1 1-2,0 0 0,2 0-3,0 1-1,0 1 1,0-1-1,0 0-2,0 0 2,0-1 0,0 2-1,1-1-1,0-2 2,-1 1-1,2 0-2,-1-1 2,0 0-3,0-1-5,1 0-4,0-1-4,0 0-6,0-1-3,1-1-2,-1 1-5,1-1 3,1-1 5,0-1 6,1-1 1,-2-1 2,1-1 3,1 1 1,0-2 2,-1 1 0,2-2 1,-2 0-2,0-1 4,2 0 3,-1 1 0,0-3 2,1 2 3,-2-1-1,1-1 2,-1 1 1,0 0-2,0 0-1,-1 0 1,-1 0 2,1 1-3,-1 0 2,1 0-2,-2 0 1,-1 1 0,2 1 1,-1 0 2,0 1 0,-1 2 6,0-2-2,-1 2 0,1-1 5,1 2-1,-1-1-1,1 1 1,-1 0-3,0 0-2,0 1 1,0-1-1,-1 2-3,1 0 2,-1 1 0,0 0-4,1 2 2,-2-1-1,2 1 1,-1 0-1,-1 2 0,1 0 1,0 0-2,0 0 2,-1 0-1,1 0 1,1 0-2,0 1 0,0 0-2,0-2 0,2 0 0,-1 0 0,1-2-3,1 1 2,-2-1-1,2-2 1,2 0 3,-1 0 0,1-2-2,1 0 0,1 0 0,1-2-1,-1 0-3,1 0 0,0-2-1,-1 1-1,1-2-3,-2 1-6,1 1 0,-2 0-3,1 0 2,-1 0 1,-2 0-3,1 1 2,0-2 5,-3 1 4,1 0 4,0 0 1,0-1 2,-1 2-2,0 0 3,0 0 3,0-1 1,-1 3 1,-1-2 2,0 1-1,1 1-2,-1-1 2,1-1-1,-1 1-2,0 1-3,-1 0-3,1 1-6,0 1-5,-1-1-10,1 2-15,-1-1-16,0-1-17,0 0-19,1 0-20,0-1-19,0 1-21,0-1-15,-1 1-19,1 1-20,-1-2-26,1 3-52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32.8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2 13 3,'0'0'99,"0"0"-20,0 0-14,1 0-8,-1 0-7,0 0-4,2 0-3,-2 0-3,0 0-3,0 0-3,0 2-1,0-2-2,1 1 3,-1 0 2,0-1 8,0 1 2,0 1 3,0 0 3,0 1 1,0 0 0,0 0-2,0 1-5,0-2-7,0 1-5,0 1-9,-1-1-6,1-1-6,-2 0-2,2 0-5,0 0-4,0-1-8,-1 1 2,1 0 3,-1-2 1,1 0 0,0 1-1,1-1 1,-1 0 1,0 0 7,0 0-3,0 0-2,0 0-1,0-1-1,0 1 0,0-2-1,0 0 1,-1 0 0,1 0 1,-1-1 1,0 1-3,0-1 1,-1-1 2,1 1-1,0-2-4,1 1-1,-2 0 1,0 0-1,0 0 2,0 1 1,0-1 2,-1 1 6,0 1 4,1-2 4,-1 4 2,-1 0 5,1 0 2,-1 2 4,0 0 1,-1 0 1,0 1 3,1 1 4,-1 0 3,0 1 2,0 1 3,0-2-4,0 3-2,2-1-1,-2 1-5,1 1-5,-2-2-3,2 1-5,0 1-5,1-1 0,-1 0-2,0 0-3,1 0-2,0 0 0,1-1-4,0 1 1,0 0 0,0 1 2,1-1 1,-1 2 1,0 0-1,1 1 2,0-1 9,-1 0-5,0 0-4,0 3-4,2-2-2,-2 0 0,1 1-1,0-1-1,-1 2-12,1-1 3,0 0 1,0 0 1,1 0 0,0-1 1,0 0 0,1-1-1,0 0 2,1 0 1,0-2 0,1 0-3,0 1 1,0-3-2,0 1-4,1-1-2,0-2 1,2 0-4,-1-2-4,2 1-2,-2-1-3,2-1-4,0-1 1,0-1 0,-1 0 0,1-2 0,-1 1 4,1-2 3,-1 0 2,1-1 0,-1 0 4,0 1 2,-1-1 2,-1 1 1,0-2 1,0 1 2,-2 1 3,0-2 3,0 1-1,-1-1 1,0 1-1,-1 0 3,-1 1-2,0-1 2,0 0-2,0 0 0,-2 1 4,0 0-4,-1 0 2,0 0 1,-1 0 3,1 0 2,-2 1 3,1 0 3,-1 2 1,0 0 3,0 0 6,1 1-4,-2 1-5,1 1-2,1 0-5,0 0-2,-3 1 0,3 1-3,-1 0-6,0 0 2,1 0 1,-1 1 0,2 2 3,-1-2 0,1 1-2,0 1-1,0-2-1,0 1 0,1 0-6,0-1-8,0 1-16,1-1-16,0 0-20,0-2-23,2 1-24,-1-1-29,1 2-28,1-2-26,0 0-26,0-1-51,-1-1-79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31.6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7,'0'0'57,"1"0"1,-1 0 2,1 0 4,-1 1 1,0 0-3,2 0 0,-2 1 1,1-1-1,-1 0 1,1-1 7,1 1-4,-1 1-4,0-2-2,1 1-3,0 1-4,0-2-1,-1 2-1,1-1-9,-1 0 1,1 1 1,0-1 5,0 1 2,1-1 3,0 0 0,1 0-1,0 0-4,-1-1 1,1 0-4,0 0-9,2-1-7,0 0-7,-1 0-6,0 0-3,1-1-5,-1 0-5,1 0-2,-1 0 4,0 1-2,0-2-2,0 2-1,-1-1-1,-1 1 0,0-1-1,0 1 0,-1 1-3,0-1 1,-1 0 2,0 0-1,0 1 1,0 0 1,0 0 0,0 0 1,-1 0-1,1-1-5,-1 1 1,0 0 3,0 0 1,0 0-2,0 0-1,0 1-1,0-1-2,0 0 5,-1 2-5,0 0-6,0 1-9,-1 0-12,0 0-9,0-1-13,0 0-16,0 0-19,1-1-23,0 0-21,-1-1-23,2 0-25,-1 0-41,0 0-8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31.0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09 68,'0'0'67,"0"-1"-1,0 1 2,0-1 2,0 0-1,1 0-1,0 0 1,0 0-6,0 0 1,0-1-2,0 0-1,0 0 1,1 1 4,-1 0-1,-1 0 1,1 0-1,-1 0-4,1 1-2,0 0-4,0-1-4,1-1-4,-1 1-5,0-1-6,1 0-4,0 0-6,0 1-4,-1-2-5,2 0-6,0 1-4,0-4-3,1 1-1,0-2-1,0 2-6,0-3 2,0 3-1,0-2 1,1-1-4,-1-1-4,0 0-5,0 1 0,1-1 2,-3 0-3,2-1-1,0 0 0,0 0 2,-1-1 3,0 1 3,-1-1 0,1 1 1,0 0 1,-1-1 0,0 1 0,0 1 0,-1 0 2,0 0 1,0 2-1,1-1 4,-1 3-1,-1-1 1,1 1 0,0 1 1,-1 1 1,0 1-1,0 0 1,0 0 1,0 0 0,0 2 1,0-1 2,0 1 0,-1 0 0,0 0 2,-1 0 0,0 1-2,0-1 0,-1 2 0,0 0-4,0 0 1,0 0-2,-1 1 1,0 1-1,-1-1 0,2 1 0,-1 0-1,0-1-1,-1 1 2,2 0 0,-1-1-1,1 2 0,-1-1 2,2 2 0,-1-2 4,0 1 3,1 1 3,-1 0 1,1 0 2,0-1 2,0 1 0,1-1 0,-1 1-3,1 1-2,0 0 0,1 1-1,-1 0 1,1 0-1,0 2 1,0 0 0,-1 0 2,1 1 1,0-1-2,-1 1 0,0 0-1,2 2-2,0-1 0,-1 0 0,-1 1-2,-1 0-2,0-1-3,1 1 1,-1-1-2,1-1 1,0 1-2,1-2-1,-2 1 1,1 0 0,1-1 0,0 0 2,-2-1-2,2 0 2,2-2 0,-2 0-1,0 1-1,1-2 1,1 0 1,-1-1 0,0-1-1,2 0-1,-1-2 1,1 0 1,0-1 0,2-1-3,0-1 0,0 0 1,1-1 1,1-1 0,-2 0 0,1 1 0,-1 0-2,0-2 3,0 2-2,0-2 0,-1 1 0,-1-1-1,1 1 1,0-1 1,-1-1 0,0 1-1,1 0 2,-2 1-1,0-1-2,0 1 3,-1-1-2,0-1 0,-1 1-3,1-2 2,-1 3 0,0-3 4,-1 1-1,1 0-1,-1 1 0,0-2-1,-1 0 3,0 1-2,0-1-2,-1 1-1,1 0 2,-1 1-1,1 1 0,-2-1 0,0 1-1,1 0 3,1 1 1,-3 1 0,1 1 1,-2 0-1,2 2 0,-2 0 1,1 1-1,-1 0-3,0 0 1,1 1-1,-1 0-4,1 0-8,0 1-11,1 0-16,-1 0-19,3-1-21,-1 0-32,-1 1-30,1-2-32,0 0-32,2 0-43,1-1-79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30.0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0 49,'0'0'64,"0"0"0,0 0 0,0 0 2,0 0 0,0 0 2,-1 0 1,1 0-2,-1 0-3,1 0 3,0 0 1,-1 1 2,1-1-3,0 2-1,-1 0-3,0 0-4,0 2 2,1-3-9,-1 1-4,1-2-8,-1 1-5,1 2-5,-1-3-3,1 2-1,0-4-4,0 2 1,1 0 2,0 0 4,0 0 2,1 0 1,-1 0 2,2 0-2,0 0 0,1 0-4,-1-2-7,1 1-4,1 1-5,0-1-4,0 1-3,1-2 0,0 2-4,-1-1-1,3 1-1,-3 0 0,1 0-1,0 0-5,-1 0-6,-1 0-8,1 1-8,-1-1-8,0 2-5,-2-2-7,1 1-9,0-1-3,-2 1-4,1 1-1,0-2-3,-1 2 0,0-2-2,0 1 0,-1-1 0,0 2 0,0-1 0,0 0 1,0 1 1,-1-1-5,0 0-5,1-1-10,0 1-16,0 1-23,-2-1-4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29.4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-2 1,'-1'0'44,"0"0"1,1 0 0,0 0-2,0 0-4,0 0-2,0 0-3,0 0 1,0 0-2,0 2-4,-1-2 0,1 1-2,0-1 1,0 3 4,-1-2 5,1 2 2,-1 2 3,-1 0 4,1 0 0,-2 1 1,2 1 0,0 0-5,-1 1-3,0-1-6,0 2-3,0 0-6,1 0-1,0 1-6,-1 0-6,1-1-4,1 0-3,-2 0-2,1 1-1,0-2-1,0 0-2,0-1 0,1-2 1,0 1 1,0-2 3,0-1-3,1 0 0,-1-1 3,0 0-2,1 0 1,-1-2 0,0 2 0,1-2-1,-1 0 0,1 0-1,1 0-1,-2-2 2,1 0-1,0 0 0,1-1-1,-1 1 0,2-2 2,0 1 1,-1-1 0,0 2-2,0-2 2,0 1 0,1 1-1,-1-1 0,3 1-2,-2 0-1,0 0 0,2 1 2,-2-1-2,1 2 2,1-1-1,-1 0-1,0 1 2,0 0-1,0 1 1,0 0-1,1 1 4,-1-1-2,0 3 0,0-2 1,-1 1-2,2 2 1,0-1-1,-2 2 0,0-1-3,-1 0 1,1 3 2,-1-1 0,0-1 2,-1 1-2,1 1 1,-1 0 4,-1-1-1,1 1-1,-1 0-1,0-1 0,0 0-1,0 0 1,0-1-1,-1 0-1,1 1 0,-1-1 2,-1 0-2,1 1 1,-2-2 0,0 3-1,0-3 0,0 0 0,0 1 0,-2-1-1,0-1 1,1 1-1,-1 0 1,0-1-1,-2 1 0,2-1 1,-1-2 0,0 2 0,0-1 0,0-1 0,-1 0 0,2-1 2,-1 0-1,1-2-1,-1-1-1,2-1 1,0 1 0,-1-3 2,1 2 1,0-3-1,2 1 1,-1 1 1,2-3 7,-1 2 4,2 1 6,0-2 2,0 1 4,0 1 1,0-1 3,0 1 0,0 2-5,0-1-3,0 1-8,0 1-3,0 0-5,0 0-3,1 1-2,0 0-1,-1 0-1,1 2-2,-1-1 1,1 1-1,0-1 1,0 0 0,0 1-3,0-1-5,1 1-11,-1 0-9,0 0-14,-1 1-16,1-1-18,-1-2-23,0 2-19,0-2-19,1 2-21,-1-2-33,0 0-59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28.3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3 21,'-1'0'36,"1"0"2,0 0 3,0 0 1,0 1 3,0-1 1,0 1 6,0 0 5,0 0 5,0 0 3,0-1 4,0 1 6,1 0-1,-1 0 3,0 1-2,0-1-3,1 0-3,0-1 1,0 1 0,0 0-2,1-1-2,0 0-4,0 0-3,2 0-6,-2-1-4,1 0-8,1-1-8,0 0-4,0-1-9,1-1-3,0 2-4,-1-1-4,1 1-3,0 1-3,-1 0-1,0 1-5,0-1 3,1 1 0,-1 0 0,0 0 0,-1-1-1,0 1 0,0-1 0,-1 0 1,1 0-1,0 1 1,-1 0-2,0 0-2,0 0-2,0 0 0,-2 0-2,0 1-3,1 0-6,0 0-5,-1 0-3,0-1-2,0 0-2,0 0-3,0 1-8,0-1 0,-1 2-4,0-1-6,0 1-10,0-1-13,-1 0-12,1 0-15,1-1-10,0 0-21,0 0-18,0 0-22,0 0-42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27.9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22,'0'2'35,"0"-2"2,0 1 1,0-1 1,0 0 3,0 0 2,0 0 2,0 0 6,0 2 1,0-2 1,0 0 4,0 0 3,0 0 0,1 0 3,-1 0-3,1 0-2,2 0-2,-1 2-2,0-2-5,0 0-3,1-2-4,0 2-7,1 0-1,0-2-4,0 1-5,0-1-1,1 2-3,0-3-3,1 2-3,-1 0-2,0-1-2,1 0-2,-1 2-1,0 0-3,1-1 1,-1 1-2,-2 0-1,1 0 0,0 0-1,0 1 0,1-1-1,-2 0 0,0 2-2,-1-2-1,-1 0 1,0 2 1,0-2-3,1 1 1,-1 0 0,0 0 1,0-1-3,-1 2-3,1-2-7,0 0-9,-1 2-7,0-2-10,0 0-10,0 0-13,0 0-9,1 0-15,-1 0-10,0 0-9,-1 0-10,1 0-17,0 0-20,0 0-2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27.3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45 34,'1'-4'38,"0"1"2,0 0-1,0 0 0,1 0-5,-1-1 3,1 1 3,-1 0 1,0 1 0,-1 0 0,1-1 1,-1 1-1,0 1 0,1 0-1,-1-1-3,0 1-3,0 0-3,0 0-5,0 0-5,0-1-4,0 2-3,0-1-2,0 0-4,0 1-1,0 0-1,0 0-2,0 0 0,0 0-1,0 1-2,0-1-1,0 1 0,0-1 2,0 2 1,0 0 4,-1 1 3,1-1 5,0 3 4,-1-1 4,1 3 3,-1 1 1,0 1 1,-1 1-1,-1 0-4,1 3-2,1 1-2,0-1-4,-1 2-1,1-1-1,0 1-3,1-1-3,-1 2-2,1-1 0,0 1-2,0-1 0,0 1-1,0 1-2,0-1 0,0 0 1,1 0-6,0 0 3,0 0 2,1 0 0,-2 0-3,2 1 1,0 0 0,0 0 1,0 0 8,0 0-3,-1-1-1,1 1-2,1 0 0,-2 0 0,2 0 1,-1 1-2,0 0 0,0-2-2,1 1-1,-1 1 1,1-2 1,-1-1 1,0 1-1,0 0 1,-1 0 0,1-1 0,-1 0 1,0-1 0,0 0-1,0 0 0,0-1 0,-1-1-1,0 3-2,0-3 3,0 1 0,0 0 0,0-1 1,-1 1 0,0 0 1,-1-1-2,1 0 0,1 0 0,-3-1 0,2 0-2,-1 1 2,0-1-1,1-1 0,0 1-1,-1 0 2,1 0 1,0 2 0,0-4 1,0 1-1,1 0-1,-1 0 0,1-1 2,0 0-2,0-1-2,0 0 2,-2 0 0,2-1 0,2 0 0,-1 0 0,0 0 1,0 0 0,1-1 1,0 1-1,-1 1 1,1-3 1,0 1 2,0-1 1,-1 2 0,2-2-1,-1-1 0,-1 2-2,0-1 0,1 1-1,-1-1-1,1 1 0,0 1 0,-1-1 3,0 0-3,0 0-1,0 1 1,0-1-1,0 1-1,0-1 1,0 0 0,-1 0 0,1 0 0,-1-1 0,0-1 0,0 2 2,0-2-1,0-1 0,0 0-1,0 1 1,0-2 0,0-1-2,0 2 1,0-3 0,0 1 2,1-1-2,0 2 2,0-2 5,-2 0-3,1 0-3,-1 0 1,0 0 0,1 0-2,0 0 0,0 0 0,0 0-4,0-2 4,0 2 0,0-1 0,0 0-2,0-1-3,0 1-7,0-1-12,0 1-15,0-2-18,0 0-21,0-1-28,0-1-32,0-1-38,0-1-61,2-1-78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19:27.9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78 3,'0'0'16,"0"0"0,0 0 1,0 0-1,0 0-2,0 0-3,0 0 2,0 0-1,0 0-3,0 0 1,0 0 0,-2 0-1,2 2-2,-1-2 3,0 1-2,0 0-1,0-1 1,0 2-1,-1 0 1,2-2 1,0 2 3,-1-1 1,0-1 1,1 1 3,-1 0 1,0 0 0,1 0 0,-1-1 0,1 0-4,0 1-1,-2 1-3,2-1-3,0 1-1,-1-1-3,1 2-1,-2-2-2,2 1 1,0-1-1,-1 0 1,1 1-1,0-1-1,0 1 1,0-2 0,0 1 0,0 0 0,0 1-1,1-2-2,-1 2 2,0-1 1,2 0 0,-2 0 0,1 1-1,-1-2 0,2 2 1,-2-1 1,0 1-1,1 0 0,-1 0 1,1 0 2,0 0-3,-1 0 1,1-1 0,-1 0 1,1 1 0,-1-1-2,0 1-1,0-1-1,2 0 2,-2-1-1,1 1-1,-1 0 0,1 0 1,-1 0 2,1-1 2,0 1-1,-1-1-1,1 1-1,-1-1 2,0 1-1,2-1 0,-2 0 0,1 0-1,1 0 1,-2 0 0,0 0 4,1 0-2,-1 0 1,1 0 1,-1 0-1,1 0 1,-1 0-1,0 0 0,0 0 0,0 0 0,0 0-1,0 0 0,0 0-2,0 0 0,0 0 3,0 0 0,0 0 0,0 0 0,0 0 1,0 0 1,0 0 1,0-1 0,0 0 0,0 1-2,0 0-1,-1-1 0,0 0-3,1-1 0,-1 1 1,1-1 0,0 1-2,-2 0 0,1 0 0,1 0 1,-2 0 2,2 1 2,-1-1-1,1 0 0,-1 0 3,0 0 2,1 1 1,-1 0-1,1 0 0,-1-1-1,1 0 0,-2 0-1,2 1-1,0 0-2,-1 0-1,1 0-1,-1 0-1,1 0-1,0 0 0,0-1 0,-1 0-1,0 0 0,1 1 1,-1-1 0,1 1-1,0-1 4,0 0-3,0 0 1,-2 0 0,2-1-2,-1 1 0,1 0-1,0-1 0,0 1-1,0 0 3,0 0-2,0-1 0,0 1 2,0-1 0,0 0-1,0 0 3,0 0-1,0-2-2,0 1 2,1 0 0,-1 0 0,2 2 0,-2-1-2,0 1-3,0-1 1,1 1 1,-1-1 0,1 0 2,0 0-1,-1-1 0,1 1 4,-1 1 0,0 0-3,0 1 0,1 0 1,-1 0-2,0 0 1,2-2 0,-2 1 0,1-1 1,-1 1 1,0 0-2,0-1 0,1 0 0,0 0 2,0 1-2,0 0 0,-1-2-3,0 1 2,0 1 0,2 0 0,-2 0 0,1 0-3,1 0 3,-2 1 1,0-2 0,1 2-2,-1-2 2,2 1 0,-1-2 0,0 3 1,-1-1-1,2-2 0,-1 0 1,0 3 0,-1-2 0,2 1 0,-1-1 0,0 1-2,0 0 0,0-1 0,0 1 0,1-1 0,-1 1 0,0 0 1,0 0 0,0 1 2,-1-1-2,2-1 0,-1 2 1,0-2 0,1 0 0,0 2-2,-1-1 1,0 0-2,0 0 3,1 1 1,-1 0-2,0-1 0,0 0 0,0 0 0,-1 1 0,0-1 2,1 1-3,1 0-1,-1 0 0,-1 0 2,1 0-3,-1 0 1,1 0 1,1 0 0,-2 0 1,0 0-1,2 0 1,-2 0 1,1 0-1,0-1 0,1 1 0,-1 0 0,0-1 0,0 1 0,0-1-4,0 0 1,1 1 2,-1 0 1,0 0-1,1 0 0,-2 0 0,1 0 1,0 0 4,1 0-2,-1 0 0,0 0-1,0 0-1,0 0 2,1 0-2,0 1 0,0 0-1,-1-1 1,-1 1 0,2 0-4,-1-1-3,0 0-6,1 1-4,1 0-7,0 1-8,-2-2-10,2 2-10,1-1-8,-1 1-10,0 0-10,1 0-17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26.3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9 65 34,'1'0'34,"-1"0"1,0 0-1,0 0 1,0 1 2,0-1 2,0 0 5,0 1 6,0-1 7,0 0 6,0 0 7,0-1 1,0 0-2,0 0-4,-1 1-5,1-1-8,-2 0-6,1 1-7,0-2-7,0 1-3,0-1-1,0 0-1,-2 0 0,2-1-2,-1 0 1,0 1 0,0-1-3,-1 0 4,0-1-1,0 0 4,-1 1-2,0-1 0,0 1 0,0 0 0,0-1-1,0 1-4,0 1-2,-1-1-5,1 1 1,1 0-2,-1 2-4,1-2 0,0 2 2,0 0 1,0 0-2,0 0 1,1 2-4,0-2-1,0 1 1,0 1-2,1 0-2,-1 2 1,1-1 1,1 1-3,-3-1 3,2 2 0,-1 1 1,0 1 1,-2 1-2,1 0 4,1 1-4,-2 1 0,0 1-1,1-1-4,-1 2-1,2-1-1,-2 2 1,2-2-3,0 1 1,-1-3-2,2 2 0,-1-2 2,0 0-1,1 0 1,1-2 1,-1 0-2,1 0 2,1-2 0,0 0 2,0-1 3,1 0-3,0 0-2,1-1 1,1-1-1,0 0 0,1-2 0,0 0 3,2-1-4,-2-2 3,2 1-1,-1-2-1,1 1 1,-1-2 0,0 1 2,1-1-3,-3 0-1,1 0-1,1-1 1,-2 0 1,-1 2 0,0-3-1,0 1-2,-1 1 1,1-1 2,-1 1 1,-1-1-3,1 3 2,-1-3 1,-1 3 0,1-1 2,0 2-1,0-1 1,-1 1-2,0 0 2,0 2-2,0-2 0,0 2-2,-1 0 0,0 0-1,0 0-1,1 2 1,0 0-1,-1 0 2,-1 1-2,1 1 2,1 1 0,-1-1 3,0 1-2,1 1 2,-1-1-1,1 2-2,0-1 1,1 1 0,0-1-1,0-1 0,0 0-4,2 0 2,-1 0 2,0-1 2,2 1 0,-2-2 0,2-1-1,0 0-2,0 0 2,1-2-6,0 0-6,1-2-4,-1 0-8,1-1-5,-1 0-4,0 0-6,-1 0-5,2 0-3,-3 0 1,2-1 0,-1-1 5,-1 1 4,0-1 3,0 1 6,-1-1 5,0 1 4,-1-1 3,1 1-1,0-2-2,0 1-6,-2 0-7,1 1-8,0-1-12,-1-1-12,0 2-13,1-1-12,-1 0-15,1-2-14,-1 4-17,1-1-3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25.4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 9 56,'2'-1'43,"-1"-1"-3,0 2-4,1-1 0,-1 0-2,0 1-3,0 0-4,0 0-4,0 1 2,0 0 0,0-1 2,0 1 2,-1 0 3,1 0 1,-1 0 3,0 0 5,1 1-2,-1 1 1,0-1 0,0 0 1,0 1-2,0-1 3,0 0-3,0-1-4,1 1-2,0-2-5,-1 1-3,0 0-4,0 0-3,0-1-6,0 0 0,0 0 0,0 0 1,0 0-3,0 0 8,0 0 5,0 1 4,0-1 2,0 0 3,0-1 1,0 1-3,0 0 2,-2-1-8,1-1-8,0 1-4,-1-1-5,0 0-5,0 0 0,0 0-1,-1 0-1,0-1 0,1 0 1,0 1 1,-1 0 2,1 0 3,0 0 0,-1 1 2,1-1 0,0 1 5,-1 0 1,2 1 2,-3 0 0,2 0 0,-1 1 1,1 0 3,-1 1 0,1 0-1,0 1 2,-1-1 2,1 2 3,-1 0 6,-1 1 0,1 1 3,-1 1 0,0 0 3,1 0 1,0 3 2,-1-1-2,0 1-5,-1-1-4,1 2-5,0-2-3,0 2-6,0-2-4,0 2-4,0-2-3,1 2-1,-1 0-2,1-2-1,1 1 0,0-1 0,0 1-1,0-1 0,1-1-1,0 0 0,-1 0 2,0 1-1,2-2 0,-1 2 1,3-2-1,0-1 0,0 1 0,1-1 2,0 0-3,0 0 0,1 0-1,1-1-1,-1 0 1,1-1 2,-1 1 0,1 0-2,0 0 1,-1-1 0,2 0 0,-1-1 1,-2-1 1,2 1-2,0-2-2,-1 0 1,1 0 1,-1-1 0,1-1-2,-1 1 2,0-2-1,0-1-2,0 1 1,0-2 2,0 0-2,-1 1 0,1-2 1,-1 0-1,0 0-1,0 0 3,-1-1-3,1 1 0,-2-2 0,1 1-1,-1-1-2,0 0 2,0-1 0,-1 2-3,0-1 5,0 0 1,0 1-1,-2 0 0,1 0 2,0 0-3,0 1 3,-1 1 2,-1 0-6,0 0 1,0 2 2,1-1 1,-2 1 0,1 0 1,-2 1 0,1 0-1,-1 1 5,1 0-3,0 0-1,-1 0-1,0 2 1,-1-1 1,1 1 0,-1 0-2,1 0-5,0 1 4,-1 0 0,-1 0 1,1 1-4,0-1-9,0 1-16,2 0-17,1 0-19,0-1-27,1 0-29,0 0-30,0 0-30,1-1-22,1-2-18,0 0-24,0 0-44,1 3-64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24.4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19,'-1'0'77,"1"0"-1,0 0-4,0 0-3,0 0-3,0 0-1,-1 0-5,0 0-4,1 0-5,0 0 2,1 1 4,0-1 6,-1 1 2,1 0 1,0 0 2,-1 1 1,1-1 1,1 0-5,-1 0-7,0 1-9,1-1-7,0 1-6,0 0-6,0-1 0,0 1-6,1-1-4,-1 0-6,3-1-3,-1 0-1,1 0-2,-1-2-2,2 1-6,-2 0-1,1-1 1,0 2 0,-1-1 0,0 0 0,0 1 0,-2-1 1,2 0 1,-2 1 0,1-1-2,-2 0 0,1 1 0,0 0 0,0 0-4,-1 0-5,0 0-7,1 0-6,-2 0-5,0 0-10,1 0-10,-1 0-11,1 0-12,-1 0-12,0 0-13,0-1-13,0 1-15,0 0-12,0 0-17,0 0-28,0 0-5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23.9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12 17,'-1'0'97,"1"0"-13,0-1-4,0 0-3,0 1-2,0-2-4,0 1-4,0-1-2,1-2-6,-1 1-4,0 1-8,2-2-1,-1 2 1,1-1 3,1-1-1,-2-1 1,1 0-2,1 1-5,-1-2-3,0 0-7,1 0-8,1 0-4,-1-1-7,-1 0-7,4-1 0,-2 1-4,0-2-1,-1 1 0,2-2 1,-1 1-2,2 0 0,-3-1 0,1 0-2,0 0 3,-1 1-2,1-1 0,-1 1-2,0-1 0,-1 1 0,1 0 1,-2 0 1,0 0 0,1 1 1,-2 0-1,0 1 1,0 0 0,0 2 0,0-1-1,0 1 1,-1 1-2,0 0-1,0 1 1,0 0 0,-1 0 1,1 1-1,0 1-1,0 0 0,-1 1 0,0 0 2,1 1 1,-2 0-1,2 0-1,-2 0 2,2 1 0,-3 1 0,1 1 1,0 0-1,0 1 0,-1 0 1,0 0 2,2 0 0,-1 1 0,0-1 3,0 2 0,1-1 4,0 0 0,-1 1 2,1 0-1,0 2 1,0-2-2,0 3 0,1-2-1,-1 2-1,0 0-2,1 1 0,0 0-2,-1-1-2,2 2 1,-2-1-2,1 0-1,0 1 0,-1 0 0,1 1-1,0-1 1,2 1 0,0 0-1,-1-1 1,1 1 0,0 0-1,0-2-1,1 0-1,-1 0 1,1-1 1,0 0 1,1-1 0,-1-1-1,1-1 0,0 0 2,1-2 2,0 0-2,-1 0-2,1-2-2,-1 0 2,2-1 0,-3 1 1,4-3 2,-3 0-3,1 0-2,0-2 2,0 1 1,0-1 1,0-1 0,1 0-2,-1-2-1,-1 1 2,0-1 0,0 0 2,-1 0-1,0-1-1,1 1 0,-2-2-1,1 1-5,-1 0 4,0-1 1,-1 1 0,-1 0 0,0-1-2,-1 1 1,1 0 1,-3-1 4,1 1-3,0 1-1,-1 0 0,2 1-1,-1 0 0,-1 1 1,1 1-3,0 0 3,-1 2-2,0 0 1,0 0-1,-1 2 1,1-2 0,-2 4 0,1-1 2,1-1-1,-1 2 1,2-1-1,-2 1 0,2 1 0,-1-1-5,2 0-13,-1 1-17,1-2-25,0 0-26,2 0-32,0-3-29,0 0-38,2 2-43,-2-2-69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23.0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35,'2'1'58,"-1"-1"0,-1 0 1,2 0 0,0 0 1,0 0-4,0 1 0,-1 0-1,0 0-4,1-1 3,0 1-3,0 0 2,1 0-1,-1-1 2,1 1-4,-1 0-3,1 0-4,0 0-4,0 0-2,0 1-7,1-2-3,-1 0-7,1 2-3,0-1-1,0 0-1,0-1-3,1 1-4,0 0-2,-1 0-1,-1-1 2,1 1-3,0 0-1,0-1-3,0 1 0,0 0 0,-1-1 0,1 1-6,-1 0-5,0 0-5,0-1-6,0 0-7,-2 0-12,3 0-10,-2 1-11,0 0-8,-1-1-8,0 0-11,1 0-14,-1-1-15,0 1-20,-1 0-39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22.6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3 41,'0'0'50,"-1"-1"-4,1 1-4,-1 0-2,1 0-2,0 0-3,0 0 1,0-1 0,0 1 2,0-1 1,0 1 2,0 0 0,0 0 3,-1 1 1,1 0 1,0 0 0,0-1-1,0 1-1,0 0-2,-1-1 0,1 1-2,-1 0-3,1 2-2,-1 0 0,0 2-2,0-1 2,-1 2-1,1 2-2,-2 2-3,2-1-3,-1 1-1,0-1-6,1 2-2,0-2-8,0 0-2,-1 2-2,2-2-3,-1 2 0,1-3-2,-1 1-2,1 0 1,0-1 0,0 0 1,0-1 0,0-1 0,0-1 0,0 0-2,0-2 2,0 0 0,0-1 1,0 0 0,1-1-1,-1 0 0,1-1 1,1 0 3,-1-1-3,2 0-2,0-1-2,0-1 1,-1 0 2,1 1 0,0-2 0,1 1 0,-1-2 0,1 2 0,0-1 1,0 1-1,1-1-1,-1 1 1,0 2-2,0-2 2,0 2-1,-2 0 1,2 1 0,0 1 0,-2 0 1,2 2-1,-1 0-1,0 2 1,-1 1 1,1-1 0,-1 2 0,0 0 0,0 1 1,-1 0-1,1-1 2,-2 1-3,2 0 0,-2-2 0,1 1-1,-1 1 0,0-1 0,0-2 1,0 1 0,-1-1 0,0 1 0,0 1 2,-1-2-1,1 1-1,-1 1 0,0-2 0,0 1 0,-2-1-4,1 1 0,0 0-4,-1-2-2,1 1 7,-2 0-4,1-1-1,0 1-3,-1-2 3,1 0-2,0 0 4,-1-1 2,0 0-4,1-2 3,-1 0 2,1 0 2,0-2 2,0 0 0,0-1 0,0-1-1,1 1 0,0-1 3,1 0 0,0-1-4,0 0 6,0 0 4,1 0 6,0-1 3,0 1 2,1 0 2,1 0 4,1 1 2,-1-2-5,-1 2-4,1 1-7,-1 1-1,0-1-3,0 0-1,0 2-4,0-1 1,0 2-2,0-2-2,0 2 2,0 0-2,0 0-3,0 0-7,-1 0-9,1 0-11,0 0-13,0 0-15,0 0-20,1 0-20,-1 0-19,0 0-18,0 0-17,0 0-13,0 0-21,0 0-43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21.5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4 75 22,'0'0'34,"0"0"1,0 0-2,0 0 0,0 1 1,0-1 3,0 0-1,0 0 3,0 0 1,0 0 4,0 0 3,0 0 2,0 0-2,0 0 3,0-1 0,0 1 0,0-1 0,0 0-5,0 1-4,0-1-5,0 0-5,-3 0-4,3-1-5,-1 1-6,-1 0-4,1-2-6,0 1-3,-1 0 1,0-1 1,0 0-4,-1 1 1,0-1 1,-1-1-2,1 0 5,-1-1 3,1-1 4,-1 1 4,0 1 5,2-1 2,-2 1 2,0 0 2,0 2 0,1 0 2,1 0-2,-2 1 1,2 1 0,-1 0 5,0 1-4,0 2 3,1 1 0,-2 2-2,2 0 0,-1 2 0,0 0-2,0 2 0,0 0 2,0 1-3,0 1-3,0-1-2,2 0-3,-1 1-4,1-1-4,-1 0 1,0 0-4,0 0-5,1-1 0,0 0-1,0-1-3,0 0 1,-1 0-1,1-2-6,0 1 3,1-2 0,-1 0 1,1-2 1,0 1 1,0-2 0,1 0 0,0-1 0,0-1 1,1 1 1,0-1-1,1 0 0,0-1 1,2-1 1,0-1-2,-1 0-2,2 0 1,0-3 0,-1 1-1,2-1-1,-1-1 1,0 1 0,-1-1 2,1 0 0,0-1-1,-2 1 0,0 0 2,0-1 1,0 0 0,-1 2-3,1 0-1,-2-1 0,0 1-1,0 0 0,-1-1 0,1 2 2,0-1-4,0 1 3,0-1-1,-1 2 3,0 0 1,-1 2 0,1-2 0,-1 2 0,2-1-1,-2 2-4,0 0 2,0 0-2,-2-1 2,1 1 2,-1 1 1,2 2-1,0 0 7,0 1 9,0 2 0,0 0 1,0 1-1,0 1-1,0 0 0,1 0 1,0 1-7,-1-1-3,1 1-2,1-1-4,-1-1 1,0 0 0,2 0-2,-1-1-1,0 0 1,0-1 0,1-1 0,1 0 1,0-2-1,2 0-2,-1 1 1,1-3 2,1 0-2,1-2 1,-1 0-2,1-1 0,0-1-3,-1 1-2,1-1-4,-2 1-1,1-1-1,-1 0-3,-1 0-2,-1-1 4,0 1 0,0 0 3,0 1 3,-3-1 3,0 2 1,1-1 3,-1 1 4,-1-1 0,0 2-2,0-1 0,0 1-1,0 1 0,1 0 1,0-2-2,-1 2-6,0 0-6,0 2-10,-2-2-17,1 2-24,-1 0-28,0 1-34,0 0-36,-1 1-41,0 0-60,0 1-10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20.5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28,'1'-2'44,"-1"1"5,2 0 12,-2 0-2,1 1 2,0-2 4,-1 1-2,0 0-1,0 0-1,1 0-2,0 0-11,-1-1 3,1 0-2,1 2-4,-1 0-3,0-2-1,0 1-4,0 1-3,-1-1-3,1 1-4,0 0-4,0 0 0,-1 1 0,0-1 5,0 2-2,0-1-1,1 2 1,-1 0 0,0 0 1,0 1 0,-1 1-3,1 2-4,0-1 2,-1 3-2,0-2-1,0 0 1,1 2-2,-1-1-4,0 0 0,1 0-5,0 1-3,0-1 0,0-1-3,0 1 0,0-1-2,1-1-1,0 1-1,2-1 5,-2-2 1,2 1-1,0 0-2,0-1-1,2-1 1,-2 0 1,3-1-2,-1 0-1,2-2 0,0 0-2,1 0 0,-1-3 1,2 1-1,-1-2-1,1 1 2,-1-2-2,1 1 1,-1 0 3,-1 0-2,1 0 0,-1-1 1,0 1 0,-1-2-1,0 2 1,-2-1 2,0 0-2,0-1 1,-1 1-1,0 0 0,-1 0 1,0 0 0,1-2 0,-2 3-1,0-1-1,0-1 1,0 1 0,0 0 0,-1 1-2,0-2 1,-1 1 0,0 1 0,0-1 1,0 1 1,0 0 0,0 1 1,1 1 0,-2 1-2,2-1 1,-1 2-1,0-1 2,0 1-2,0 0-1,1 1 0,-1 0 1,-1 1 1,1 1 2,-1 1 0,0 1-1,0 1 0,1 0 3,-1-1-1,2 2 3,-1 1-1,0 1 0,-1 0 1,1 0 0,1 1 0,-2-1 0,2 0 0,-1 0-2,-1 1-1,2 0-2,0 0-2,-1-1 0,1 1 0,-1-2 0,0 1 0,1-1 2,0 1-1,0 0 0,0 0 1,0 0 0,1 0-2,-1 0 1,0 0-1,0-1-2,1 1 1,-1-1 0,0 0 0,0 1 1,0-1 1,-1 0-1,0 0-5,0-1 2,0 0 3,-1-1 0,1 1 0,1-2 0,0 0-1,0 0 1,0-3 5,0-1-2,0 2 1,0-2-3,0-1-1,0 2 1,0-2-1,0-2 8,0 2-9,0-1-7,1-2-9,-1 0-5,2 1-7,-2-2-9,0 0-12,0-1-21,1-1-7,0 2-10,0-1-14,0 0-13,-1 2-15,1-2-14,-1 0-19,0 0-33,0 0-73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19.5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4 51,'0'-1'77,"1"0"-1,-1 0 3,-1 1 2,1-1 2,-1 0-1,1 1 1,0-1-1,0 0 2,0 0 0,-1 0-1,1 1-3,0 0-1,0-1-5,0 1-3,0 0-4,0 0-8,0-1-3,1 1-3,0-1-1,2 1-5,0-1 0,-1-1-4,1 1-2,2 0-2,-1-1-5,-1 1-3,1 0-9,1 0-7,-2 1-6,2-1-2,-1 0-2,0 1-5,0 0-1,0 0-1,0 0 5,0 1-2,-1 0-3,-1 0-8,0 1-7,1-1-8,1 0-7,-2 1-13,0-1-16,1 1-12,0-1-12,-2 1-14,1 0-10,-2 0-12,1 0-16,-1 0-15,0-2-15,0 0-17,0 0-39,0 0-6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19.0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49 4,'2'-1'44,"-2"1"1,1-1 2,0 0-1,1 1-3,-1-1-4,0-1-1,1 1-1,-2 0 1,1-1 1,0 1 0,1 1 0,-1-1 2,-1 0 3,2 0 0,-1 0 0,1-2-5,-1 0-7,1 0-2,-1-1-4,1 0-3,0 0-6,1 0-2,-1-1-4,1 0 0,1-1-2,-2 0 1,3-1 0,-2-1 0,0 1-1,-1-1-3,1-1-3,0 0 2,-2 1-1,2 0-4,-2-1 0,1 0-3,0 0 2,0 0 1,-2 0 0,1 0 0,-1 1-1,0 0 3,-1 1-2,1 0 0,0 1 0,-1-1 0,0 2 0,1 0 0,-2 1 0,1 0 0,0 1 0,0 1 1,0 1-1,-1-1 0,0 2 0,0 0-1,-1 0 0,0 1 0,-1 1-2,1 0 0,-1 1 2,0 1 1,1 0-1,0 0 0,-1 1 1,1 0 0,0 0-1,-1 1 0,1 0 1,0 1 1,0 1 2,1-1 0,-1 0 2,1 0-3,0 0 4,0 0 0,1 2 0,1-1-1,-1-1-1,0 0-2,1 0 3,1 1 3,0-1 4,0 2 2,0-2 2,1 2 4,0 0 1,-1 0-1,1 1 1,0-1-5,1 0-2,-1 0-3,0 0-4,-1 1-2,2 0-1,-1 1 0,1 0-3,-1 0 0,-1 1 0,1 0 0,-1 0 0,-1 1-1,1-1 1,0 1 1,0 0 0,-1-2-1,1 1 1,0-2 0,0 0 0,0 0-2,0-3 2,1 0-1,-1-1-1,1-1 0,0-1 0,1-1 1,1-1-1,0 0 0,0-2 0,1-2 0,-1 1 2,1-1-1,0-2-1,0 0-4,-1-1 2,1 2 1,0-2-1,-1 0-1,0 0 1,-1 0 2,0-1 0,0 0 3,-1 0-2,1 0 1,-2-2-2,0 1 1,0 0 0,0 1 0,-1 0-1,-2-2 1,1 1 2,0 1-2,-2 0 0,1 2 1,0 1 2,0-1-2,0 1-2,-1 0-5,-1 0 4,1 0 1,-1 1 1,-1 0 2,2 2-1,-2-1 2,1 1 2,-1 1 5,0-1-5,0 1-1,1 0-3,0 1-2,0 0-1,0 0 0,0 1-2,2-3 1,1 2 1,-1 0-2,1-2-5,0 1-8,1-1-10,0 3-16,0-2-15,1-1-21,1 2-21,-2-2-25,4-2-25,0 2-38,0-3-7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29:47.2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18,'0'0'72,"0"0"3,0 0 2,0 0 2,0 0-2,0 0-4,0 0-5,0 0-5,0 0-7,0 0-8,0 0-7,0 0-7,0 2-4,0-2-7,0 0-3,0 0-4,0 0-4,0 0-2,0 0-5,0 2-1,0-2-2,0 0 0,0 0-1,0 1 0,0 0 2,1 1-1,-1 2 2,1-2 0,0 0 0,1 0 0,-2 0 1,2 0 0,-1 0 2,1-1 0,0 0 2,0 0-1,1 0-1,-1 0 1,1-1-1,-1 0 0,1 0-4,-1 0-1,1-1-2,-1 1 0,0 0 1,1-1-2,-1-1 0,0 0 0,1 1-1,0-2 2,-2 0-1,1 2-2,0-2-2,0 0-3,-1 2-4,1-2-4,0 3-4,-1-1-11,0-1-6,0 2-10,-1 0-8,2-2-10,-2 1-13,0 1-13,0-1-14,0 1-19,-2-2-2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19:26.1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4 2,'0'0'31,"0"0"-1,0 0 0,0 0 0,0 0-2,0 0 1,0 0-1,0 0 1,0 0 0,0 1 1,0-1-1,0 0 0,0 0 2,1 0-3,-1 0-2,0 0-1,0 0-3,0 0 1,0 1-1,0-1-2,0 0-3,0 0 2,0 0 0,0 0 1,0 0 0,0 0 0,0 0 0,0 0 1,0-1 1,0 1 1,0 0 1,1-1 1,-1 1 2,0 0 0,0 0 1,0 0 0,0 0 1,0-1 1,0 0 0,0 0-4,0 1-1,0-1-2,0-1-5,-1 1 0,1-1-5,0-1-4,0 2-2,-1-1-2,1 1-1,0 0 0,0-1 0,0 1 0,0-1 2,0 1 0,0 0-2,0-1 0,0 0-1,0-1-2,0 0 0,0-1-1,0-1-3,0 2 1,0-1 0,1 1 0,-1-1-2,0 1 4,0-1 0,1 1 0,-1-1 0,1 1 1,0-1-1,-1 0 1,1 1 1,-1 1-2,1-2 0,0 2 1,0-1 0,0 1 1,-1-2 0,1 2 0,0-1-1,-1 1 0,1-1-2,0 2 0,0-1 1,0 1-1,-1 1 1,0-2-2,0 1 0,1-1 1,1 1 1,-1 0 3,1 1-2,-1 0 1,0-2-1,-1 2 3,0 0-1,1 0 2,0 0 2,0-1-5,0 1 1,0-1-1,-1 0-2,1 1 1,-1 0 1,1 0-2,-1-1-1,2 1 1,-1 0 0,0-1 1,1 0 0,-1 0-1,2-2 1,-1 1-1,1 0 0,-1 0-3,0 1 2,0-1 0,1 1-1,-1-1 1,1 2 0,0-1 1,-1 0 0,0 1 1,0-1-1,1 0 1,-1 0 1,0 1-1,1-1 0,-1 0-1,1 1 1,-1 0-1,-1 0 1,2 0-1,-2-1-1,1 0 0,0 1 1,0-1 3,0 0-3,0 1 0,0-1 0,0 1 0,0-1 1,0 1-1,0 1 0,-1-1-3,1 1 0,0 0 3,0-2 0,0 1 1,-1 0-1,1 1 0,0 0 0,-1-1 1,1 1 0,-1 0-1,2-1 1,-1 1 0,1 0-1,-2 1 0,1-1 0,1 1 1,-1-1 0,0 1-1,1 0 0,-1-1 0,0 0 0,0 1 0,1 1 0,0-1 0,-1 0 0,1 0 0,-1 0 0,0 0 0,0 0 0,0 0 0,0 1-1,-1-1 2,1-1-1,2 2 0,-2-1 0,0-1 0,0 1 1,0 1-1,0-1 2,0 2-2,-1-2 0,1 0 1,0 1 1,0-1-1,-1 0-1,1 0 0,0-1 1,1 2 0,-2 0 0,0-1-1,1-1 0,0 0 0,0 0-1,-1 1 1,1 0 1,0 0-1,-1-1-1,0 0 0,1 0 0,-1 1 0,0-2 1,-1 0 0,2 2-2,-1-2 2,2 0-1,-1 1 0,-2 0-1,1 0 2,-1-1-2,1 1 1,0 0 0,0 0 0,0 0 1,-1-1 1,2 2 2,-1-1-2,0 0 0,0 1 0,0-2 1,-1 1-1,1 0-1,-1 0-1,2 0 1,-1 0-1,0 1-1,0-2 1,0 0 1,1 2-1,-1-2-1,0 1 3,0-1-1,1 1 0,-1 1 1,1-1-1,0-1 0,-2 2 0,2-2 1,-1 0-1,1 1 2,0 0-1,0-1-1,-1 0-1,0 0 1,1 0 1,0 0-2,0 0 1,-2 0 0,1 1 0,1 0 2,-1 0 0,0-1-1,-1 0-1,2 0 2,-1 0-2,0 0-2,1 0 2,-1 0 0,0 1 0,0 0 0,0-1-1,1 0-3,-1 0 3,0 0 0,0 0-1,0 0 0,0 0 1,1 0 0,0 0 1,0 0 4,-1 0-3,1 0 2,-1 0-4,0 0 0,1-1 1,0 0 2,0 1-1,-1-1 0,1 0 1,0 0-2,0 1 3,0-2 2,-1 2-4,1-2-2,0 1 0,0 0 0,0-1-1,-1 1 1,0 1 1,0-2 0,0 2 0,1 0 0,-1-3 1,0 3-1,0-1 0,1-1-1,-1 1 0,0-1 0,1 1 0,0-2 1,-1 2-2,1-2 4,0 0 0,0 1 0,0-1-1,0 1 1,1-2-2,-2 2 1,1-1 2,0 1-5,0-2 1,-1 1 1,1 1-1,0-2 0,-1 2 0,0-1-1,1 1 1,-2 0 1,0 0-1,1 1 1,-1-1 0,1 0 0,-1 0 0,0 0 1,0 1-1,0-1-2,0 0 1,0 2 0,0-2 0,1 1 0,-1-1 0,1 0 0,0 0 1,-1-1 3,0 1-7,0 1 1,0 0 3,0-1-1,1 1 3,-1 0-1,0 0-1,0 0 0,0-1 7,0 1-3,0 0-1,0-1-1,0 1-2,0-1 1,0 1-1,0 0 1,0-1-1,0 1-1,0-1 2,0 1 1,0 0-1,-1-1-2,1 1 1,0 0 0,0 0 1,0 0 1,-2 0-2,1 0 0,0-1-2,0 1 3,1-1 0,-1 0-1,0 2 0,1-1 0,-1-1 0,0 0 0,1 0 3,-1-1-3,1 0-1,-1 0 0,0 1 1,0-2-1,1 2 1,-1 0-2,1 0 1,-1 0 2,0 0 2,1-1-2,-1 1-1,1 1-2,-1-1 1,0 0 0,1 2-1,-1-1 1,1-1-1,-1 2 2,1-2-1,-1 2 2,-1-1-1,1 0 2,0 1-1,1-1 0,-1 0-1,1 1 2,-1-1-1,1 0 0,-2 0 0,2 1 1,-1 0 0,1 0-2,-1 0 1,0 1 6,0-1-2,0 0-2,1 0 1,-2 0-1,1 0 0,0 0 0,0 1 0,0 0-6,1-1 2,-1 0 2,0 0-1,0 0-2,0 0 2,0 0-5,-1 0 2,2 0 3,-1 0 0,1 0-1,-1 0 0,0 0 2,0 0 1,1 0 4,-2 1-3,1 0-1,0 0-1,1 0 0,-1-1 0,0 0 0,-1-1 0,2 1-2,-2 0 1,1 0 0,-1 0 0,1 0 0,0 0 0,0 1 0,-1-1-2,2 1 2,0 0-1,-1-1 0,1 0 1,-1 0 1,0 0 1,1 1 0,0 0 2,0-1-1,0 1 2,-1-1 0,1 0-1,0 0-2,0 0 1,0 0-1,-1 0 0,1 0 3,-1 0 0,1 0-4,0 0 0,0 0 0,0 1-1,0-1 0,0 0 0,0 0-3,0 0 1,0 0 2,0 0 0,0-1 0,1 1 1,0 0-1,-1 0-1,0 0 0,0 0-1,0 0 0,0 0-3,1 0-2,-1 0-7,1 0-3,0 0-8,-1 0-10,0 0-12,1 0-8,-1 0-10,0 0-7,0 0-7,0 0-7,0 0-6,0 0-7,0 0-9,0 0-17,0 0-27,0 0-64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04.9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84 33,'0'0'37,"0"0"2,0-2-1,0 0 1,-1 2 1,0-1 1,1 1 5,-1 0 3,1 0 3,0 0 2,0 0 0,0 0 2,0 0 0,0 0-1,0 0-2,0 0-4,0 0-3,1 0-4,-1 0-4,0 0-4,0 0-6,1 0-3,-1 0-2,1 0-4,-1 0-1,2 0-2,-2-1 3,2 0 2,-1 0-1,1-1 1,1 0-1,-1-1 0,1 0-2,1-1-1,0-1-7,0 1-2,-1-2-1,2 0-4,-2 1 0,1-2-3,0 0 0,-2 0 0,1 0 1,2-1 1,-1 1-1,0-2 1,-1 3-4,0-1 0,0 0 0,-2-1-2,2 2-1,-2-1-2,1 1-1,-1 0-1,1-1 0,-1 3 1,0-1 1,0 2 0,-1 0 0,1 0 1,-1 1 0,1 0 0,-1 1 1,0 0 1,0 1-2,0 0 2,0 0-1,0 0 0,0 0 3,0 1 0,-1 0 2,1 2 0,0 0-1,0-1 0,0 2 1,-1-1 0,1 2-1,-1-1-1,0 1-1,1 0 0,0 1 3,0-1-1,0 3-1,-1-1-1,-1 0 2,-1 1 1,3 0-4,-1 0 2,0 0 2,1 0 2,-1 1 0,1-1 1,-1 2-1,1-2 2,0 1 3,0 0 0,0 0-7,0 0 0,0-1 0,-1 1 0,1 1 1,0 0-1,0 0 0,0 0 0,0 1 2,0-1-1,0 0 0,0 0 0,0 0 0,1-1 0,-1 0 0,0-2 1,0 0-2,0 0 1,1-1-1,-1 0-1,1-1 0,-1-1 0,1 1 1,-1-3-2,1 1 2,-1-1 1,0-1 2,0 0-1,0 1-1,0-1 0,0-1 0,0 1 2,-1-1-1,2 0-1,-1 0-1,0 0-1,2 0-2,-2-1-6,1 1-7,-1-1-7,0 0-10,0 1-7,0-1-10,0 1-12,0 0-11,0 0-13,0 0-13,0 0-26,0 0-19,0 0-3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03.3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21,'0'0'18,"0"0"-1,0 0-3,0 0 3,0-1 5,-1 1 2,1 0 4,1 1 7,-1-1 5,2 1 1,-2 0 4,1 0 0,-1 1 0,0 1 1,0-2 0,0 2 0,1 0-4,-1-1-1,1 1 0,-1 0-4,0 0-2,0-1 1,0 1 1,0 1-4,0-1 1,1 3-1,0-3-3,-1 3-1,0-2-4,2 1-4,-1 1-5,-1 1 0,1-2-4,0 2 0,0 1 1,-1 0 0,1 2-5,-1-2 2,1 0-1,-1 2-2,1 0-1,-1 0-4,1 0-2,-1 1 1,2 0 0,-2 0-2,0 0 0,0 2 1,0-2 0,1 2 0,-1-1 0,1 1 0,1-1 0,-2 1 1,1-1 1,1 1 0,-1 0-2,-1 0-2,1 0 2,-1 1 0,1 0 1,0-1 0,1-1-1,-1 1 2,0-1 3,1 0 0,-1 0 2,0 1-1,-1 0-1,0 1-1,0-1 0,0 1-1,0 0-3,0 0 2,0 1-2,0-1 0,0 1 0,0 0 0,0-1 0,0 1-4,0-1 1,0-1-1,0 1 2,0-1 1,0 1 1,-1-1 1,1 0-1,-1 2 1,0-2 3,0-1-4,1 1 0,0 0 0,-1 1-2,1-1-1,-1 0 2,1 0-2,-2-2 1,2 2 2,0-1-1,0-1-2,0 0 6,0 0-6,0 1-4,2-2-4,-2 1-3,0 0-5,1 0 1,-1-1-2,0 1-10,1-1 5,-1 1 6,0-2 3,0 1 4,0 0-1,0-1 0,0 1 2,0-1 4,-1 0 4,1 1-2,0-1-1,0 2 3,0-2 3,0 1 1,0-2-1,0 3 1,0-1-1,1-1 0,-1 0 0,0 0 0,0 0-1,-1 0 1,1 0 0,-1 0 0,1 0 0,-2 0 0,2 1 0,0-2-1,0 0 0,0-1 1,0 1 0,0-1 1,0-1 1,0 0-1,0 0 0,0-2 1,0 1 0,0-1 0,0 1 1,2-1-4,-2-2-1,0 1 2,0-1 0,0 0 0,1-1-2,-1-1 1,1 1 1,-1-1 3,0 0-1,1-1-1,0 1 3,0-1-2,0-1 2,0 2-3,0-2-2,0 0-1,0-1-1,0 1-5,0 0-11,0-1-7,1-1-13,-2 1-13,2-1-13,-2 0-17,2 1-19,-2-3-13,1 1-21,1-1-33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02.3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71,'1'0'74,"1"0"1,0-1 6,-1 0 4,1-1 4,-1 2 0,1-2-3,0 0-6,-1 2-7,1-1-7,0 0-6,0 0-8,0 1-2,0-1-2,1 0-3,0 1 0,0 0-3,0 0-3,0 0-2,0 1-4,-1 0-7,2-1-4,-1 2-4,0-1-7,1 1-2,0 0-3,-1-2-6,1 2 0,-2 0 2,2 0-3,0 0 1,-1-1 0,1 0 0,-2 1 0,2-1 4,-1 1-3,-1-2-1,2 1 0,0 0 0,-1-1 0,-1 1 1,1 0-1,-2 0-1,1 0 3,0-1-2,0 1-2,-1-1 1,1 2 0,-2-1-3,1 1-6,-1-1-4,0 1-7,0-1-6,0 0-9,0 1-9,-1-1-14,1 1-12,0 0-14,-2 0-13,1-1-20,1-1-22,-2 2-25,2 0-46,-2 1-78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01.8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-1 13,'0'0'45,"-2"0"4,1 0-1,0 0 1,0 0 1,0 0 0,1 0 1,-1 0-1,0 0 2,1 0 1,0 1 0,0-1 4,0 1 3,0 0 2,-1-1 1,1 0-1,0 0-3,0 0-2,0 0-3,0 0-3,0 0-4,0 0-1,0 0-5,0 0-2,0 0-1,1-1 0,-1 1 0,0 0 1,2 1-2,0 0 1,0-1-2,0 1-2,1 0-3,1-1-4,0 0-3,0 0-5,1 0-5,0 0-5,0 0-4,0 0-3,1 0 0,0 0-2,-1 0 0,-1 0 0,1 1-1,0 0 1,0 0 0,0-1 1,-1 1-1,0-1 0,0 2-3,0-1-3,0 1-4,-1-1-3,0 0-6,-1 1-5,1-1-6,-2 0-7,0 0-6,0-1-7,0 1-6,0 0-9,0 0-8,0 0-6,-1 1-8,0 0-9,-1 1-8,0-2-7,0 2-6,1-3-5,-2 4-9,0-2-9,1 1-1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01.2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70 7,'-1'2'50,"1"-2"-7,0 0-5,-1 0-5,1 0-4,-1 0 1,1 1-2,0-1-2,0 0-2,0 0-1,0 0-2,0 0-2,-1 0 2,1 0 6,-1 0 4,1 0-2,0 0 3,0 0 1,0 0 0,-1 0 5,0 0-2,1 0 4,0 0-7,0-1 2,0-1-2,-1 1-3,1 0-1,0-1-2,0 0-2,1-5 24,-1 4-40,0 1 0,1-2 0,0 1-4,-1-1 1,1 1-2,0-1 1,-1 1-3,1 0 2,0 0-1,0 0-2,1 1 1,-1 0 0,0 0 0,2-1 0,-2 1 0,1 0-1,-1 1 0,0-1 0,1 0 1,-1 2-3,0-1 0,0 1-2,1-1 3,-1 0 0,0 1 2,2-1-1,-1 1-1,0 0 0,0 0 1,1 1 0,0-1-1,-2 1 0,2 0 0,-2-1-2,1 1 1,0 2 1,0-1 0,-1 0 1,0 2 0,0 0 1,0 1 0,-1 1 2,1 0 1,0 1-2,-1 0 2,0 2 0,0-2-2,0 3 2,0 0-1,-2-1-1,1 2-1,0 0-1,-2-1-1,1 2-2,-1 0 1,1-1-1,0 0 0,-1 0 0,1-2 1,-2 0 2,1-1-1,0 0 1,0 0 0,1-2-1,-1 1 1,0-2-1,-1 1 1,0-2-2,1 0 1,0 0 0,1-2 0,0 0 1,0-2 1,0 1-2,0-1 0,0-1 0,1 1 0,0-2 0,0-2 0,1-1 0,1 0-2,0-1 1,0-2 1,1 1 1,0-1-1,0 0-1,0 1 1,1 0 0,0 0 0,0 1 2,1 0-1,-2 1-1,1-1 2,0 1 2,0 1-2,-1 1 1,0 0 0,1 0 0,-1 3 2,-1-1 0,1 1 2,1 1 1,-2-1 1,2 3 2,-1-1 0,0 0 2,0 2-1,1 0 2,-1-1-3,0 1-1,0 0 0,1-1-2,0 2 0,0-2-4,0 1-1,0 1-1,-1-2-2,1 1 0,1-2 0,-1 0 2,2-1-1,0-1 1,-2 0 0,2 0 1,-1 0-2,0-1 1,0 0-1,0 0 3,-1 1-3,0-1-1,0 0-1,-1 1 0,1 0 0,0 0 1,-2 0-1,1 0-2,0 0 2,0-1 1,-1 1 3,0-1 4,0 1 1,0 0 1,0 0 2,0 0 2,1-1 1,-1 1 1,-1-1 0,1 0 1,-1 1 2,2-1-1,-2 0 0,0 1-2,1-1-1,-1-1 1,1 0-2,0-1-6,-1-1 0,1 0-4,-1-1-6,1 1-11,-1-1-14,0 2-19,0-2-22,0 2-27,-1-2-33,1 2-33,-1-2-37,1 2-58,-1-1-84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00.0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 59 11,'1'0'51,"-1"-2"2,0 1 0,2-1-5,-2 1-2,0-1-7,1 0-7,0-1-7,0 1-4,0-1-1,-1 0 0,1 1 2,-1-2 1,1 1 5,0-1 5,0 1-1,-1 0 0,0 0-3,1 1 1,0-1-4,-1 0 1,0 1 0,0 0-5,0 0 3,0 1-2,0 0 3,0 0-3,0 1-1,0 0-2,0 0-1,-1 1-3,0 0-1,1 1-2,-1 0-3,-1 0-2,1 2-1,-1 0-1,0 1 7,-1 0 1,0 2-2,1-1-2,0 1-1,-1 0 0,0 1 2,0 0-1,0 2-9,-1 0-1,0 0 2,0 0 1,0 2-2,1-1-1,-1 1 0,0-1-1,0 2 1,-1 0-2,1 0 1,1-1 0,-1 1-1,1 1 2,0-2 0,-1 1 0,1 0 0,2-1 0,-2 0 0,0-1 0,1 0 0,0 0-1,-1-1 0,1-1 1,-1 0 1,0-2-1,2 1 1,-1-1 1,0-1-1,1-2 1,0 1-1,-1-2 0,1 0-1,0 0 0,0-1 0,1 0-1,0-2-1,1 0-2,-1 0 1,1 0-3,-1 0-1,1-2-3,0 0 1,0-1-5,0-1 1,1-2-2,1 0-2,-1-2-2,1 0-1,0-2 0,1 0-1,-2-1 1,2-2-1,0 0-2,-1 0 1,1-1 0,-1 0-2,1 0 1,0-1 2,0 0 0,2 0 1,-2 2 3,1 0 4,-1 1 2,-1 0 3,1 3 2,-2 0 2,1 0 1,-1 2 3,0 0 1,0 0-2,0 1-1,0 0 2,-1 3 4,0-2 1,0 2 1,0-1 3,0 0 4,0 0 5,-1 2 2,1-1 3,0 0 0,-1 0-1,1 1 2,0 0-5,-1 0-3,2 0-2,-1 1-3,0-1-6,0 1 0,1 0-1,-1 0 0,1 1 3,0 0 2,0 1 4,-1-1 7,1 2 1,-1 0 3,0 0 2,0 1 0,1 0 0,-1 1 1,0 0 1,0 0-2,1 3 1,-2-1-5,2-1-1,-1 0-1,0 3-2,0-3-5,2 3-4,-2-1-4,1 0 0,0 0 1,0 0-2,0 1-2,2-1-1,-2 1 1,0 0 0,0 0 0,1-1-2,1 0 0,0 1-2,0 0 2,-2-1 0,1 0 1,0 0 1,0 0-2,0 0 1,0-1-2,0 2 1,0-1 0,-1 0 0,1 0 0,-1 0-2,-1-1 0,0 1 1,2-1 2,-2-1 6,1 1-3,0-1-3,-1 0 0,0 1 0,-1-3 0,1 1-1,-1 0-1,1 0-7,-1-2 3,1 1 4,-1-1 2,0 0-2,-1 0 0,1 1 2,-1-1-1,1 0 0,-1 1 0,-1-1 0,1 0 0,-1 0 0,0 0 1,-1 1-2,1 0 1,0 0 1,-1-1 0,1 1 0,-1 0-1,0-1 1,0 0-1,0 0 0,-1 0 4,1 1-1,-1-2-3,1 1 0,-1-2 2,-1 1 2,1-1 0,0 0 5,0-1 0,0 1 6,-1-1 6,-1 0 3,1 0 1,-1-1 1,0 0 2,-1 0-1,1-1-4,-1 0 1,1 1-6,-1-1 4,1 0 3,0 0 1,0 0 0,1 1 1,0-2 3,1 2 0,0 0 4,1-1-3,1 1-2,-1 1-1,2 0-2,-1 0-3,0 0-2,1 0-3,1 1-4,-1 0-2,0 0-4,1-1-3,-1 0-2,1 0-1,0 0-1,0 1-1,1 0 0,-1 1-2,1 0 0,0-1 1,-1 1 0,1 0-2,-1 1-6,1-1-4,0-1-8,0 2-11,-1-1-11,0 0-14,0 1-15,0-1-14,0 0-16,0-1-20,1 1-18,-1-1-17,0 0-19,1 1-22,-1-1-44,0 0-93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4:35.6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4 7,'0'1'40,"1"-1"0,-1 0 0,2 0 4,-2 1 1,0-1 0,1 0-1,-1 1-2,0-1 0,0 0 4,-1 0 1,1 0-2,0 0-1,0 0-2,1 0 2,-1 0 0,0 1 2,0-1-2,0 0 1,0 0 2,0 0 1,0 0 1,0 0-1,0 0-3,0 0-4,0 0 0,0-1-4,1 1-4,-1 0-3,0 0-9,0 0 1,0 0 2,0 0 2,0 0-2,0-1 0,0 1 1,0 0-2,0 0 8,-1 0-4,1 0-5,-1-1-6,-1 1-1,1-1-5,0 0-3,0 1 5,0 0-7,0 0-2,-1 0-1,1 0 0,-2-1-2,3 0 0,-1 0 1,-1 1-7,1 0 2,0 0 1,0 0 1,0 0-2,0 0-2,0 0-2,-1 0-5,0 0-3,1 1-1,-2 0-6,3 0-5,-2-1-9,0 0-6,1 0-8,-1 0-11,-1 0-8,2 0-13,-1 0-10,1 0-15,-2 0-14,3 0-14,-1 0-17,-2 1-22,2 0-4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54.1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96 14,'0'-2'72,"0"2"-6,1-1-5,1 1 2,-1-2 0,0 1 1,1-2-3,-1 1-4,1 1-4,0-1-2,0 0-4,-1 0 0,1-1 2,-1-1-3,2 2 1,0-1 1,-1 0-2,0 2-2,1-2-1,-1 0-3,0 0-5,1-2 0,1 0-4,-1 0-2,-1-1-2,2 0-6,1-1-5,-1-1-3,2 0 0,-1 0-6,0-1-1,0 0-5,0-1 0,-1 0 0,1 0 1,0 0 1,0-2-3,0 1 1,0 0 1,1-1 0,-3 0-1,2 0 0,-2 0 0,0 0-1,0 0 0,-1 0 1,0 0-2,1 0 0,-1 2 0,1-2 0,-2 3 0,1 0 0,-1 0 1,-1 2 0,0 0 0,0-1 1,0 3 2,0 0 0,0 1 3,-1 1 4,0 0 0,0 1 2,-1 1 1,0 0 2,0 1 0,-2 0-2,2 0-2,-2 0-2,1 2 0,-1-1-2,0 0 0,1 2-3,-2 0-1,1 1 1,-1-1-2,2 1-2,-1-1-1,1 1-1,0-2 0,0 1 2,0-1-1,2 2-1,-1-1 2,-1-1 1,2 2 2,-2-3-2,2 2 1,-1 0-3,0-1 1,1-1 1,-1 0 0,0 1-2,1 1-1,0-1 4,-1 0-2,1 1 1,0 2-1,-1-2 0,1 3-2,-1-1 2,0 0 0,0 1-1,-1 1 0,2 0 7,-1 1-2,0 0-2,-1 0 1,0 1 1,1 0-4,-1 1 0,1 0 0,1 0-7,-1 1 4,0-2 1,1 2 0,-1-1 2,2 2 0,-2-1 0,1 2 1,1-1 0,0-1-1,0 0 2,0 0-1,1-1 0,0-1 0,0-1 1,2 1-2,-1-1 0,1-1 2,-1-1 0,0 1-1,1-2-1,0 1 0,0 0-1,-1-2 0,1 2 1,0-2 1,0-1-1,1 1 2,-1 0-2,1-1 1,1-1 1,-2 2 1,1-3-3,-2 1 0,2 0 0,-2 0-2,1-2 2,1 2-2,-1-1-1,1-1 2,0 0 1,-2 0-1,1 0 0,0 0 0,0 0-1,1 0 3,0 0 0,-1-1-1,0-1 0,0 2 0,0-2 0,0 1 0,-1 0 0,2-1-1,-2 1 0,0-1 1,0 0-1,1 0-1,0-1-3,-1 1-2,1 0-2,-2-2-4,2 2-5,-2-1-1,0-1 1,1 0-3,-2 1 4,1-1 3,-1-1 3,0 1 3,0 0 2,0 0 1,-1-1 0,-1 1 3,0-1 0,0-1 1,0 0 2,-1 1 6,0 0 7,0-1 8,-1 3 8,0-1 3,-2 1 5,2 0 1,-1 1 0,-1 1-2,1 0-4,-1 1-1,0 1-3,0 0-4,-1 1 1,0 1-1,0 0 1,0 0-3,0-1-1,1 1-4,2 1-6,-1-1-3,1 1-6,0-2-10,1 2-16,0 0-21,0-1-32,1 1-34,0 1-42,1-2-46,0 2-53,0-1-84,0 0-8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06.3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18 10,'0'0'43,"0"0"0,0 0-2,0 0-3,0 0-2,0 0-1,0 0-7,0 0 1,0 0 3,0-1 0,0 0 2,0 1 6,0-1 1,0 0 2,0 1 3,0 0 3,0 0-3,-1 0 2,1 0-3,0-1-2,-1 0 1,0 0-2,1 1-3,0 0 0,0-1 2,0 0-2,-1-1 1,1 1 0,-1-1-2,0 2 1,0-1-3,0 0-3,0 0-3,0 1-3,1-1-5,-2 1-1,0 0 0,-1 0-3,1 0-2,0 1-1,-1-1-3,2 2-2,-1-1-2,0 2-1,1-1-2,-1 2-2,0-1-1,1 1-2,-2-1 2,0 2-2,1-1 3,-1 2-4,0-1 0,0 1 1,2-1 0,-2 1-1,2 1 0,-1-1 0,-1-1 1,2 2 2,-1 0-2,1 1 0,-2 1 0,2-2 0,0 1 0,-2-1 0,3 0 0,-2 0 1,2-1 1,-1 1 1,1 1-2,0-1 2,1 0-1,-1 0 0,2 0-2,-2 0 0,1-1 0,2 0 0,-2 1-2,2-1 1,-1 0 0,0-2 0,3 2 0,-3-1 0,1-1 1,0 0-1,1-1-1,-1 1 2,1 0 0,-1-2 0,2 0 0,-2 1 1,1-1 0,0-1 0,0 1 4,-1 0-6,1-2 0,-2 0 1,2 2 5,-1-2-2,1 0-1,-1 0-2,1 0-2,-1 0 2,1 0 0,-1 0 0,3-2-4,-3 0 3,1 0 0,-1 1 0,1-1-6,-1 0 6,0-1 0,0-1-2,1 0-2,-3 1 1,2-1 0,0-1-1,-1 1 9,0-1-8,1-1 3,-1 1 0,0-1-1,-1 1 2,1-1-2,0 0 1,-1-1 1,1 1 0,-2-1-1,2 0 2,-2-1 0,1 0-1,0 1 1,0-1 0,-1 0-1,0 1 0,0 0-1,-1 0 2,0 0 1,0 0-1,0 1 1,0-1 2,0 1 3,-1 1 9,0-1 3,0 1 4,0 0 2,0 1 3,-1-2 1,1 3 0,-1-1-2,0 0-5,0 1-2,0-1-5,-1 1-1,0 1 0,1 0-1,-1-1-2,1 1-1,-1 1-3,1 0-1,-1 0 1,0 0-3,1 1 0,-1-1-2,0 0 1,2 1-1,-2 0 1,1 0 1,0 0-3,1 0 0,-1 0-1,2 0 0,0 0-1,-2 0 7,2 0-6,-1 0-10,0 1-15,0 0-22,1-1-22,-2 1-32,2-1-33,0 0-47,1 0-37,0 0-52,-3 1-92,1 0-5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2:10.1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3 45,'3'0'58,"0"2"1,-2-1-1,1 0-4,1 0-2,-1 0-6,0 0-5,1 0-2,1 0-2,-1 0-1,0 1 2,0-1 2,0 0 2,-1-1 3,1 1 2,-1 0 0,2-1 3,0 0-3,0-1-4,0 0-1,1-1-3,-1 0-4,1-1-7,0 1-4,0-2-10,0 0 0,0 0-7,1-1-5,-1 0-2,0 0-1,1-1 1,-1 0 1,0 0-1,2-1-2,-2-2 2,1 1-2,0-1-3,1-2 1,-1 2-1,-1-2-3,1 1-4,-1 0-1,-2 0 1,2 1-2,-3 0 3,0 0-1,-1 1 4,-1 1 1,2 2 7,-2 0 2,-2 2 5,2-1 2,-2 1-1,0 0 1,-2 2 0,1 0 2,-1 2-1,-2 0 2,2 2-2,-2-1 2,1 2 2,-2 0 6,1 1 3,1 2 3,-2 0 0,0 0-1,1 1 1,0 0-3,1 1-3,-1 1-3,0-1-5,2 1-2,0 0-3,0-1-2,2 0 0,0 0 0,0 0 1,1-2-5,0 2 0,1-1-2,1 0 1,0-1 0,1 0-1,1 1-2,-1-1 2,1 0 0,0 0 0,1-1 0,1 1-1,0-1 0,1-1-3,-1 1 2,1-1-6,-1-1-4,2 0-1,0-1-3,-1-1-6,2-1-8,-1 0-8,1-2-7,0 0-3,0 0-2,-1-1-4,2-1-3,-1 0 2,1-2 1,0 1 8,0-1 5,1-1 4,-1 0 4,1-1 5,-1-1 7,0 0 6,0 0 5,-1 1 0,2-1 4,-3 2 4,-1 0 3,0 1 6,-2 2 2,0 1 6,-2-1 4,0 0 9,-1 2 5,1 1 7,-2 0 3,0 0 1,0 0 2,0 0-2,-1 1-3,0 1-5,1 0-5,-1 0-4,0 0-5,0 0-3,0 0-6,0-1-5,1 1-2,-1-1-1,0 0-1,1 0-3,0-1-1,0 0-1,0 0-3,0 0-1,0 0-3,0 0-3,0 0-2,0-1-4,0-1 0,1 2-1,-1-2 4,1 0 2,-1 1 3,0-1 2,0 0 1,0 0 3,0-2 0,-1 3 2,0-2 1,0 2 1,1-1 6,0-1 2,-1 1 6,0 0 4,1 2 8,-1-2 7,1 2 6,-1-2 5,1 2-1,0-1 5,0 0 0,0 1-2,0 0-4,0 0-3,0 0-5,-2 0-6,1 0-2,-1 0-7,2 0-5,0 0-1,0 0-6,-1 1 0,0 0-1,1-1-3,-1 2 0,0-2-2,1 2 1,0 0 1,0-1-1,0 0-2,0 2 0,0-1 0,0 2 0,0 0 1,0 1 0,0-1-1,0 1 1,0 0 1,2 0-2,-1 0 1,0 1-2,2-1 1,0 1 0,0-2 1,0 1 1,2 0 0,-3-1 0,3 0-2,0-1 0,0 0 0,0-1-3,0 0 1,1-1-3,0-1-2,0 0 0,0-1 0,1 0-5,0-1-3,1-1-4,-1-1-4,0 0-2,2-1-8,-2-1 4,1 0 2,0-1 3,-1-1 3,-1 1 4,1 0 7,-1-1 0,-1-1 8,1 0-3,0-2 1,-1 2 2,-1-2 1,1 0-1,-2 0-3,1 1 4,-1-1 2,0-1 1,0 1-1,-1 0 1,-1 1 0,1 2 2,-1 0 1,0 3 0,0-1 2,0 1 2,-1 2 2,0 0-2,1 1 1,0 0-1,0 0 3,-1 2 3,0 0 6,0 0 6,0 2 5,0 1 5,-1 1 4,0 1 5,0 1 1,0-1-3,0 2-2,-1 0-1,0 1-3,0 0-1,0 1-5,-1 1-2,-1 0-4,2 0-5,0 0-3,-1-1-4,2 0-5,-1 2-3,0-2-2,0 0-2,1 0-1,-1 0 0,1 0-1,1-2-1,-1 0-2,1-2-3,0-1-5,1 1-3,-1-2-5,1 0-3,1-1-3,-1 0-1,1-2-4,1 0 2,-1 0 1,2-2 3,1 0 0,1 0-2,-1-2 0,1 0 0,1-1-1,-1 0 1,1-1 1,1-1-1,2-1 4,-2 0 0,1-2 0,0 1 1,0 0-4,0 0 2,-1-1-1,0 0 1,-1-1 2,0 1 2,-2 1 4,1 0 2,-1 1 8,-1 0 3,0 1 2,0 0 3,-1 2 0,-1-1 4,-1 2 6,0 0 7,1 0 3,-2 1 7,1 1 5,-1 0 6,1 1 6,-1-1-1,0 2-2,0 0-8,0 0-6,0 0-5,0 0-6,0 0-6,0 0-6,0 1-2,-1-1-3,1 1 0,0 0 0,0 1-2,0 0 0,-1 0 0,-1 2 1,2-1 0,-1 1 1,-1-1-1,1 2 2,0 1 0,-1 0 0,0-1-3,0 1 3,0 1-3,1-1 0,0 1 0,-1 0-2,1 0 1,0-1 1,1 1-4,0-2-2,0 1 2,0 0-1,0-1-2,0-1 0,1-1-3,1 3-3,0-3 2,0 1 1,2-3-1,0 2 1,0 0 3,2-1-1,1-2-2,-1 2 2,1-1 0,0-1 0,2 0-3,-2-1 2,2 1 0,1-2 3,-1 0 1,1 0 3,-1 0-1,-1 0 0,1-1 3,-1 1-1,-1-1-1,0-1-5,0 0-1,-1 0-2,-2-1-2,0 2 1,1-1-2,-2 0-1,0-1 0,0-2 2,-2 1 5,1 0 0,-1-1 3,2 0-1,-2 0 0,0 0 2,1-1 3,-1 1 0,0 0-2,1 1 2,0 1 0,-2 0-1,1 1 3,1 0 1,-2 2 0,1 0-2,-1 1 1,0 0-1,-1 1 6,1 0 6,-1 2 2,0 0 5,0 0 1,-1 2 5,0 1 4,0 0 2,-1 0-4,2 2-4,-2 0-2,0 0-2,1 0-3,-1 0-1,0 0-5,1 0-2,-1 0 0,1 0-1,0 0-3,0-1 1,2 1-4,-2-2-1,1 1-1,0-1 0,0-1 0,1 0 0,0-3 0,1 3-2,-1-4-1,1 2-3,1-2-1,-1 1-1,2-1-6,-1 0-2,2-1-1,-1 1-3,2-2-3,-1 2 2,1-4 3,2 3 1,0-1 4,0-2 2,1 1 2,0-1 3,1 0 3,0 1 1,0-1-4,0-1-2,1 0-5,-1 0-4,-1 0-6,0 0-7,1-1-7,-2 0-5,0 1-5,0-2-3,-2 1 3,1-1 2,-1 0 6,0 0 7,0-1 5,-3 1 7,1-1 7,-2 1 6,1-2 4,0 0 0,-1 2 1,0 0 4,0-1 2,-1 3 3,1 0 5,-1 1 4,2-1 5,-1 3 1,0 0 5,0 0 0,-1 1 2,0 0 3,0 1 6,0 1 4,0 0 6,0 1 4,-1 2 4,0 1 4,-2 1 1,2 1-1,-1 0-5,0 1-7,-1 0-6,1 0-8,-1 1-3,1-1-6,-1 1-8,1-2-4,0 2-4,-1-1-5,1-1-3,0 1 0,1-1-4,0-1 0,1 0 2,-1 0-2,1-1-2,0-1 3,1 0-6,-1-1-3,1 0-3,0 0 0,-1 0-6,3-2 2,-2 2 0,3-2 1,-1 1 3,1-2 3,-1 1 1,2-1 4,0 0 2,1 0 3,-1 0-2,1-1 2,0 1-1,0-1 0,0 0 1,0-1 0,-1 0 1,1 2 0,0-4 0,-2 3 0,0-1 2,-1-1-1,0 0 1,0 0-2,1 1 1,-2-1 2,1 0 1,1 0 2,-2 1 3,1-1 4,-1 0 5,0 1 3,-1 1 4,1-1 0,-1 1 3,0 0 2,-1 0-1,3 0-3,-3 1-2,0 0-5,1 0-4,0 0-2,-1 0-4,0 0-6,0 0-1,0 0-2,0 0-3,0 0-4,-1 0-6,0 0-14,1 0-19,0 1-26,-3 0-36,2-1-40,0 2-47,1-2-45,-3 3-71,-2 0-88,0 2-47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30:25.4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 53 11,'-1'1'37,"1"1"-1,-1 2 0,1-2-2,-1-1 1,1 2-2,0-2-2,0 1-1,0 0-1,-1 1 0,1-1-1,-1 0 6,1 0 1,0 0 3,0 1 4,-1 0 4,0 0-3,1-2 0,0 2-4,0-1-6,0 0-4,-1 1-5,1-1-7,-1 0-4,0 0-2,1 0-3,-1 1-2,0-2-3,0 1 1,-1 1-3,1-2 1,-1 1-1,0-1 1,0 0 1,0 1-2,-1-1 1,1 1 0,0-2 0,0 0-1,0 0 0,0 0-1,-1-2 0,1 1 0,-1 1 0,0-1 0,1-1-1,0 1 1,-1-1 1,0 0 0,2 0 1,-2-1-1,1 2-2,1-2 1,0 2 3,0 0 2,1-1 0,0 0 0,1-1-1,0 1 3,0-2 0,1 0-2,1-1-3,-2 1-2,2 0 0,-2-1 1,2 0 0,0 0 1,0 1 5,0 0 6,-1-1 4,1 1 2,-1 0 0,0 0 4,1-1 4,0 0 4,-2 1-1,2 0-3,-2 1-2,1-1-1,2 1 1,-2 1-4,0-1-2,0 2-6,1-1 0,-1 2-3,1-1 3,-2 1 1,1 1 1,-1-1 5,2 2 4,-2 0 3,1 2 0,0-2 4,-1 1 0,0 2 0,0-1-1,1 2-1,-1 0-2,0 1-1,0 1-1,0 1-3,0-1 1,-1 1-4,2 0-3,-2 1-4,1 0-4,-1 0-3,0 0-2,0 0 1,0 0-6,0 0 2,0-1 0,0 0 0,0 0 0,0 0 0,0 1 0,0 0 1,0-2 0,0 1-1,0-1 0,0 0 0,0 0 0,-1 1-1,1 0 0,0-2-1,0 1 2,-2 0 0,2 0-1,-1 0 1,0-1 2,-1 0 1,1 0-3,-2 1 0,0 1 2,0-2 0,0 0-1,-1 0-1,1 0-1,-1 1-1,0-1 1,-2 0 0,1 0-3,1 0 0,-2 0 0,1 0 0,-1 0-1,0-1 2,0 0 6,1-1-5,-1 0-4,1-1-3,1-1-2,-1 0 0,1 0-1,1-1-1,-1-1-9,1-1 7,0 0 4,1-1 0,-1-1 1,1 0 2,0-1 1,0 1 1,0-2-1,2 0 1,-1-1 0,0 0 4,1 1-2,1-2 2,0 1 0,-1-1 0,2 0 2,0-1-1,0 1 1,0 0-2,1-1 3,-1 2 0,1-1 0,0 0 1,0 0-2,0 1 1,-1 1-1,0 1 0,1-1 0,0-1-2,-2 1 2,1 1-2,0 1 1,0 0 0,0 0 1,0 0 1,-1 1-2,2 0 1,-1-1 3,0 2-5,0 2 2,-1-1-1,1-1-1,0 1 1,0-1 1,0 2 0,0 0-4,1 0 6,-1-1 0,0 1-2,1 0 1,-1 1-1,1 0 1,-1-2-1,0 1 1,0 0 0,1 0 0,-1 0 0,1-1-1,0 0-2,0 1 3,0 1 3,0-2 3,-1 2 0,0 0 0,1-1 2,-1 1 2,1 1 1,-1-2-2,2 1-3,-2 0-2,1 2-1,0-3 1,0 2 2,0-1-4,0-1 0,0 2 0,-1-2 0,1 1 0,0 0 1,0 0-2,0 0-1,-1-1 3,0-1-1,0 0 1,1 1 1,0-1-1,-1-1 3,0 0-1,1 0 1,-1 0 2,2 0 4,-1 0 0,0 0-3,0-1 2,-1-1 1,1 0-3,0 0 0,0 0-3,0 1-1,-1-1-3,1 0 1,1-1-2,-1 0-4,1 0 2,-1-1 0,0 1-1,0 0 0,0 0 1,-1 0 1,2-1-1,0 0 2,-2 0 0,2-1-2,-1 1 1,1-1 0,0 0-2,-2 1 1,3-2 0,-2 2 0,0-1 0,1 2 0,-2-1-1,0 0 1,0 1 0,0-1 0,0 0 1,0 1-3,0-1 2,-1 1 1,0-1-1,0 2 1,1-1 0,-2 1-1,0 0 0,1 0 4,-1 0-3,0 0 1,0 1 0,0 1-2,0-1 2,0 0-1,1 1-1,-1 0 2,0 0-1,0 0-1,0 0-2,0 0-4,1 0-6,-1 0-10,0 0-13,0 0-17,0 0-18,0 1-27,0 0-27,0-1-31,0 0-29,-1 1-33,-1 0-55,1 1-89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2:07.8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 258 22,'-1'0'25,"1"0"0,0-1 0,0 1-2,0 0-3,0 0-4,0 0 0,0 0 1,0 0 3,0 0 1,0 0 1,0 1 4,0-1-1,0 1 3,-1 1 4,1-1 1,1 1-3,-1 0-1,1 0-1,0 0-4,0 1-1,1-1-4,-1 1-8,0 0-4,0-1-2,1 0-3,-1 0-2,0 0 0,1-1-2,-2 0 0,1 0 2,0-1 0,-1 0 0,0 0 0,0 0 1,0 0 0,0 0 1,0 0-2,0-1 0,0 0 0,-2 0 0,0-2-2,0 1 1,-1-2 0,1 0-1,-1 0 2,1-1 1,0 0 1,-1 0-1,0-1-1,-1 1 0,-1-1 1,1 0 1,0-1-2,-2 1 0,1 0-1,-1-1 1,2 1 1,0 1 4,0 0 1,-1-1 2,1 2 5,0 1 3,1-1 5,0 3 6,1-1 1,0 2-2,0 0 1,0 0 0,1 2 1,-1 0 5,-1 3 2,1 0 3,0 3 2,-1-1 3,2 3 0,-1 1-2,0 0-2,2 1-6,-2 1-3,1 0-6,0 1-2,0-1-4,0 2-2,1-1-1,-1 0-2,1-1-2,-1 0-5,0-1-2,1 1-1,0-3-2,0-1-1,0-1-3,1-1 0,1-1-2,0-1 2,0-1-3,1 0-7,0-1 2,1-1-1,1-1-3,0-1-3,2 0-1,0-3-5,0 1-3,2-1 4,-1-1-4,1-1-3,-1 1-1,1-2 1,1-1-4,0 0 3,1 0-2,-1-1 0,1 0 0,-1 0 0,-1 2 3,0-1 1,0 0 5,-1-1 2,-1 0 2,2 0 2,-2 0 5,-2-2 6,1 3 1,-1-2 3,-1 1-1,0 0 1,0-1 3,0 1 2,0 1-1,-1-1-1,1 0 0,-1 1 2,0 1 5,-1-1 6,0 2 4,-1 2 4,-1-1 6,0 1 3,0 1 2,0 1-1,0 0-2,0 1-3,0 1-1,-1 0 0,1 1-2,-1 1 1,0 1 2,0 0 1,0 2 2,-1 0 0,1 2-1,-1 1-3,0 1-2,-1 1-3,0 0-4,-1 1-3,2 0-4,0-1-1,0 1-3,0-2-2,1 1 1,0-2-4,1 0 0,-1 0 1,1-2-1,1-1-3,0-1-2,0-1-2,3-2-4,0 0-2,0-2-5,2 1-7,-1-2-6,2-1-5,1 0-8,-1-2-7,1-1-7,1 0-1,0-1-5,-1 1 2,1-1 2,-1-1 4,0 0 5,1-3 4,-1 1 7,-1-1 6,0-1 7,-1 1 4,0 0 5,-2 0 6,0-1 5,-1 1 8,-1 1 9,0 0 7,-1 1 11,1 2 9,-2 0 11,0 1 11,1 2 8,-1-1 8,0 1 3,0 2 0,-1 0-3,1 0-5,0 1-6,-2 1-6,1 1-6,0 1-8,-1 1-5,2 2-5,-1 0-2,0 1-4,0 1-4,0 0-5,-1 1-2,1 0-4,0 0-3,-1 1-5,1-2-2,0 0 0,0 0 0,0-1-2,1-2-1,0-1 0,0 1 0,1-2 0,0 1 0,0-2 0,0 0-3,1 0 0,1-1 1,-1-1-4,1 0 4,1 0-2,-1 0-4,1-1-3,1-2-1,0 0 1,1 1-4,0-1 1,0 1-7,0-2 0,-1 1 2,1 1 1,0-2-2,-2 2-2,1-1 1,-1-1 1,0 0 2,-1 1 3,-1-1 2,2-1 2,-3 1 2,3-2 4,0 0 2,-2 0 10,3 0-2,-3-1-3,3-1 1,0-1-1,0 0-2,1-1-1,-1-1 2,2 1-8,-1 0 2,2-1 3,0 2 3,-1-1 2,1 2 0,0 0 4,-1 1-1,0 0 1,1 1 2,-1 1 2,-1 0-2,1 2-1,-1 0 3,-2 1-2,0 0-1,0 2 1,-1 0 0,-1 0-1,1 2 0,-2-1 2,-1 1-2,1 0 2,-1-1 2,0 2-2,0 1-1,0-2-2,0 1 0,-1-1-1,1 0-1,0 0-3,0-2 0,0 1 1,0 0-2,0-1 0,0 0 2,0 0-8,0 0 5,0 0 0,1 0 0,-1 0 0,0 0 2,0 0 1,0 0-2,0 0 6,0 0-3,0-1 0,0 1-1,0-1-1,0 1-2,-1 0 0,1 0 0,-1 0-2,-1 0 2,1 0-2,-1-2 1,0 2-2,0 0 0,0 2 0,0-2 2,0 1 0,-1 0-1,1 1 2,-2-1 0,0 1 1,0 0 3,1 2 0,-2-3 1,1 3 0,1-2 0,-1 1 1,0-1-2,2 2 2,-1-3-3,0 3 0,0-2-1,-1 3 0,1-1 0,0 0 0,0 1 0,0-1 0,0-1-1,-1 1-2,2 1 0,-1 1-1,1 0 2,-1 0-2,2 0 1,-2 1-1,2 0 0,1 1 3,0 0 0,0-1 1,0 0-5,1 0 2,2 0 2,-2 1 1,2-1 0,0-1-2,0 1 1,2 0-1,0-1 3,2-1 1,0-2-3,0-1-1,2 0 0,0 0 3,1-2-1,1 0-2,-2-2 1,3 0-1,-1-1-3,1-1 2,0 1-1,0-3-3,0 1-2,-1-1 0,2-1-2,-2-1-5,0-1-1,0 0-5,-1 0-1,0-1-1,-2 0-1,0 0 1,-1 0 2,-1 0 3,-1 0 2,1 1 4,-1 2 3,-1-3 4,-1 3 2,0 2 5,-1-2 3,1 3 3,-1 1 6,-1-1 5,0 3-1,-1-2 2,2 3 1,-2 0-1,1 0 3,-1 0 4,0 3 3,0 0 1,0 0 6,0 1 4,0 3 2,-1 0 1,-1 0-3,2 3-8,-1-3-4,-1 2-6,1 0-7,0 1-6,-1-1-3,1 0-3,1 0-3,-1-2 2,1 0-2,-1-1 0,0-1-2,1-1-1,0-1-1,0 0-4,0 0-2,0-2-5,1 0-1,0-1-3,-1 0-3,1-1-6,-1 0-2,1-2-6,1 0-4,0 0-6,-1-1-6,0 0-2,0-1-2,-1 1 0,2-1-2,-2 0-2,-2 0 0,2-1 0,0 0-1,-1 0 0,1 0-2,0-1-5,0 1 2,-1-1 5,0-1 2,0 1 2,0-2 1,-1 0 3,1-1 2,0 0 3,0 0-5,0-2-3,-1 1 2,0-2 4,1 0 6,-1 2 10,0-1 17,0 2 12,1 1 15,-1 0 14,0 2 8,1 0 6,-1 2 7,0-1 3,1 3-4,0-1 7,1 2 7,0-1 10,0 1 3,0 0 5,0 0 2,-1 2 5,1-2-5,0 2-5,0-1-10,-1 1-12,1 0-7,0 0-8,0 0-8,0 1-12,0-1-1,0 2-3,0-2 1,1 2-1,0 0 0,0 0-1,1 1 1,0 0-2,1 0-1,-1-2 0,1 1-3,0 0-1,1 0-4,0 1 1,1-2 0,0 2 0,1-2-1,1 0-1,-1 1-2,1-1 0,0 0 1,-1 0 0,2-1 2,-1 0 0,0 0-3,0-1-1,0 1-2,-1 0-1,0 0-5,0-1-9,0 1-13,-1 0-12,-1 0-15,-1 0-11,0 0-10,-1 0-12,0 0-7,-2 0-2,2 0-5,-1 0-5,-1 0-2,0 0-6,0 0-14,0 0-31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44.9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98 50,'1'-2'69,"0"1"2,0-1-2,-1 2 3,1-1 4,-1 1 5,1 0-2,-1 0 0,0 0-3,-1 0-3,0 1-3,1 0-2,-1 1 0,1 1-2,-1-1 0,1 2-1,-1-1-3,0 2-2,-1-1-1,1 1-7,0 0-6,0 1-8,0 0-6,0-1-7,1 1-6,0-1-6,0 1-6,0 0-1,0-1-6,1 0 5,0-1-4,1-1-1,-1-1 0,3 2-1,0-3 3,0 1-7,0-2-4,1 0-11,0 0-5,0-2-7,2 1-3,-1-3-5,1 2-5,-1-3 2,0-1 1,0 1 4,-1-2 4,2 1 4,-1-1 2,-2-1 3,2 0-1,-1 0-1,-1 0 5,1 0 0,0-1 1,-2-2 4,1 1 3,-1 0 2,0-3 3,0 2 3,-1 0 3,1-1-1,-1-1 4,-1 2 1,2 0 4,-3 1 7,1 1 8,-1 0 6,0 2 7,0 1 9,0 1 9,0 1 1,0 1 4,-1 1-4,1 0 0,0 1-4,-2 0-7,2 0-4,-1 1-12,1 1 1,-1 1 0,-1 1 1,-1 1 0,2 0 4,-2 2 0,0 1 3,2 0 6,-2 0-4,0 0-1,1 1-1,0 0-8,1 1-8,-1 0 0,0-2-7,0 2-5,1-2-1,1 2-5,0-3 0,0 1 0,0 1 0,2-4-2,0 2 2,-1-1 2,2-1-3,-1 0-2,0-1-5,1 0-2,1-1-3,0 0 1,1-1-2,0 1-2,1 0 1,-1-2 1,0 1 2,1-1 1,-2 1 0,1 0-2,-1-1-2,1 1 0,-1 0 0,1-1-3,-2 1 2,1 0-3,-1-1 1,0 0 1,-1 0 1,0-1-1,0-1 1,1 1 2,-1-1 0,0-1 3,-1 0 1,1 0 3,0-2 4,1 1-1,-1-1 3,2-1 1,-2 1-1,1 0 2,0-3 1,0 1-1,1 0-1,-1-1 0,1 1-2,-1 2-1,0-1-1,1 1 3,-2 1-3,0 0 1,1 2 1,-1-1 2,0 2 0,-1 0 0,1 0 0,-1 1 0,1 1 0,0 0 1,-2 0 2,2 3 3,-2-1 1,0 1 5,0 1 5,0-1 3,-1 2 5,0 1 0,1 0-1,0 0-3,0 2 0,-1 2-2,0-1-4,0 2-2,1 0-5,-1 1-1,1 2-4,0 0 1,0 0 0,1 1 0,-1 0-1,0 2-2,0-1 3,0 2-2,-1 0 2,1 0-2,-1-1 0,1 0-1,-1-2 1,1 2 0,-1-2 0,1-1 0,-1 0 2,1-1-1,0-1-3,0-2 2,0 0-2,-1-2-1,0 1 1,1-2-4,-1 1 0,0-1 0,-1-2-2,1-1 1,-1 0-3,1-1-3,-1 0 0,0-2 2,-1 0-4,2 0 2,-1-1-3,-1-1-2,1 0 0,0 0 3,-1-2-2,1 0-1,0 0 2,0 0-3,-1-2 4,0 1 4,0-2 2,1 0-5,0-1 3,1 0 3,0-1 0,0-1 5,0 0 0,0-2 1,0 1 0,1 0 0,1-1-3,0-1 0,1 0 3,0 0-1,1-2-1,1 1-4,2-2 4,-1 0 1,1 0 1,1 0 0,2 0-3,-2-1 0,2 0-1,0 0 4,0-2-5,1 3 0,1-2-3,0 2 3,0-2 1,-1 1-1,1 0-3,-1 0-5,0 1-4,-1 1-2,-1 0 0,0 0-5,0 3 0,-1-1 0,0 0 4,-1 2 4,-1 0 5,0 2 4,-1 0 1,-1 1 1,0 3 2,0-1 0,0 0 2,-2 2 1,1 1 4,0-1 6,-2 2 7,2 0 9,-2 2 4,0 1 5,-1 1 4,0 0 8,-1 2 4,1 1-2,0 0-2,-1 1-5,-1 0-3,1 1-4,-1 0-5,1 2-11,0-2-6,1 2-4,-1-3-4,2 1 1,0-1-4,0 0 0,0-1-1,0-1-2,2-1-10,-1 0-11,2-1-10,0-2-12,-1 0-10,4-1-7,-2-2-12,0 1-5,2-2-1,0 0 2,1-2-1,0 1 0,-1-2-1,-1 0-4,0 0 6,0-1 6,-1 0 9,0 0 7,-1 0 8,-1-1 11,1 0 10,0-2 15,-2 2 9,0 0 9,-1-2 6,0 1 10,-1 1 13,0-1 11,0 1 10,-1 0 8,0 1 8,0 1 2,0 0 4,0 1-1,-1 1-4,0 0-6,1 0-6,-1 1-5,0 0-7,2 0-6,-2 1-10,0 0-6,2 0-5,-1 1-4,1 0-4,-1 0-5,2 0-4,-1 0-1,1 0 1,0 0-4,0 0-1,0 0 0,1 0-2,0 0 1,1 0-2,0-1-3,0 1-4,2 0-3,-2 0-5,2 0-5,0-1-4,1 0-7,0-1-2,2 0-4,-2 0 0,1 0 2,0 0-2,0-1 3,1 0 2,-1 0 6,0 1 2,1-1 7,0-1 3,0 1 0,0 0 5,0-1 6,0 1 0,0-1 2,-3 1 0,2 1-2,-2 0 1,0 0 5,0 0 0,-1 1-2,-1 0 3,0 0 1,1 1 1,-1-1 6,-1 1 6,0 0 5,1 0 11,-1 1 7,0 0 8,-1 0 4,1 1 6,-1 1-1,1-1-1,-1 2-2,1-1-6,-1 2-3,0-1-5,0 2-3,0-1-4,0 1-4,-1-1-3,1 2-5,-1 0-5,1 1-5,-1-1-3,-1 1-1,1 1 0,0 2-2,0-2-5,0 2 1,-1-1 1,0 2 1,0-2 0,1 3-1,-2-4 0,2 2-2,-1-1 5,0-1-3,1-1 1,0 1-2,-1-2 2,2-1-1,-1 0 0,1-2 1,1-1-1,-1-1-1,0 0 0,2 0 0,-1-2-2,1 0 0,1-1-3,-1-2-3,2 0-4,1-1 2,-1-3-4,1 0-2,1-1-2,-1 0-3,2-1-3,-2-1 2,3-2 0,-1 0-3,0 0 2,0-2-3,1 1 2,0-1-1,0 0 6,-1-1 1,0 2 4,0 0 4,1 1 3,-3 1 3,1 1 3,-1 2 2,-1 0 0,0 2-1,0 1 2,-1 1 1,0-1-1,-2 2 2,1 0 5,-1 1 2,1 1 3,-2 0 6,1 0 3,-1 1 3,-1 0 3,1 0 1,-1 0-1,0 1 0,-1-1 1,1 1 0,0 2-4,-2 0-3,0 0 0,2 1-1,-3-1 0,1 2-1,0-1-2,-1 1-5,1 0-2,0 0-3,0 0-5,0 0-1,0 0-1,0 0-3,0 2-1,-1 0 0,1 0-1,0 0 3,0 0 2,0 0 1,1 0-3,0-1 0,1 1 1,-1-1-1,2 1 0,-1-1 0,1 0 0,1 0-3,-1 1-1,2-1 4,-1-3 0,2 3 7,0-2 6,0 1 5,2-1 2,-1-1 2,1 1 3,0-1-1,-1-1 1,2 1-6,-1-2-3,1 0-5,0-1-1,1-1-3,-1 0 0,0-2-2,0 1-3,1 1 1,-2-3-1,1 2 0,-2-1-2,0 0 2,1 0-1,-3 0 1,1 0 1,0 0 2,-1-1-4,0 1-1,0 0 0,-1 0-1,0 2-2,1-2 1,-2 0 2,0 1-2,0 1 2,0 0-1,-2 0-6,2 0-14,-1 1-19,0-1-23,-1 1-29,0 0-33,0 0-37,0 1-37,0-1-37,-1 2-29,-1 0-49,0 0-94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42.7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1 13 26,'0'-1'59,"0"-1"-6,0 1-1,0 0 3,0-1 1,0 0 3,0 2 0,0-1 3,0 0-1,0 0-1,0 1 2,0-1 1,0 0 0,0 1 4,-1 0 3,0 0-2,1 0-3,-1 1-5,1 0-5,-2 2-5,1-1-7,-2 2-9,1-1-6,-1 4-7,1-1-1,-1 1-4,0 2-1,0 0-2,0 1-3,-2 0-2,3 2-5,-1-1 2,0-1-10,0 1-5,1-1-16,0-1-16,1-1-16,0 1-24,1-1-23,-1-1-29,1 0-26,1-1-25,0 0-30,0-1-64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42.3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186 40,'0'-1'51,"1"0"-8,-1 0-6,0 1-6,0-2-4,-1 1-3,1 0-4,0-1 0,-2 1-4,2 0 4,0 0 0,0-1 2,0 1 5,0 0 0,0 1 6,0 0-2,0 1-2,0-1 2,0 1 1,0-1-1,0 1 1,0 0-1,0 1-2,0 0 2,0 1 2,0 0-4,0 2-1,0-1-3,-1 2 0,0 0-2,0 2 2,-1 1-3,0 2-1,1 0 0,-1 2-5,0 1 2,0-1-6,1 3-4,-2 0-4,0 1 0,2 1-1,-2 0 1,0 1-3,1 1-1,0-2 1,0 1 1,0 0-2,-1-1-3,1 0 0,1 1-4,0-1 0,-1-1 0,1-1-2,-1 1 0,2-3 2,-1 0-1,1-1 1,0-2 1,0 0 0,0-2 3,0-2 1,0 2 0,1-2 1,-1-1 0,2-1-2,-1 1 2,-1-2-3,2-3-4,-2 2-5,1 0 0,-1-2-1,1 0 0,-1 0-1,0-1-3,0 0-2,-1-1 1,1-1 1,0-1 2,0-1-3,0 1 0,0-2 3,0 0 2,0-3 3,0 1 5,0 0 3,0-2 1,0-2 4,1 0-1,0-1 1,0-1 0,0-1 1,1-1 2,0 0-3,0-1 2,1-2 0,-1 2 0,3-2 3,-2 2 0,1 0 2,-1-1 2,-1 2 0,3 0 0,-2 1-1,-1 0 1,2 0 2,1 1 1,-2 2-3,1-1 1,0 2 3,1 0 3,-2 1-1,1 1 2,0 1-1,0-1-2,0 1-1,1 0-3,-1 1-5,2 0 0,-2 1-1,0 1-3,1 0-3,-1 1 1,0 0 0,0 0 0,0 2 0,-1-1-2,0 1 1,0 1 0,-1 1 0,0 1-2,1-1 3,0 0 3,-2 1 1,0 1 0,1 1 4,-2 1 1,0 1 1,0 0 4,0 1 1,-2 2 2,1 0 0,0 1 2,-2-1 1,1 1 1,1 0 3,-1 1-1,0-1-1,0 0-5,1-1 2,0 0-3,-1-2-4,2-1-1,0 0-4,0 0-4,2-1-1,-1-1 3,0-1-6,2-1-2,0 0 0,0-1-1,1 0-3,2-2-3,0 0-8,1-2-7,1-1-7,0 0-5,1-1-4,0-1-1,0 1-1,2-2 2,-2 1 5,1-1 5,-2 0 8,1 0 5,-2 0 5,0 0 2,-2 0 1,0 1 3,-1 0 2,0 0 3,-2 0 0,2 1 1,-2-1 0,0 1 2,0 1 10,-1-1 4,0 1 6,0 1 5,0 0 7,1 0 4,-2 1 4,0 1 1,0-1-6,0 1-2,0 1-8,0 0-4,0 1-4,0 1 1,0 0-1,0 1 1,0 1 1,0 1-2,0 0 3,-2 1 1,2 1-2,-1 2-5,1-1-3,-1-1-4,1 0-3,0 1 0,1-1-3,0 0 0,1-1-2,-1-1-1,1 0-3,0 0 0,3-2-2,-1-2-1,0 1-2,0-1-6,2-2-5,0 0-4,1-1-4,-1 0-5,0-1-6,1-1-4,-1 0-4,-1-2 3,0 1 3,-1-2 1,0 1 7,-1-1 5,0-1 4,-2 1 7,0 0 8,0 0 0,-1-1 3,0-1 3,-1-1 2,0 1 4,0-1 5,-1 0 4,-1 0 7,2 1 12,-2 0 11,0 2 10,1 1 6,0 1 3,-1 0 3,1 2 0,-1 0-4,0 1-7,0 1-9,0 0-10,1 1-9,-1 1-3,0 0-6,1 2-6,0 1-5,-1-1-1,2 2-2,-1 0 0,1-1-2,0 1 1,0 0 0,1-1-1,1 1 1,0-2-2,1 1 0,-1-1-2,1-1 0,1 1-4,0-1-5,1 0-1,0 0-5,1-1-5,-1-1-10,2-1-7,0-1-11,0 0-5,2 0 2,-1-1-2,2 0 5,-1-1 5,1 1 3,-1 0 8,0-1 8,1 1 8,-2-1 2,1 1 2,-1-1-4,-1 2-1,0-1 2,-2 0 4,0 1-1,-1 1 2,0-1 0,-1 0 5,0 1 7,0 0 7,-1 0 6,0 1 5,0-1 10,1 1 7,-2 1 7,0-1 5,1 1 3,-1 1-1,0 1 1,0 0-5,0 0-5,0 1-8,0 2 1,0 0-6,0 1 1,1 2-1,0 0-1,0 0 0,-1 1-1,0 0-2,1 0-6,-1 1-5,0 0-4,2 1-2,-2 0-2,1 2-3,-1 0 0,1 0 1,-1 1 0,1 1 1,0-2-3,-1 1 4,1 0-4,0 0 0,-1-1-7,1 1-4,0-1-4,-1 0-5,0-3-4,0 1-4,-1 0 2,0-2-5,0-1 5,-1 0 1,0-2 5,1 1 4,-1-1 4,0-1 1,-1 0 1,0-1 3,0-1 2,0 2 1,1-3 0,-1-1 1,0 0 2,0 1 1,0-1-1,0 0 3,1-2-1,-1 2-2,2-2 1,-1-2-2,1 2 2,-1-2-3,2-1 3,0-1-1,0 0 1,2-3 2,-1 0-1,2-2 2,-1 0-3,1-2 5,1 0-5,0-2-1,0 0 1,0-1 0,2-1 1,-1 0-1,2 1-1,0-3-3,0 2 4,1-2-1,0 2 0,-1 0 0,0 0-2,1 2 2,-1 0 0,1 0-1,0 2-1,0-2 2,-1 2-3,2 0 3,-1-1 3,1 1 0,0 0-1,0-2 2,0 3 0,0-2-2,-1 1-1,2 0-2,-1 0-2,-1-1 0,2 1 0,-2 0-2,0 1 0,0 0-2,0 0-2,-1 1-1,0 0-2,-1 0-2,1 0 0,-2 0-2,0 2 1,1 0 3,-2 0 3,0 0 3,-2 0-1,1 0 4,-1 1-1,0-1 2,0 2 2,0-1 1,0 1 0,-1 0 0,-1 1 0,0 0 4,0 0 2,0 0 3,-1 1 5,-1-1 4,0 1 2,0 0 3,1 0 4,-2 1-1,1 0 5,-1-1 2,0 2-3,0 1-2,-1-1-1,0 1 3,1 1-2,-1-1 6,1 1 2,-1 1 3,1-1 4,-1 2 4,0-1 2,0 3-1,0-1 3,-1 2 1,0 0-6,1 2-4,-1 1-5,0 0-5,0 2-3,1 0-2,-1 0-6,0 2-7,1 1-1,-1-1-3,1 0 2,1 0-5,-1 1 0,1 0 0,2-2-1,-2 0-1,2 1-2,-1-1-2,2 0-3,0 0 1,0-1-1,1-1-1,1 0-4,1-1 0,-1 0 2,1 0-4,0-1 1,0-1 0,1 0-6,0-1-2,-1-2-1,3 0 0,-2 0-5,0-1 1,1 0-3,-1-1-2,0 0 3,1 0-2,-1-1 1,0 0-4,-1-1 1,1 0-3,-2-1 1,0 0 2,2 0 5,-3 0 3,2-1 1,-2-1 5,0 0 4,0-1 5,0 1 2,0-3 0,-1 1 1,1 0 0,-1-1 1,0 1 2,0-2 8,-1 1 5,0 1 8,-1 0 5,0-1 6,-1 2 4,0-1 5,-1 1 2,1 2-3,-1-1-6,0 2-8,0 0-5,-2 1-8,2 1-15,-1 1-24,-1 1-32,1 0-36,0 1-47,0-1-49,0 1-51,0-1-53,2 3-70,-1-2-87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34.1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9 142,'-1'-2'149,"1"-1"-42,0 2-26,0 0-14,0 1-4,0 0-3,0-1-3,0 0-4,0 1-5,0-1-9,0 1-10,0 0-7,0 0-5,0 1 1,0 0 3,0 0 9,1 1 9,-1 2 8,2-1 10,-2 1 4,0-1 8,0 3-3,0 0-6,0 0-6,1 1-10,-1 0-9,1 0-5,1 0-6,-1 0-9,1 0-3,0-1-2,2 0-3,-1-1-1,1-1 0,0 0-4,0-3 0,0 1-1,-1-2 1,3 0-4,-2 0 3,1-2-1,1 1 0,-2-3 0,1 0 0,0-1-1,-1-1 0,0 0 4,1-1-3,-2-1-1,1 0 1,0 0-5,-1 1-3,0-1 1,0 0-8,-1 1-9,0-1-1,0 1-9,-1 1-12,0 0-12,1 0-13,-1 1-14,0 2-19,-1 0-21,-1 1-33,0 0-30,-1 2-41,0 0-9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05.5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6 76 39,'0'0'66,"0"0"6,1 0 0,-1 0 0,0 0 0,1-1 4,-1 0-2,0 1 6,0-2-2,0 2-1,0-1-4,1-1-6,0 0-6,-1 0-10,0 0-9,0 0-8,0 1-4,0 0-5,0 0-5,0 0-3,0-1-2,0 0 0,0 0-2,0 1-2,0-1-4,0-2 1,0 1 0,-1 1 5,0-2 1,1 2 2,-1 0 3,0-1 2,-1 1 0,2-2 0,-2 1 1,1 1 3,-1-2-2,0 3 1,1-1 4,-1-1 0,-1 2 3,1 0 1,-1 0-2,-1 0-2,1 0-1,-1-1-1,1 2-2,-1 2 4,0 0 3,-1-1 1,1 1 0,-1 0 1,0 1 1,-2 0-3,3 1-3,-1-1-8,1 1-8,-1-1-4,1 3-1,0-2-2,0-1-3,-1 3 0,2-1-1,1-1 0,-2 0 1,0 1-1,2 1-1,-1 0 2,1 1-2,0-2-1,-1 3 1,1-1 2,0 0-1,1 1 2,-1 1-3,2-1 0,-1 0 0,1 0 0,1 0 0,-1 0 0,1-1 0,0-2-2,1 2 1,0-1 1,0 0 0,0-1 1,1-1-3,0 0-2,0-1-6,2 1-5,-2-2-2,1 1-5,0-3-4,0 2-8,1-2 0,0-2 1,-1 2 1,1-3 6,0 1 1,-1 0 4,2-2 2,-2 0 3,1 1 4,0-3 2,-1 1 6,2-2-2,-2 1 5,1-1-1,-1 1 2,1-2 1,0 0-1,0-1 1,-1 1-1,-1 0 0,0 1 0,0 0 1,-1 0 1,0 0 6,1 2 7,-1 0 2,-1 0 7,0 2 7,-1 0 4,0 1 2,2 0 2,-2 0-3,0 0-3,0 2-2,0 0-4,-2 0-7,2 2-6,0-2-3,-1 2 1,1 0-2,-1 1-3,-1 1-4,1 1 1,-1 1-1,2 0 1,-2 1 2,1 0-2,0 1-3,0 0 4,0 0-1,0 0-1,1 0-2,0-1 0,0 1-2,1-2 2,1 1-1,0 0-1,0-2 0,3 0 2,-1 0-2,0-2 0,1 0 0,1-1-2,1 0-2,-1-2-1,1 0-5,0 0-4,0-2-5,1 1-1,-2 0-5,1-2-3,0 1 3,0 1 0,-2-2 1,3 0 4,-3 0 3,-1 0 3,1 0 0,-2 0 3,2 1 1,-3-3-2,0 2 5,1-1-1,-1 2 4,0 0-1,-1-1 1,0-1-3,0 1-8,-1-1-6,0 1-15,-1 1-17,0 0-23,1-2-27,-1 3-27,-1-2-32,1 1-33,0 0-38,-2 1-67,1 1-74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04.5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2 0 16,'-1'0'83,"1"0"-17,-1 0-11,1 0-6,0 0-3,0 0-5,1 0-4,-1 0-2,1 2-3,-1-2-2,1 0-1,-1 2 1,0 0 2,0-1 4,2 0 2,-2 0 0,1 1 3,-1 1 3,0 0 4,1-2 1,-1 2 0,0 0-4,0 0 0,0 1-6,0-1-6,0 0-7,0 0-8,1-1-7,0 1-3,-1 0-2,1-2-4,-1 2 2,0-1-1,0-1 1,0 1-2,0-1 1,0 0-1,0-1-1,0 1 1,2 0-3,-2 0 1,0-1 1,1 0 1,-1 0-1,0 0 0,0 0-1,0-1 0,-1 0 1,-1 0-1,2 0-1,0 0-3,-1-1 2,-1-1-1,1 2 2,-2-1 1,2 0-2,0 0 1,-1-1 1,-1 0 0,0 1 1,0 0 1,1 0-2,-1-1 0,0 1 3,0 0 4,0 0 2,0 2 3,1-2 1,-2 1 4,0 1 3,2 0 0,-1 1 4,0 1-2,0-2 3,0 3 0,-2-1-4,1 0 2,0 1 0,0 1 4,0 0-2,1 2-2,-1-1-5,1 1 0,-1-1 2,-1 1-5,1 1 0,1-1-4,-1 1-2,0 1 2,0-1 0,1 2-3,-1 0 1,1 0-2,-1 1-3,0 0 1,2 0-4,-2 0 2,2 0-3,0 1 0,-1 0-1,1 0-1,0 2 2,0-3 2,2 2-1,-2-1 1,1 1 0,1-1 0,0 1-2,1-1 1,0 0-1,0-1-3,1-1 3,0 1-1,1-2-1,0 0 4,1-1-1,1 0 0,-1-3 0,1 1 1,0-1 0,2-2-1,-2 0-1,2-1 0,-1-1 0,2-1 2,0 0-1,-1-2-1,2-1-3,-2 0 0,1-1 0,-1 0-5,2-1-4,-2-1-4,0 1-3,0-1 0,-1 0 1,-1 0-2,-1 0 1,1 0 5,-2 0 3,-1 0 3,1 0 1,-2 0 0,1 0 1,-1-1 3,0 2 0,-1 0 2,0-1 1,0 1 1,-2 0 1,0-1 3,0 1 2,-1 0 0,0 1 2,0 0 2,-1-2 4,1 3 2,-1-1 4,0 1-1,-1 1 1,1-1 2,0 2 0,0 0-3,0 0-2,-1 1-4,0 1-1,-1 1 1,1-1-1,0 2-1,0 0-3,-1 1 0,1 1-2,-1-1 0,0 1-2,1 2-3,-1-1-1,2-1 0,-2 2-1,3-1-4,-1 0-8,2 0-11,-2-1-15,3 0-22,-1 1-26,1-2-27,0 1-31,0-1-33,-1 1-27,1-1-32,1 1-43,-1 0-74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03.4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1 4,'0'0'57,"-1"0"2,1 0 2,-1 0 1,1 0 3,0 1 2,0-1 4,0 0 2,0 1 8,0-1 5,0 1 0,1-1 3,-1 0 2,1 0 0,0-1-5,-1 0-3,1 0-7,-1 1-10,1 0-6,1-2-6,0 2-7,0 0-5,1-2-5,-2 2-4,2-1-4,0 0-3,1 1 0,-1-2-4,0 2-5,1-1-4,1 1-2,-2-1-3,2 0 0,0 0-2,-1-1-2,1 1 0,-1-1-2,0 1 1,1 0-3,-2 1-1,1-2-2,-1 2 3,0 0-1,-1 0 0,0 0 2,0 2-1,0-2-1,1 1 0,-1 0 1,1 1-4,-2-1 1,0 1-3,2-1-1,-1 0 2,-1 0-3,1-1-5,0 1-3,-1 1-4,0-2-5,-1 1-4,1 0-7,-1-1-8,0 2-5,0-2-1,0 0-9,0 0-8,0 0-6,-1 0-13,1 0-10,0 0-13,0 0-17,0 0-18,0 0-19,0 0-31,0 0-72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02.8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0 30,'0'0'92,"0"0"3,0 0 0,0 0-1,0 0-2,0 0-6,0 0-6,1 0-9,0-1-7,0 1-5,-1 0-6,2 0-5,-1 0-6,0 0-4,0-1-4,0 0-2,1-1-3,-1 1 0,1-1 1,1 0-2,1 0-1,-2-2-1,1 0-2,1 1-3,0-3-3,0 0-6,1 0-6,1 0-1,1-3-1,-1 0-2,0 0-2,1-2 2,0 1-1,-2-1-1,2 1-2,-2 0 1,0 0 1,-2 1-1,1 0 4,-2-1-2,1 2-2,0-1 2,-1 1 2,1-1-3,-1 0 0,1 2 1,-3-2-2,0 3 2,0-1 1,0 1-1,0-1 0,-2 4 1,0-3 0,1 4 1,0-1 0,-1 0 2,0 2 0,-1 0 1,1-1 7,0 2-2,-1-1-4,1 1 1,-1 1-2,0 0-2,0 1 1,0-1 0,0 2-6,0-1 2,-1 1 4,1-1 0,0 2 1,-1-1 0,2 1-2,-1-1-2,0 1-2,0-1 1,-1 3-3,2-1-1,0-1 2,-1 2 0,1-1 0,0 1 1,0-1 0,0 2 2,0 1 4,1 0-3,-1 1-1,1 1 0,0 1-2,-2 0 0,2 0 4,-2 1-1,1 0-3,1 1 2,-1 0 1,1 1-1,1-2 4,-1 3-3,1-3-2,-1 2 1,1 0 0,0-1-2,1 0 0,-1-1 0,1-1 2,0 0-1,1-1-1,-1 0-2,1-1 1,1 0 0,-1-2-3,1 1-2,1-3-3,0 1-1,1-3-3,-1 1 2,0-2 0,2 0-1,1-2 3,0 0 2,0 0 3,0-2 3,0 2 1,0-3 0,0 0-1,-1 2 1,2-3 1,-4 0 0,1 1 0,0-1-1,-1 1-1,-1-1 0,1 2 2,-2-2 0,1 1-2,-2 1 0,0-2 1,1 1 2,-1-1-2,-1 2 0,-1-2 0,-1 0 1,1-1 1,-1 1 0,-1 1 0,1-1 0,-2 0 2,1 1 0,-1-2 0,-1 2 0,1-1-2,0 2 0,-1-2 2,0 1 0,1 1-2,-2 0 1,1 1 1,0 0 2,1 1 2,-1 1 1,0 0-2,0 0-2,-1 1 0,1 0 0,0 1-5,0 0-10,0 0-9,0 1-12,2-2-14,0 1-13,1-1-19,0-2-27,1 1-26,1-1-24,0 0-25,0 0-27,0 0-5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01.9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 7,'-1'0'33,"0"1"1,1 0 2,-1 0 1,0 0-2,0 1 2,0-1 2,0-1-2,0 1-1,0-1 0,0 0 3,1 1 3,0 0 5,0 0 1,0-1 3,0 0 1,0 0 4,1 0 2,0 0 0,0 0-1,-1-1 2,1 0 1,-1 0 3,1 0 0,1 1 0,-1 0 1,1 1-1,0-1-2,0 1-2,0 0-2,1 0-5,0-1-6,1 0-2,-1 1-8,1-1-5,1 0-5,-1 0-5,1 0-6,0 0-2,0-1-6,0 1-2,1 0 0,0-1-2,0 0-2,0-1-1,0 2 0,0-2 0,0 1 0,0 0-2,-1 0 1,0 0 0,0 0 1,0 1-2,-1 0 1,-1 0-1,1 0-1,-1 0-4,-1-1-6,2 1-9,-2 0-6,-1 0-6,0 0-4,0 0-2,0 0-4,0 1-2,1-1 2,-2 1 3,0 0-1,-2 1-2,2-1-5,0 1-6,-1-1-9,0 2-13,-1-2-14,1 1-20,1-2-16,0 3-18,0-3-22,-2 4-42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30:24.0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36,'0'-1'59,"1"1"-2,-1-1-2,1 1-2,0-1 0,0 0-2,0 0-2,-1 1 0,1 0-3,0 0-1,1 0 0,-1 0-2,1 0-4,0 0-6,-2 0 0,2 0 0,0-1 0,1 0-2,-1 1-3,2-1-3,-2 0 1,2 0 0,0 1-2,0 0-2,0-1-3,1 1-3,-1 0-2,0-1-2,0 1-3,0 0 1,0 0-2,0 0-4,0-1-2,0 0-1,0 1 1,0-1-2,-1 0 1,1 0-1,-2 1-2,1 0 2,0 0 0,0 0 0,-1 0-1,0 0 1,0 1-1,-2 0 0,2-1 1,-1 0-2,0 0 1,1 0 1,-1 1 0,1-1 1,-3 0 1,0 0 0,1 0-1,0 0 1,0 2-1,0-2 0,1 1 0,0 0-1,-1-2-1,0 0 1,1 1 1,-1 0 0,0 0 0,1 0-1,-1 0-1,1 0 1,0 0-1,-1 0 1,1 0-1,-1 0 1,1 0-1,0 0 0,0 0 1,-1 0 0,0 0-3,1 0-7,0 0-9,0 0-7,-1 0-9,1 0-12,-1 0-10,1 0-11,-1 0-13,2 0-10,-1-1-9,0 0-12,2 1-18,-1-1-33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59.8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7 42,'-2'-1'63,"1"1"0,1-1 1,0-1 1,-1 2-3,0 0-3,1-2-5,0 1-4,0 1-6,0 0-5,0 0-6,0 0-1,0 0-3,0 0-2,0 0-1,0 0 0,0 0 1,-1 1-1,1 1 1,-1 0 2,0 1 1,1 1 2,-1-1 1,1 3 0,-1 1-1,0 2-1,0-1-5,0 1-3,-1 0-4,1 1-4,0 1-5,0-1-3,-1 1-2,0-1-1,0 1-1,0-1-1,0 0-1,1 1-1,-1-2 0,0-2 0,1-1 0,0 1 1,-1-3 0,1 1-1,1-1 0,-1-2-1,1 0-1,0 0 0,0-1-1,1 1-4,-1-2-5,1-2-3,0 2-4,0-2-1,1 0-1,0-1-1,0-1 1,1 1 1,0-1 5,0-2 1,1 1 6,-1 1 1,0-1 3,1 1 2,-1 0 1,0 1 1,0 1-1,-1 0 1,1 0 0,0 2 2,0-1-2,0 1 0,1 1 1,-1-1-1,1 2 1,0 0 1,-1 0 1,1 1 0,-1 1 1,1 0 2,0 1 0,0-1 0,-1 0 1,1 1-1,-1-1 0,0 1-1,0 0-2,0 0 1,0 0-3,-1-1 2,1 0 0,-1 1-2,0-1 0,0-1 1,0 2-2,0-2 0,-1 1 2,0-1-2,0 2-5,-1-1-2,0 0-2,0 0-4,-1 1-1,-1-1-2,0 0-3,0 1 4,-1 0 2,0-1 2,-2 2 4,1-1 4,-1-1 1,0 1 2,0-1 3,-1-1-3,2 1 3,-2 0 4,1-3 3,0 3 0,-2-2 2,3-2 3,-1 2 2,1-2 6,0 0 4,-1-2-1,0 2 3,2-2 4,0 1 5,1-2-2,1 2 11,-1-2 6,1 0 3,0 0 8,0 1 0,0 1 2,1 0-2,0-1 5,0-1-6,0 0-4,0 1-1,1 0-8,0-1-2,-1 3-3,1-2-5,-1 1-6,1 1-7,0-1-6,0 0-7,-1 1-4,0 0-5,0 0-3,1 0-2,0 1 0,-1 0 1,1 1-1,-1-1-1,0 2-2,1 0-3,-1-2-6,0 1-7,0-1-8,0 1-12,0-1-12,1 1-12,0-1-14,-1 0-14,1-1-11,-1 1-9,0-1-10,0 0-8,0 0-4,0 0-6,0-1-2,0 1-2,0 0-4,0 0 0,0 0-5,0 0-11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57.8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-1 19,'-1'1'36,"1"-1"-5,0 0 2,0 2 1,0-2-3,0 0 1,0 0-1,0 0 0,0 0-1,1 0 1,-1 0-3,1 0 5,0 0 5,0 0 4,-1 0 2,1 0 0,0 0 3,1 0 1,-1 0 0,1 0-3,0 0-3,1 0-5,-1 0-6,1 0-5,1 2-6,0-2-5,-1 1-5,0 0-3,1-1-4,0 0 0,1 2-1,1-2-1,-2 0-1,3 0 1,-1 0 0,0 0-1,0 0 2,-1 0-2,1-2 0,0 2 0,0-1 1,1 2 0,-1-1-1,0 0 0,0 0-1,-1 0 1,-1 0 1,0 0 0,-1 0 0,-1 0 0,1 0 0,-2 0-2,1 0 4,-2 0-2,1 0-2,-1 0 1,0 0-1,0 0-5,0 0-5,0 0-5,0 0-11,0 0-11,0-1-13,-1 0-15,1 1-16,0 0-14,-2 0-16,1 1-16,0 0-28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56.2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2 7 6,'0'0'45,"0"1"-4,0 0-3,0-1-4,0 1 1,0-1-3,-1 1-4,1 0-4,0-1-6,0 0-4,0 0-1,0 0-3,0 0 2,0 0 1,0 0 2,0-1 4,0 1 3,0 0 4,-1 0 0,1-1 4,-1 0-2,1 1 3,1-1-2,0 0 0,-1 0-3,0 0-4,-1 1-2,1 0-3,-2 0-4,1 0-2,-1 0-3,1 0 0,-1-1 3,0 0 5,-1 0 6,1 1 6,-1 0 10,0 0 5,0-1-1,-1 1 3,1-1 0,-1 1 0,0 0 1,-1 1-1,2 0-1,-2-1 0,3 1 4,-2 0-2,1 0 1,-1 1-7,0 0-7,-1 2-6,1-1-5,0 1-6,1 0-5,-1 1-4,1 0-4,0 0 0,-2 1-2,2 1-5,-1-1 1,2 0 3,-2 0-1,1 0 1,0 3-1,1-1 1,-1-1 1,1 1 1,1-1 1,0 0-3,0 0 0,0 0-2,1-1 0,0 1 1,0-1 0,0 0-3,2 0 0,-1 0 2,0-1 0,1 1 0,1-1 0,0 0-3,0 0-4,1-1 2,0 1-2,1 0-1,1 0-1,-1 0 2,1-1-4,0 0 1,1-1 0,0 1-2,0-1 1,-1-1-1,1 0-3,0-2 0,0 1 0,-1-1 0,1 0 1,-1-1-3,-1 1-2,0-2 0,0 1 1,0-1 1,-2 0 1,1-1 3,-2 1 3,0 0 6,0 0 4,0 0 1,0 1-2,-2-1 1,1 0 2,-1 0 0,0 0 0,0 0-2,0-1-3,0 1-3,-1 0-2,1 0-8,0 0-13,0 0-15,-2 0-16,2 0-17,-1-1-18,0 2-21,-1 0-15,1 0-17,1 1-21,-1 1-46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55.5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7 35,'0'0'49,"0"0"2,0 0 3,0 0 2,0-1-1,0 1-3,0 0-1,0 0-5,0 0-2,0 0 0,0 0 0,0 0 3,0 0 2,0 0 2,1 0 2,0 0-1,-1 0 4,1 0-4,-1-1 0,0 0-4,0 0-5,0 0-4,1 1-5,-1-1-2,0 1-6,0-2-5,0 1-6,1-1-3,-1 0 1,2 0-3,-2 0-2,2-1-4,0 0-1,1-1 0,0 0 2,-2-1-4,2 1-1,-2 0-1,2 0 1,-1 0 0,1-1 0,-1 1 2,1 0 0,1-1 0,-2 1-1,1 1 2,1 1 1,0-2-2,-1 2 1,-1 1-3,0 0 2,0 1 0,0 2-2,-1 0 1,2 0 0,0 1 0,0 1 1,-1 2 3,1 1-2,-1-2 1,0 3 0,1 0 1,-1 1-1,0 0-1,0 1-2,0 0 0,0 0-1,-1-1 0,0 1 0,-1 0 0,1 1-5,0-1-5,-1-1-3,1 1-5,-1-2-4,0 1-4,-1-2-4,0 2-5,0-2-4,-1 1 3,0-1 1,0 0 0,-1 0 3,0-1 4,-1 0 1,1 0 5,-1-2 6,0 1 2,1-1 7,-1 0 0,0-1 3,0 0 1,-1 0 3,1-1 1,-1-1 5,1 0 2,0-1 4,1-1 3,-1 0 4,0 0 4,1-1 6,-1-1 6,2 0 9,-2-1 6,3 1 7,0-1 5,0 1 4,0 1 0,1-1 1,0 0-3,0 0-8,0 0-8,0 0-7,1 0-5,0 0-4,-1 1-5,1 1-4,0-2-5,-1 3-2,0-2-1,1 1-5,1 1-3,-1 0-4,0 0-3,0 0 0,1 0-3,-2 1-5,1 0-6,0 0-13,0-1-12,0 0-17,0 1-18,-1 1-22,2-2-24,-1 0-23,0 1-25,-1 0-24,0-1-25,2 0-64,0 1-73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53.0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4,'1'0'60,"0"1"-5,0 1 0,0 0 1,0 0 1,1 0-1,-1 1-4,1-1-2,1 0-3,-2 0-4,1 0 5,0 0-6,0 0-3,0 0-2,1 1-2,0-1 1,0-2-1,0 2-1,1-1-9,0 0 4,-1-1 2,1 0 3,-1 0-1,2-1-1,-1 0 2,1-1-1,0 2-1,-1-2-6,1 1-5,0-1-6,1-1-2,-2 2-6,0-2-1,1 2-5,-1-1 0,0 1 1,-1 0 0,-1-1-1,0 2-1,0-1 0,0 1-3,-2 0 3,1 0-1,0-1-1,0 0-5,-1 1-4,1-1-8,-1 1-12,1 0-15,-1 0-14,0 0-18,0 1-20,0-1-21,0 0-20,0 0-23,-2 3-47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52.6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41 21,'0'1'36,"-1"0"-4,1-1-2,0 0 3,-1 1-1,1-1-2,0 1 0,-2-1 0,2 0 3,-1 0 2,1-1 4,0 1 2,-1-1 4,0 1 1,0-1 1,1 0-2,0 0-1,-1-1-3,1 1-2,-1 0-4,0-1-5,1 0-4,-1 0-2,1 0 0,-1-1-4,0 1-5,1-2-1,-1-1-3,1 2 0,0-1 1,0 0-4,0-1 0,0-1-1,0 1-1,1-2-2,0 1 0,0-1 0,0 1-3,0 1-1,0 0-1,0 1 1,1-2 0,0 3 1,2-1-2,-2-1-6,0 1 2,0-1 5,1 2 1,-1 0 3,0 1 3,1 0 1,0 0 4,-2 1 6,2 0-1,-2 1-1,1 0-2,0 1 1,1 0-1,-1 1 2,-1 1 1,1 1 2,0-1 0,0 2 0,-1 0 0,2-1-2,-3 1-2,1 1-2,1-2-6,0 1-5,0-1-1,-1-1 0,1 1 0,0-2-1,0 1-3,1 0-4,0-2-1,-2-1-3,3 0-6,0 0-3,0-1-4,1 0-4,-1-1-4,2-1-1,-1-1 0,0 0-5,0-1 3,0 0 0,0 0 1,-2-1 2,1 0 4,0 1 5,-1 1 4,-1-1 7,-1 0 3,0 2 1,0-1 5,0 1 6,-1 2 5,0 0 4,0 1 4,-2-1 8,1 1 4,-1 0 4,1 1 3,0-1-2,1 2-4,-1-1-2,0 1-6,1 0-5,-2 0-4,2 1-3,-2 1-6,1 0-1,0 1 0,-1 1-1,1 0 0,-1 0 1,2 0-2,0 0 0,0 1 1,-1-1 1,1 1 0,0 0 1,0 0-1,0 0-2,0 0 0,1 1 0,-1 0 0,2 1-1,0-1-2,0 0 0,0 1 0,-1-1-1,1 1 3,0-1 0,-1 1 1,2-1-4,-2 1-1,0 0-1,1 0-1,-1-1-2,0 1-3,0 0-2,0-2-4,-1 1-2,0-1 1,0 0 2,-1 0-2,1 0 3,-1-1 2,-1 1 7,1-1-1,0-2 0,0 1-2,0 0-1,1-3 0,-2 1-3,1-1-2,0-1-10,-1 0 1,1-1-2,0 0 0,0 0-3,0-1-2,1-1-2,-1 0-3,1-1-6,-1-1-6,0 1-6,0-1-9,1 0-8,-1-1-11,1 1-11,0 0-12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51.7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6,'-1'0'55,"1"0"-8,0 0-1,1 0 0,0 0-3,0 0 2,-1 0 1,1 0 3,-1 0 0,1 0 4,-1 0 3,1 0 7,0 0 6,0 0 4,0 0 3,0 0 2,1 0 1,0 0 4,0 0 1,-1 0-4,1 0-5,1 0-5,0 0-6,-2 0-7,1 1-7,0 0-10,1-1-7,0 0-8,0 0-8,0 0-3,0 0-6,0 0-1,1 0-2,0 0-3,0 0 0,1 0 0,-1 0 0,1 0-1,-1 0-1,1 0 0,-1 0 0,2 1 1,-1-1-1,-1 0 2,1 0-2,-1 0 1,1 0-3,-1 0-1,-1 0-6,1 0-7,-1 0-5,0 0-3,0 0-4,0 1-5,-2-1-1,1 0-5,0 0-1,-1 0 5,0 0 0,0 0 1,-1 1 3,0-1 0,0 0-1,-1 1-3,1-1-5,-1 0-6,0 1-9,0-1-11,0 1-15,-2 0-14,0-1-12,1 1-16,-1 0-13,1-1-17,0 2-29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51.1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1 111 33,'0'-1'41,"1"1"2,-1-2 1,1-1 1,-1 1-2,0 0-2,0 0-1,0-1-1,0 1-4,0-2-1,0 0-1,0 1 2,-1-1 1,0 0 1,1-1 0,-2 2 3,1-1 1,0-2 3,-1 3-2,0-3 0,0 2 1,-1 0 4,1-1 0,0 1 4,-1-1 0,0 1 0,1 0 3,-1 1 5,0-1 1,0 2-3,0 0-1,1 0-1,-1 1-1,0 1-3,1-1-6,-2 0-6,2 0-9,0 1-4,-2-1-5,1 1-9,0 0-5,1 1-5,-1-1 3,0 1-4,0 0 0,0 1-1,1 1-2,-1-1 0,-1 2-1,1 0 3,-1 1-3,0 1 2,1 1-1,0 0 1,0 0 1,0 0 0,2 2 0,-1-1 0,1-1 0,0 0 0,0 0-3,0-1 0,0 1 2,1 2-1,-2-2-3,2 0-4,0 0-5,0-1-1,2-1-1,-2 0-3,0 0-3,2-1 0,0 1 3,-1-2 0,2 1 3,-1-1-2,0 1 0,1-1-3,0 1-3,0-1 1,1-1-2,-1 0 3,1-1 2,1-1 2,0-1 4,0-1 3,1 1 4,-1-1 0,1 0 3,-2-1-1,2 0 2,-1 0 1,-1 0 0,1-1 2,0-1 0,0 0 0,0 1 1,0-1 0,-2 0-1,-1 0 0,2 0 0,-2 0-1,1 1 2,-1-1 1,0 0-2,-1 2 0,0-2 0,0 1 1,0 0 0,-1 1-1,1 0-1,0 1 0,0 0 1,-1 0 2,0 2 1,0-2 2,0 2-1,0 0 3,0 0 5,-1 0 0,0 2-1,0-2-1,1 0-1,-1 2 0,1-2 0,-1 2-2,0 1-3,1 0-1,-1 3 0,1-2-3,-1 1 1,0 2-1,1-1 0,0 1 0,1-1-1,0 0 1,0-1-3,1 1 2,-1-1-2,2-1-1,0 0-3,-1-1-1,2 0-1,-1-1-4,2 0-1,0-1-1,-1 0-1,1-1 3,-1 0 0,2 0-3,-2 0 0,0 0 1,-1 0 2,1 0-1,-1 0-1,1 0-1,-1-1 3,0 0 3,-1-1 1,1 1 1,-2-1 4,1 1 1,0 1 1,-2-1-3,0 0-4,0 0-5,0 0-5,1-1-5,-1 1-10,0 1-9,0-1-12,0 0-10,0 0-17,0 0-15,1-2-17,-1 2-18,0-1-22,0 0-3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50.1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7 25 9,'0'0'49,"0"-4"2,0 2 1,0 1-3,0 0-1,0 1-2,0 0-5,0-1-1,0 0 0,0 0-3,0 1-6,0-1 2,0 0 1,0 0-1,0 0 1,0-1-2,0 1-1,0 0 0,0 0 3,0 0-1,0 1-2,0-1 3,-2 1-2,1-1 0,0 0-1,0 0-1,0 1-1,1 1-3,-1 0-2,-1 0-4,1-1-1,0 1-4,-1-1-3,-1 2-2,0-1-3,0 2-2,-1-1-1,2 2-1,-2-1-2,0 2 0,-1-1-1,0 2-1,1 0 0,-1-1 0,0 0 0,1 2 1,0-1-1,0-1 1,1-1 0,0 1 4,0 1-3,1-2-1,1 0-1,-1 0 0,1 0 0,0 0-2,1-1 3,0 1-5,0-1 1,0 0 2,2-1 2,0 1-1,0 0 1,1 0 3,0 0-1,0 0 0,1 1 1,1-1 0,-1 1-1,1 0-1,0 0-1,-1 0-1,1 1-2,0-1 3,-1 1 0,1 0 0,-1-1 0,0 2-3,2-1-1,-2-1-5,1 2-1,-1 0-2,0-1-2,0 0-1,-1 2 0,0-1 3,0 0 1,0-2-2,0 2 1,-1-1 0,0 1 0,0-2-1,-1 3 3,1-2-1,-1 0 2,0 1 1,0-2 1,-1 1-2,0-1 1,0 0 0,0-1-2,-1 1 0,-1 0-1,1 0 1,-1 1 2,-1 0 1,0 0 1,-1 0 3,0 1 0,-1-1 1,0 1 2,0 0 0,-1-2-1,1 1 1,0-2 4,-2 1-1,3-1-2,-2 1 2,-1-2 0,0 1 2,1-1 1,-1-1 1,2-1 7,-2 2 7,2-4 8,0 2 6,1-2 4,0-1 1,0 0 1,1-2 0,-2 0-6,4-1-8,-1-1-6,1 0-5,0-1-3,1 0-2,1 0-2,0 0-1,1 0-1,-1 0 0,4 0 0,-2-1-1,1 1-1,0 0 2,-1-1 2,1 2-2,-1 1 1,1 0 1,-1 0 1,1 2 0,-1-1-2,-1 1-1,0 3-4,0-2 1,0 0-4,-1 3 3,2-2-3,-2-1 0,1 1 1,1 0 0,0 0-1,1 1 0,0 0 0,-2-1-2,2 1 1,-1-2 0,-1 0-2,1 1-5,1-1-5,1-1-7,-1 1-6,0-1-4,2-1-8,-1 1-3,0-1-1,-1 0 3,1 0 4,-1-1 4,0 0 6,0 1 7,-1-1 8,-1 1 2,0-1 1,0 1 1,0 0 5,-1-2 1,1 3-1,-1-1 1,-1-1 0,0 2-1,0 1 2,0-2 1,0 1 1,-2 0 3,1 1 2,-1 1 0,0-1 1,1 0 4,-1 2 2,0-1 0,0 0 3,-1 2-2,0-2-1,1 2-6,-1 0 2,1 0-3,-2 0-1,1 0-1,1 0-5,-1 0-2,0 2-3,1-2 3,-1 1-7,1-1-10,1 1-10,-1-1-14,1 0-12,0 0-16,0 0-15,0-1-14,1 0-12,0-1-12,1 0-11,0 0-14,0-1-31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47.5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 4,'-1'0'59,"1"-2"-1,0 2 2,1 0-1,-1 0 0,0 0-5,0 0-1,0 0-3,0-1-2,0 1-1,0 0-2,0 0 0,0 0 0,1 0 1,-1 0 0,2 0 0,-2 0-2,2 0-1,-2 0-1,0 0-5,2 0-4,-1 0-2,1-2-2,0 2 1,1-1 5,-1 0 1,0 1-1,1 0 0,1-2-1,-1 2-2,1 0-5,-1 0-6,0 0-9,1 0-4,-1 0-3,1 0-2,0 0-1,1 0-4,0 0 2,-1 0 2,1 0 1,0 0 0,0 0-1,-1 0 0,0 0 0,0 0 2,0 0-2,0 0-2,-1-2-1,1 2 1,-2 0 2,1 0 1,-1 0-2,0 0 0,-1 0 1,0 0 0,1 0 0,-2 0-2,0 0 0,2 0-3,-2-1 4,0 0-1,0 1-4,0-1-4,0 1-7,0 0-5,0-1-8,0 0-7,-1 1-14,0 0-11,1 0-6,0 0-11,0 0-11,0 1-15,0 0-15,0 0-17,-1 1-16,-1 0-21,1 0-43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30:23.3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10,'0'2'46,"0"-2"2,0 0 0,0 0 3,0 0-3,0 2-4,0-2 0,0 0-2,0 1-3,0-1 1,0 2-1,0-2 1,0 0 3,0 2 3,0-2-2,1 1 2,-1-1 0,1 1 2,0-1 0,1 0 0,-2 0-1,2 0-2,0 0 1,0-1 0,0 1-3,1-1-1,0 1-5,0-2-2,0 2-2,1-2-2,-1 1-6,1-1-5,0 2-5,0-2-2,-1 1-1,1-1-4,-1 0-5,1 2-1,-1 0-1,1-2-2,0 2 1,-2 0-1,1 0-1,0 0 1,0 0 0,1 2 1,-2-2-2,1 0 5,0 0-3,1 2 1,-1-2 0,0 1 0,-1 0-1,3-1 0,-2 1 2,-1-1-2,2 2 1,0-2-1,-2 0 0,0 0 0,1 0 0,-1 0 1,0 0-1,0 0 0,-1-2-3,1 2 4,-1 0-2,-1-1-3,1 1-3,-1 0-8,1 0-5,0 0-8,-1 0-5,0 0-11,0-1-8,0 1-8,0-1-5,0 1-6,0-2-6,0 2-7,0 0-8,-1-2-8,1 2-6,0 0-7,-1 0-10,0 0-12,-2 2-22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46.9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2 24,'-1'0'78,"0"0"-11,1 0-3,0 0-2,0 0 0,0 0-5,0 0-2,0 0-3,0 0-6,-1 0-2,1 0-3,0 0 0,0 0 0,0 0 4,1 0 2,-1 0 2,1 0 3,-1 0 1,0 0 1,0 0-2,1 0-4,-1-1 3,1 1-9,-1 0-6,0 0-6,2 0-2,-1-1 1,0 0 0,2 1 1,0-1-6,0 0 2,1 1 1,0-1 3,0 0-2,1 0-4,0 0-3,-1-1-1,1 0-5,-1 0-1,0 1 0,0 0-7,1 1-1,-1-1-2,0 0 0,0 1-3,0 0 10,1-2-6,-1 2-2,0-1 0,0 1-1,1 0 0,-1 0-1,-1 0-1,1 0-9,-1 0 4,1 0 2,0 0-1,-1 0-5,-1 0-3,0 0-2,0 0-4,0 0-3,0 0-7,-1 0-4,-1 0-5,1 0-3,0 1-8,0-1-8,-1 0-7,0 0-7,0 2-5,0-2-4,-2 1-4,1 0-3,0 0-4,0 0-4,0 1-7,1-2-8,0 3-14,-1 1-17,-1 0-42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46.3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44 6,'-1'-1'67,"-1"0"5,1 1 3,0 0 2,0 1 2,1-1 3,-1 0 0,0 0 3,1-1 0,0 1-3,0-1 1,0 0-4,0 1-6,0 0-8,0 0-2,0 0-8,0 0-7,1 0-6,0 0-8,-1-1-7,1 0-3,-1 0-4,2-1-6,0 0-3,-1 0-3,2 0-1,-1-1-3,2 0 0,-1-2 0,0 1 0,1-2-3,1-1 0,1 0 0,-2 0-1,1 0-1,0 0-1,-3 0-3,2 1-1,1-1 1,-2 1-2,0-1-2,0 2 0,-1-1 0,-1 1 1,1 0 1,-1 1 2,0 1 0,-1 0 1,0 0 2,0 1 1,-1 1 1,0 0-1,-1 1 2,2-2-1,-1 4 1,1-1-1,-1 0 2,0 1 1,1-2-1,-1 0 1,1 0-3,-2 1 1,1-1-1,0 2 1,0 1-1,0 0-1,-1 0 1,0 1-1,0 1 1,1-1-1,0 2 1,0 0-1,-1 1 1,2 1 1,-1-1-1,0 1 1,-1 0 2,2 0-2,-1 1 1,1-1 1,0 0-2,0 0-1,1-2 2,-1 1-1,1 0-2,0 0 2,0 0-1,0-1-1,1 1 1,-1-1 1,0 0-4,1 0 2,0 1 0,0-1 0,0-1-1,-1 0 0,0 1 2,0-1 0,1-1-1,-1 2-1,-1-3 0,1 1-1,0-2-1,-1 2-2,1-1-4,-1 0 2,0 0-5,0 0-1,0 0-5,-1-1-2,1 0-2,0-1-3,0 0-3,0 0-4,0 0-5,0 0-9,-1-1-7,0 1-11,1-1-12,-1 0-13,1-1-13,0 1-14,0 0-14,0 0-14,0 0-24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45.4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49 11,'0'0'32,"1"0"5,-1 0 6,1 0 2,0 2 4,-1-2 0,1 0-1,-1 2-5,0-2-3,0 0-5,1 2-6,0-1-6,0 0-4,-1 0-7,0-1-2,1 0-1,-1 2-2,0-2-3,1 0-2,-1 0 1,1-2-1,-1 2 0,1 0 0,0 0 0,-1-1-2,0 0 2,0 0 0,0-1 0,0 0 0,0-2-1,1 1 2,-1 1 1,0-2 2,0 1 0,-1-1 3,1 2 4,-2-2 2,0 1 1,1-1 3,-2 1 2,1 0 7,0 0 7,-1 1 4,1 1 2,-2-1 0,1 1 4,0 0 1,1-1-2,-3 2-3,2 0-5,-1 2-3,-1-1 0,1 0-4,0-1-1,0 2-1,1-1-4,0 2-2,0 0-1,1 0-5,-1 0-5,1 2-1,0 0-1,-1 0-2,1 1-6,-1-1 1,1 3 1,0-1 0,0 0 1,1 1-6,0-1 2,-1 0 1,1 1 3,-1 0-1,1 0-1,0 0-1,-1-1 0,2 0 5,-1-1-4,1 0 0,0 1-1,0-1-1,1 0-2,-1-1-1,3 1 1,-2-1-4,0 1-3,1 0-2,0 0-2,-1-1-2,1 1 1,1-1 0,-1 2 0,1-1-1,1-1 1,-1 1-2,1-2 2,-1 1-1,1 0-1,0-3-1,1 2 0,1-1 3,-1-2 1,0 1 4,1-2-1,0 1 4,0-1-2,1-1-1,0-1-3,-1 0-3,0 0-4,0-2 3,0 1-3,-2 0-3,1 0 0,-1 0 3,-1 0 4,0 0 3,-1 1 7,1 0-4,-1-1 3,-1 1 4,1 0 1,-2 0 1,0 0-2,0 1-6,0 1-11,0-2-14,0 2-17,0-1-18,0 1-21,-2 0-28,1 1-30,-1-1-5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44.7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6 3,'1'-1'9,"-1"0"6,1 1 6,0 0 5,-1-1 15,0 0-1,1 0 3,-1 0 4,0 1 2,0 0 1,0 0 3,0-1-1,0 0-2,0 0 1,1 1-4,0-2-5,-1 0-3,2 0-5,-2-1-4,2 0-6,-1 0-3,-1-1-5,1 1-2,0-1-1,1 1-2,0-1-2,0 1-3,0-1 0,-1 1-2,1 0-1,-1 0-1,0-1-1,2 2-1,-2-1-1,2 1 0,0 0 0,-1-1 1,1 0 0,-1 2 2,2-1-1,-1-2 1,-1 3-1,3-1 0,-2 1-1,1-2 0,0 1-1,-1 1 1,-1 0 0,3 0 0,-1 1 3,1 1-1,-2-1 0,1 2 4,0 0-5,0 2-1,-1-1 1,2 3-2,-2 0 0,1 0 1,-1 0-1,0 2-3,0-1 4,-1 1 0,1 1 0,-1-1 1,0 1-1,0 0-1,-1-2 1,1 1 1,-1-1-1,0 0-2,-1 1 0,0-2-3,0 0 2,0 0-2,0-1-2,0 1-2,0 0 1,-1-1 1,-1 1-2,0-1 1,1 0-1,-1-1 1,0 1 2,-1-1 1,1 0-1,-1-1 2,-1 1 1,2-2 2,-1 1 1,0 1-1,-2-2 1,1 1-1,0-1 2,0 0 0,-1-2 2,1 2 2,-1-2 2,0 0 4,1 0 4,1-2 7,-1 0 5,1 1 2,0-2 8,1 2 4,-1-1 5,1 0-2,1-2 3,1 3 2,-2-3 0,1 2-2,1 1-3,0-3 0,0 2-9,0-1-4,0 0-10,1 0-7,1 2-6,-2-1-4,1 1-4,1 0-8,-2 0 3,1 0 3,1 1-2,-1-1-2,0 0-8,-1 1-11,1 0-15,-1 0-16,1 1-20,0-1-23,1 0-22,0 1-23,0-1-18,-1 1-15,1 0-23,-1 0-49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4:34.3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9 1 5,'0'0'9,"0"0"-3,0 0-3,0 1 1,0-1-1,0 0 2,0 1 2,0-1 6,0 0 2,-1 0 3,1 0 6,0 0 2,0 0 5,0 0 5,0 0 2,0 1-1,0-1 0,0 0 3,0 0-2,-2 0 0,2 0-2,0 0-2,0 0-2,0-1-4,-1 1-3,1 0-6,-1 0-3,1 0-4,-1 0-3,0 0-2,0 0-6,1 0 1,-3-1-2,1 0 1,0 1-1,0 0 0,1 0-2,-2 0 0,1 0 2,-1 0-1,1 0 1,0 0 0,-1 0 0,1-1 1,-1 1 4,0 0 2,1 1-1,0-1 0,0 0 1,0 0-1,0 1 1,1 0-1,-1-1-2,0 1-2,0 0 1,0 0-1,1 0 0,0-1-2,0 3-1,0-2 1,0 0 0,0 1 1,0-2 4,1 0-1,-1 1 1,0-1 2,-1 1 0,1 0-1,0 0 0,0 1-2,-1-1 0,1 0-3,0 1 3,0-1-3,-1 1 1,1-2-4,1 1 1,-2 0-1,1-1 0,0 2 2,-1-1-3,2 1 1,-1-1 1,1 0 4,-2 1-3,1-1 0,0 1 1,1-1-2,-1 0 1,1 1 2,0 0-2,0-1-1,-1 1 0,1 0-1,0 0 2,0 0 0,0 1-1,0 0 0,0 0 0,1 0 1,0 0 1,-1 2-1,1 1 0,-1 1 1,1 0-1,-1 0 0,0 1-2,0-1 2,-1-1 1,1 1-1,0-2 2,0 2-2,0-1 3,0-1-2,0 1 4,0-3-4,0 2-1,0-2 0,-1 2 1,1-1 0,0 0-1,0-1 1,0 0-2,0 0 1,0-1 0,0-1 0,0 1 0,0-1-1,0 2-2,-1 0 1,0 0 2,1 1 1,0-1-1,0 0 1,0 0-1,0-2 0,0 1 1,0-1 1,-1 1-2,1 0-1,0 1 0,0 0-1,0-1 1,0 2 0,0-1 2,0 2-1,0-1 1,0 2-1,1-2 0,-1 1 1,0-2-1,1 1-1,-1-1 1,0 1 0,1-1-2,-1 0 1,1 2 1,-1-1 0,1 2 1,-1-2 0,1 0-1,0 2 0,-1-1 4,0-1-4,0 2 1,0-3 0,0 1-1,0 0 0,1 1 0,-1-2-3,0 1 2,0-2 1,0 1-2,0 0 1,0-2-1,0 2 2,0-2 0,0 1 0,0 0-1,1 1 1,0 0 2,-1 0-1,0 1-1,1 0 0,-1 1 1,1-1 0,-1 1 0,0-1 0,1 0-2,0 1-1,-1 0 1,0 0 1,1 0 0,-1-1-1,1 1 2,0 0-1,0 0-1,-1-1 1,0 2 0,1-1 0,0 0 1,-1 1-1,0-2-1,1 1 1,0-1 0,-1 1 1,2-1-1,-2 0 0,1 1 0,-1-2 0,1 1-1,0-1 1,0 0-3,-1-1 2,0 1 0,1 1 0,-1-1-2,1 1 0,0-1 2,-1 1 0,1 0 2,-1 0-1,1 1 0,-1-1 0,1 1 2,-1-2-1,0 1-1,0-1 0,0 1-1,0-1-1,1 0 2,-1 0 0,0 0 0,0 0 0,0 0 1,0 1-1,0 0 1,0 0 1,1 0 0,-1 1 0,0-1-4,0-1 0,1 2 1,0-1 1,-1 2 0,1 0 0,-1 1-1,1 0 1,-1 0 5,0 0-2,0 0 0,0 1-2,0 0-1,1 0-2,-1 2 0,1-1 1,0 1 1,-1 0 0,1 0-1,-1-1 1,0 0 0,0-1 0,0 0 1,0-1-1,0 0-1,1 0 1,-1 0 0,1 0 0,0-1 0,-1 1 0,0-1 0,0-1 2,0 0-1,0 1-2,1-3 3,-1 1-1,0-1 0,1 1-1,-1-1 0,0 1 0,0-1 0,0 0 0,0-1-1,0 1 0,0-1 0,0 0 1,0 1 2,0 0-4,-1 1-1,1-1 3,-1 1 0,1 1 1,0 1 1,0 0 1,0 0-4,-1 0 1,0 1 1,2 0-1,0 0-1,-1 0 1,1 0-1,-1 2 0,0-2-1,0 2 2,0 0 1,0-1 0,0-1-1,0 0-1,0 0 0,0 0 0,1-1 1,-1 1-1,0-1 0,1-1 0,-1 0-1,0 0 2,1-1 0,-1 1 0,0-2 0,0 1 1,1-1-1,-1 1-1,0 0 1,0 0 0,0 0 0,0 1-2,0-1 2,0-1-1,0 1-1,1-1 1,-1-1 1,1 2 0,0-2 0,-1 1 3,0 1-3,0 0 1,0 0 1,0 1-1,1 0-1,-1-1 0,1 2-3,-1-3 1,0 3 1,1-1-2,-1 1 1,0-1 1,0 1 1,0 1 0,0-2 1,0-1-1,0 1-1,0 0 2,0 1-1,0-2 0,0 1 5,0 1-3,0 0-1,0-1 1,0 1-1,0-1-1,-1 0-1,1-1 0,0 1-5,0-2 2,0 0-5,0 0 5,0 0 0,0 0 3,-1 1 0,1-1 0,-1 1 1,1-1 0,0-1 7,-1 2-7,0-1 3,1 0-3,-1-1 1,1 1-1,0-1 0,-1 0 1,1 0-1,-1 1 0,1 0 0,-1 0 1,0 1-1,1-1 0,-1 1 0,0-1 0,0 2 1,0-1-2,0 0 0,-1 1-1,1-1 2,1 1 1,-2-1 0,1 0-1,0-1-2,0 1 1,1 0 0,-1-1-1,0 1-3,0 2 3,0-2 1,-1 1 0,1 0 1,1 0 1,-2-1 1,1 0 0,0-1 2,0 0-3,0 0-1,1-1 7,-1 0-1,0 1-3,0-1-2,0 0 0,-1 0 0,1 0 1,0 0-2,-1 0-7,1 0 0,0 1 1,0-1 5,0-1-1,1 1-2,-1 0 2,-1 0-1,1 0 0,0 1 1,0-2 1,0 1-1,0-1 1,-1 2 1,1 0 0,0-1 0,-1 1 3,1 0-2,-1 1-1,0-2 1,0 0 0,1 2-1,-1-1 0,-1 0 2,2 0-1,-2 1 2,2-1-1,-1-1 0,0-2-2,0 2 0,1 0 1,-2 0 0,2-1 1,-1-1-2,1 2 0,-2 0 0,2 0 0,0-2 1,0 1 1,0 1-2,0-2-1,0 1 1,0 0 0,-1 1 1,1-2 0,-1 0-1,1 2-1,0-2 1,-1 2 0,1-1 0,-1 0 1,0 0 0,0 1-1,0 0 2,0-1-2,1 0 0,-1 1 0,0-1 1,0-1-1,0 2-1,-1-2 1,1 1 0,-1 2 0,2-3 0,-1 2 0,-1-1 0,0 1 0,2-1 1,-1 0-1,1 1-1,-1-2 0,0 1 0,1 1 1,-2-1-1,1 0 1,1-1-1,-2 1 0,2 0 0,0 1 2,-1-1 0,1 1-1,0-2 1,1 0 0,-1 0 1,0-1-1,1 0 4,-1 1-2,1-1-1,0 1 1,-1 0-2,0 0 2,1-1 0,0 1-2,0 0 2,0 0 0,0 0 0,0 0 2,0 0 1,0 0-1,0-1 3,0 1 1,0 0 2,0 0 1,0 0 1,0 0-1,0 0 1,0 0-2,0 0-1,0 0-3,0 0-2,0 0-3,0 0-1,0 0 3,0 0-1,0 0-3,0 0 2,0 0-1,0 0 0,0 0 0,0 0-1,0 0-4,0 0 3,0 0 1,0 0-2,0 0 1,0 0 2,0 0-1,1 0-1,0 0 1,-1 0 0,1 0-1,-1 0 1,1 0 0,0 0-2,-1 0 1,2 0 3,-1 0-1,1 0 0,-1 0-1,1 0 0,0 0 0,1 0 0,-1 1 0,0 0-1,1 0-2,-1 1 0,0-1 4,1 2-1,0-2 0,-1 2 0,1 0 2,-1 0 2,1 1 0,-1-1 1,0 1-4,1-1 3,-1 1-1,0 0 0,1 1-1,-1 0 0,0-1-1,-1 0 0,1 0 0,0 1 0,0-1-1,0 1 1,-1 0-1,1 0 0,0 1 0,0 0 0,-1 1 0,1-1 0,1-1 0,-2 1 2,0-1-1,1 0 0,0 1 0,0-1 1,-1 1 0,0-2 0,1 1-1,-1-1-2,0 1 1,1-1 1,-1 0 0,0 0-1,0 0 0,-1 0-1,2 0 1,-1 0 0,-1-1 0,2 1 1,-1-1-1,0 1 0,0-1-1,0 2 1,0-2 1,0 1-1,0-1 0,-1 1-2,1-1 2,0 1-2,0-1 2,0 2-1,-1-1 0,1 0 0,-1 0-1,1 1 0,-1 0 1,1 0 1,0 0 0,-1 0 1,0 0-1,1 0 0,0 1 0,-1-2 1,1 2-6,0 0-1,1 0 2,-1-1-1,0 1 4,0 0-2,1 0 1,-2-1 1,1 0 6,0 0-2,-1 0 1,1-1-2,-1 1-2,1-1 1,0 0 0,0 0-2,-1 1 0,0-1 0,1 0 0,0 1 1,-1-2 0,0 2 2,1-1-2,0 0 0,-1 0 1,0-1-1,0 0 0,0 0-1,0 0-2,0 0-1,1 1 2,0 0 2,-1 0 0,0 0-1,0 2 1,0-3-3,0 2 3,1-1 0,-1 0-1,0 1-1,0 0 2,0 1 0,0 0 0,0 1 2,1-2 0,0 2-2,0 1 1,-1-1 0,0-1 0,0 0-1,0 0-2,0 0 0,0 1-1,0 0-3,0-1-1,0 1-1,0-1-2,0 0 0,0-1 0,0 1-1,0-1 9,0 0-2,0 0 1,0 0-2,0 0 2,0-1 1,1-1 2,-1 2 1,0 0-6,0-2 2,0 1 1,1-1 3,-1 1-1,0-1 0,1 1 0,-1 0-2,0 0-1,0 1 2,0-1 0,0 1-1,1-1 0,-1 1-2,1 0 3,-1 1 0,0-2 0,0 1 0,0 2 1,0-1-5,0 0 3,0 1 2,0 0-3,0-1 2,0 2 1,0 0 0,0 0 0,0-1 7,0 0-4,0 0-2,1-1 0,-1 0-1,0 1-1,1-1 2,-1 1 1,1-1-1,-1 0-1,1 0 0,-1 1 0,0-1 0,1 1 0,-1-2-1,1 1-3,0-2 1,-1 1 3,0 0 0,1 0 0,-1 1 0,1 0-1,-1 0 1,0 1 0,0 0 0,0-1-2,1 1 0,0-1 2,-1 0 0,0-1 5,0 1-2,0 0-1,0-1 0,1 1-1,-1 1 0,0-1-1,0 1 0,0-1-3,-1 0 1,1-2 1,0 2 0,0 0-1,0 0 2,0 0 0,0 0-1,0-2 1,0 1 0,0 0-1,0-1 0,0 0 1,0-1 3,0 1-3,0-1 1,0 1-1,0 0 0,0 0 0,0 0 1,-1 1-1,0-1-2,0-1 2,1 1 0,1-1 0,-1 2 1,1-1 0,-1 0-2,0 1 0,0 0 0,0 0-1,0 0-1,0 0 5,-1 1-3,1 0-1,-1 0 0,1 0 1,0 0 0,-1-1 0,1 0 1,0 1-5,0 0 3,-1-1 2,0 1 2,1-1 0,0 1-1,0-1 0,0-1 0,0 1 2,0 0-1,0-1 0,0 2-3,-1 0 0,0 0 1,1 0-1,0 1 0,0-1 1,0 1-2,0-2 0,0 1 5,0-1-2,0-1 1,0 1-2,0 0 1,0 0-2,0 0 1,0 0 1,1 0 0,0 0-1,-1 0 0,1 1 0,-1 0 0,0-1 0,1 0 0,-1-1-1,0 0 0,0-1 1,1 1-1,-1-2 1,1 1-3,0-1 3,0 0 0,-1 0 0,0-1 0,0 2-2,0-2 2,1-1-1,-1 2 0,1-2-2,0 1 0,-1-1 1,1 1-1,1 1 3,-2-2 0,1 1-1,0 1 1,0 0 0,-1 0 1,1 1-1,0 0 2,0 0-2,0-1 0,0 2 2,2-1-1,-3 2 0,1-1 0,0 0 0,0 1 0,0-1 1,-1 2-1,1-2-3,0 1 0,-1 0 2,1-1 0,-1 0 0,1 0-2,-1 0 0,1-1-4,-1 0 2,1 0-2,0 0-1,-1-1 0,1 1 0,0-1 0,-1 0 0,1 0 2,0-2-1,1 1 3,-2-1-1,1 1-1,0 0 0,-1-1-1,1 1 1,0-1 3,-1 0 0,3 0-1,-2 0 2,1 0-1,0 0 1,-1 1 1,0 0 1,0 0-1,1-1 1,-1 0-1,0 0 1,-1 0-1,2 0 1,-1 0-1,-1 2 0,2-2 0,-1 1 0,-1 0-1,2 0-1,-2-1 2,1 0-1,1 0 1,0 0 0,0 0-1,-1 0 1,0 0 0,0 0 0,0 0-2,1 0-2,-1 0-1,2 0-1,-2 0 0,0 0-8,1 0 5,-1 0 2,2 0 2,-1-1-1,1 1 1,-2-1 2,2 0 1,-2 1 6,0-2-3,1 2-2,-1 0-2,2-1-2,-1 0 1,-1 0-1,1 1-1,-1 0 2,0 0-2,1 0 1,-1 0 2,2 0 2,-1 0 2,0 0-1,-1 1-2,2-1 1,-1 0 1,-1 0 1,2-1-1,-2 1 0,1 0 0,-1 0 1,-1 0 0,0 0 0,0 0 0,1 0 0,0 0-1,0 0-1,0 0 0,-1 1 1,1-1 0,-1 0-1,-1 0 1,1 0-2,0 0 2,0 0 0,0-1-1,1 1 2,0 0 3,-1 0-2,0 0-2,1 0 1,-1 0-2,0 0 1,0 0 1,0 0 0,0 0-3,0 0 2,0 0 0,0 0 1,0 0 1,0 0 0,0 0-1,0 0 0,0 0-1,0 0 0,0 0 0,0 0 0,0 0-1,1 0-1,0 1-3,-1 0-4,1 0-7,-2 1-10,1-1-12,0 1-11,0-2-14,0 0-15,0 0-20,0 0-32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36.7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59 7,'-1'-2'129,"1"2"-34,-1 0-19,0 0-11,1 0-5,-1 0-7,1 0-6,0 0-5,0 0-4,0 2-5,0-1-2,0 2 0,0-2 0,-1 3 5,1 1 6,-2 1 5,2 0 5,0 2 2,-1 0-1,0 2 0,0 2-5,0-1-3,0 2-5,1-1-5,-2 2-4,1-2-5,0 2-3,1 1-2,-1 0-5,1-3-3,0 1-4,0 0-7,1-2 0,-1 1 3,1-2-3,-1 1 1,1-1 0,-1 0-1,2 0 2,-2-1 4,1-1-4,0-1-2,0 1-1,0-1 0,0-3-1,-1 1 1,2-1-2,-2-1 0,1 1 0,-1 0-1,1-3-1,-1 1 2,1-1-3,0 2-2,-1-3 1,1 0 0,0 1-1,-1-1 1,-1 0 0,0 0 0,1 0 2,-1-1-1,0 1-1,1-2 0,-1 1 0,0-2-3,-1 3-2,2-3-2,-1 1-1,1-2-2,-1-1 9,1-1-4,-1-1-2,0 0 1,1-2 4,-1 1 0,1-1 1,0-2 4,0 0-6,0-2 3,0 0 3,1-1 1,0-2-1,0 1 2,0-1-1,0-1 0,2-1-2,-2 0 1,2 1 2,0 0-1,-1 2 0,0-1 0,0 2 1,-1 2-2,2 1 4,-2 2 4,1 1 2,0 1 4,0 0 5,-1 2 6,2 1 3,-1 0 4,0 1 0,1-1-4,-1 0 0,0 0-5,0-1-2,2 2-5,-2-1-1,2 2-2,1-2 0,-2 3 0,2-1 1,0 2-2,-1-1-2,0 1-1,1 1 0,-1-1-2,0 2 0,2-1 0,-2 3-2,1 0 2,0 0-2,-1 1 1,0 0-3,0 1 1,0-1-1,0 2 0,-1-1-1,-1 1 1,2 2 1,-2-1 1,0 1 1,0 0-2,-1 0 1,0 0-1,0 1-1,0-2 2,-1 1-1,-1-1 0,0-1 0,0 0 0,0 0 0,-1 0-1,-2 0 1,0 0-1,1-2 2,-1 2-1,0-1-2,0 0 1,-1 0 0,1 0 2,-1-2-2,0 1 0,0-1-1,1 0-1,-2-1 1,1 0 0,0 0 0,0 0-1,1-1 1,0 0 0,0 0 0,1 0 1,-1-1 1,2-1 0,1 1 0,-1 0 0,1-1 0,0 0-1,1 0 0,0-1 0,1 0 3,0 1 0,1 0 2,0-1 1,0 1 3,2 0 3,-1 0 4,0 0 2,0 1 1,1-1 5,-1 2 1,1 0 0,0 1-1,-1 0-3,0 0-1,0 1-6,0 0-2,0 0 0,0 1-5,0 0-2,0 0 0,1 0-1,-2-1-1,1 0 1,0 0-1,1-1 0,0 0-1,0 0 3,0-1-1,1 0-1,0 0 0,1-1 2,0 1-2,0-1 0,0 0 2,0 0-3,0 1-1,-1-1 0,1-1-4,-2 1-1,0 1 3,-1-2-1,1 4-1,-2-2 3,0-1 0,0 1 1,0-1 4,-1 0-2,0 0-2,1 0 0,-1-1-1,-1 0-2,1 2 1,-1-2 0,-1 1-2,1-1-5,-1 1-12,1-1-14,-2 0-21,1 0-29,-1 0-36,0 1-40,0 0-42,0-1-35,-1 1-56,0 1-96,-2 0-44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35.6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6 63,'0'-1'105,"0"0"-17,1 0-7,0 0-2,-1 1-1,1-1-3,-1 0-4,1 0-7,0-1-9,0 1-9,0 0-6,0-1-5,1 1-1,0-1 1,2 1 6,-3-1 2,2 1 4,-2 0 5,2-1 0,-1 1-4,1 0-2,-1 0-5,0 1-5,1 0-3,1 0-3,-2 0-5,2 0-1,-2 0 0,2 1-4,-1 1-2,0-1-5,0 0-2,1-1-3,-1 0 0,1 0-3,-1 0-3,1 0 1,0 0-2,1 0-5,-1 0 3,1 0 1,-1-1 0,0 0 0,1 1 0,0-1-6,-1 0-6,-1 0-1,0 1-16,0 0-13,-2 0-13,1 0-12,-1 0-9,1 0-9,-2 0-6,1 0-7,-1 0-5,1 0-5,-1 0-7,0 0-11,0 0-12,0 0-14,0 0-24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35.2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27 20,'0'-2'67,"0"-1"-9,-1 0-2,1 0 2,0 0 4,0 1 2,0-1 2,1 1 3,-1 1 4,0 0 3,1-1 3,-1 1-1,0 0 1,0 1 1,0 0-1,-1 0-6,1 1-4,-1-1-6,0 1-4,-1 0-6,2 0-6,-2-1-9,0 1-6,1 2-4,-3 0-6,1 1-5,0 0-6,0 1-5,-1 0-5,1 1 1,-2-1 1,2 1-3,0-1 0,-1 2 1,-2-1 0,3 1 4,0-2 2,-1 2-2,1-1-1,0-1 6,0 2-3,0-1 0,-1 1-2,2 1 0,0-1-3,0 1 0,-1 0-2,1 0-4,1 1 4,0-1-2,0 1 2,1-2-2,1 1-1,-2-1 3,1 0 0,1-1 0,0 1-2,2-2-2,-2 1 0,2-1 1,1-1-1,-1 0 0,1 0-3,0-1 0,-1 1-2,2-2-1,-1 1-1,0-3-5,2 2-2,-2-1-4,0-1-4,1 0-2,0 0-5,1-3-2,-1 2-2,-1-1-3,0 0-3,-1-2-3,1 3-3,0-2 2,-2 0-1,0 1 1,0 0 2,0 0 1,-1 0 3,0 0 1,0 0 3,-1-2 2,0 2-2,0-1-3,0 1-4,0 0-1,0-1-6,-1 1-5,0 0-5,1 1-9,-2-1-7,1 1-8,-2 1-12,1 0-1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33.7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4 46,'0'0'85,"1"0"7,-1-1 0,0 1-4,0 0-2,-1 0-8,1 1-2,0-1-5,0 0-5,-2 2 0,2-2 1,0 2 0,2-1-2,-2 1 7,0 2-1,0-1 0,0 2 0,0 0-4,0 2-8,0-1-3,-2 1-8,2 1-8,0 1-5,0 0-6,0 1-6,-1-1-5,1 1-8,-1 0-3,1-1-2,-1 1-2,0 2 0,1-2 0,0-1-1,0 2-1,0-3 1,0 1-3,0-2-6,1-1-9,-1 0-7,1-2-8,-1 1-8,1-2-4,-1 1-10,1-2-2,-1-1 1,2 0 2,-1 0 5,0-1 4,0-1 5,0-1 4,0-1 6,1-2 5,-1-1 3,2-1 6,-1 0 1,0-1 4,-1 1 3,1-2 3,0 0 6,0 0-3,-1 0 3,2-2-3,-1 2 4,0 0 2,0 0 4,0 2 5,0 1 3,1 0 4,-2 1 5,2 2 3,-2 0 5,2 1 1,-1 1 1,1 2 2,-1 0 1,1 0 3,-1 2-3,0 0-1,0-1-3,1 2-5,-1-1-9,0 1-4,1-1-5,-1 1-4,1-1-2,-1 1-4,1 0-2,-1-2-2,1 0 0,0 1-3,0-3-6,1 0-3,0 0-6,0 0-7,0-3-8,1 1-6,0-2-6,1 0-7,-1-1-6,0-1-7,-1 0-1,1-1-2,0 1 0,-1-1 3,-1 0 2,0-1 5,0 1 9,-1 0 5,0 0 8,0 1 11,-1-1 7,0 0 4,0 2 4,1-1 7,-2 4 4,1-2 8,-1 1 5,1 1 6,-1-2 5,0 3 7,1-1 5,-1 1 6,0 1 5,0 0 1,0 0 2,-1 3 0,1-2 5,-2 3-2,1-1 0,-1 3-4,0 0-2,0 2-2,0 0-5,-1 1-5,0 1-7,1 0-5,-1 1-3,0 0-4,0 1-3,-1 0-5,1 1 2,1 0-4,0-1-2,-1-1 2,2 0-4,-1-1-4,2 0 0,0-1-2,1-1-11,0 0-13,2-1-16,-1-2-13,3 0-11,0-1-8,0-1-8,0 1-13,2-1-2,0-2 1,1-1 7,1-1 0,1-1 5,0 0 2,-1-1 3,2 0 10,-1-1 6,1-1 10,-1 0 8,-1 0 6,-1-2 7,-1 2 7,0-2 7,-2-1 4,0 1 9,-1 0 7,0-2 10,0 1 10,-2 1 7,2 0 8,-1-2 9,0 2 8,0-2 5,0 1 9,-1 1 2,1 0 2,-2 1 0,1 0 2,-1 1-2,1 0-6,-1 1-2,0 1-11,-1-1-4,2 1-8,-1 0-6,-1 0-12,2 1-3,-2-1-2,1 2-4,1-2-3,-2 2-2,1-1-3,-1 2-1,0-1 4,0 0-5,0 1-2,0 0-1,0 0-1,0 0 0,0 0-1,0 1 2,0 1 2,0 0 3,0 1-1,-1 1 3,1 1 1,-1 0 0,0 2 0,0 0 1,-1 1-2,0 0-4,0 2 3,1 0-3,-2 1-1,1-1 2,0 2-2,0-1-2,0 0 1,1 0 0,1 1 1,0-2-1,0 0-2,1-1 2,0-1-2,2 0 2,-1 0-2,1-1-1,1-1-9,1-2-3,-1-2-6,2 0-9,-1-1-5,2-1-7,0-1-6,-1 0-4,1-1 1,-2-1-2,3-1 1,-3 0 3,0-1 0,1-1 3,-1-1 5,0-1 2,0-1 3,-1 0 5,0 0 8,0-1 7,-1 0 4,-1 1 4,0 0 5,0 0 1,-2 2 7,2-2 5,-2 2 3,1 1 4,0-1 6,0 1 9,1 1 6,-1 0 9,-1 0 4,1 2 4,-1-1-1,1 2 0,-1-1 3,0 1-3,0 1-2,0 0-2,0 1-6,0 0-5,-1 0-1,1 1-2,0 1-2,0 0-4,0 1 1,0 1-4,-1 0 0,1 0-2,-2 0-2,0 1-1,0 1-5,0 0-4,2-1-5,-2 1-1,1 1-1,-1 0 0,1-1-3,0 1-1,0 0 1,0 0-2,-1 0 0,1-1-1,1 1 0,0-1-1,0 1-3,0-3-1,1 1-8,0-1-6,0-1-9,1 0-8,0 0-5,1-2 0,-1 0-1,2 0-3,0-2 1,1 0 4,1-1 4,0 0 2,-2-1 0,2 0-1,-1-1 0,0 1 1,-1-1 2,0 0 3,0-1 3,0-1 8,0 1 4,0-1 2,0 1 4,-1-2 6,1-1 4,-1 1 4,0 1 4,0-1 2,0 0 8,0 1 5,1-1 3,-2 0 7,0 1 3,0-1 3,2 1-1,-3-1 1,1 1-2,0 0-2,0 0 1,0 0-1,0 1-2,0 1 0,-1 0 3,0 2 1,-1-1-3,2 1-2,-2 0-5,0 2-7,0-1-3,0 1-4,0 1-2,0-1-4,0 2 4,0 1-2,-2 1-4,1 2 3,0-1 2,0 2-4,-1-1-1,0 1 0,1 0-5,-2 1-1,2 0 2,-2 0 1,2 1 0,-1-1 1,0 1-3,1-1 1,0-1-1,0 0 0,1 1 3,1-1-5,0 0-1,1-2 0,1-1 0,-1 2-1,2-3-1,0 1 1,1-2 0,1 0-2,0-1 1,2-1-6,-3 0 1,2-1-3,0-1-3,0 0-1,1-1-4,0 0-2,-1 0-1,-2-2-4,1-1 0,-2 2 3,0-1 3,1-1 3,-3 1 3,1-1 5,1-1 0,-1 0 7,1-2 1,-1 1-2,0 0 0,0-1 2,-1 1-3,0 0 1,0 0 2,0 0-1,0 1 2,0-1 2,1 0-1,-1 0 1,0 1 4,1 1 2,-1 1 5,-1 1 2,0 1 4,0 1 1,0-1 0,-1 2-4,1-1 0,-1 2 1,1 0-4,0 0 3,-1 0-2,0 2 0,0 0 2,0 1 5,-1 0 4,0 1 1,-1 2-1,0 1 0,0 1-2,0 1-2,-1-1-3,0 1-3,0 0-3,1 0-3,-2 0-3,1 0-2,0 0 2,0-1 0,1 1-1,0 0-1,0 0-2,1-2-1,1 0 3,0-1-3,0 1-2,0-2 0,1-1 1,1 2-3,0-3 1,3 1 1,-2-2 0,1 1-3,1 0-3,0-2-3,1-1-3,0 0 0,0-1-7,0 0-4,0-1-2,1 0-5,0-1 0,0 0 1,0-1 0,0-2 2,-1 1 5,0 1 5,-1-1-2,0-1 8,-1 1 3,0-1 2,-1 1 2,0 0 4,-1 1-1,0-2-2,1 3 2,-2-1 2,0 1-3,-1 0-2,0 0-9,0 1-11,-1 0-11,1 0-13,0 0-19,0 1-20,-1 0-23,-1 0-22,0 1-24,0 1-22,-1 0-27,2-1-5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31.5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47 76,'0'1'78,"-1"0"-22,1 1-17,-1 0-5,0 0 3,0 1 0,0-1-2,-1 1 0,1 1-4,0-1-5,-1 2-5,1-1-4,-1 0-4,0 0 2,0 0 2,0 1 3,1-1 5,-1 0 4,0 0 9,1 1 5,0 1 7,-1 1 0,1 2 2,0 0 0,0 0-4,0 2-4,0 0-7,0 1-7,1-1-9,0 2-6,1 0-4,0-1-6,1-2-1,-1 1-3,0-1 0,2-1-3,0 0 1,0-3-1,1 1-4,0-1-4,0 0 0,0-1-3,2-2 0,-1-1-1,2 0-1,0-2-6,0 0-2,0 0-2,2-2-1,0-1-3,-1-1-3,1 1-4,-1-1-4,0-2 2,0 1 0,-1-2 1,0 1 1,-1 0 4,-1-1 4,-1 0 5,-1 1 8,1-1 7,0 1 11,-2 0 11,0 0 15,1 1 12,-2 0 14,0 1 10,0 1 11,0 0 6,-1 1 3,0 0 0,0 2-7,0 0-6,0 0-15,0 1-5,0 0-11,-1 1-8,0 0-4,1 0-4,-1 1-2,1 0-4,-1 0 2,1 2-1,-2-1-2,2 1-1,0 0-4,0 0-5,0-1-1,0 0-2,0 0-3,0-1 0,0 1-2,0-2-2,2 1 2,-1-1-2,1-1-3,1 0-3,-1-1-1,1 0-2,1 0-3,1 0 0,0-1-8,1-2-8,0 1-5,1-1-4,0 1-7,0-2-6,0-1-7,0 0-4,0-1 3,-1 0 4,0 0 4,0-1 5,0-1 4,-2 1 8,1-2 9,0 1 6,-1-1 5,0-1 6,-1 1 2,0-1 5,-1 0 2,0 1 9,0 0 7,0-1 15,0 2 8,0 0 9,-2 1 9,1 1 9,1-1 10,-2 2 3,0 0 0,0 1-5,0 1-1,1 0-6,-1 1-5,0 1-7,0 0-8,0 0-11,0 1-7,0 0-5,0 1-4,0 1-6,0 1-1,0 0-1,0 1 2,-1 1 5,1 1-1,-1 0 1,0 1-1,-1 1-1,0 0-1,-1 1 0,1 1-2,0 0-4,-1-1 0,1 2-5,1-3 0,-1 1-1,0 0-1,1 0-4,1-1-6,-1 1-5,1-2-4,0 1 2,1-1-5,0-1-9,1 0-11,0-1-7,0-1-5,2 1 0,0-2-7,2 0-10,-1-1 0,1-1-1,0 0 5,1 0 1,-1-1 2,1-1 2,1-2 0,0-1 10,-1 1 0,0-1 7,1-1 7,-2-1 6,2-2 7,-2 0 4,2-2 8,-2-1 3,0 1 3,1-2 2,0 0 0,-2-1 3,1 1 0,0 1-1,-1-1 1,0 0 2,-1 0 5,0 0 9,0 0 4,-1 2 7,1 1 7,-2 0 8,0 2 8,0 0 3,0 1 0,-1 0-2,0 2 1,1-2-6,0 2-5,-1 1-6,-1 1-8,1-1-7,0 2-2,-1-1-7,0 2-4,0 0-1,0 0 1,0 0 2,-1 2 5,0 0 6,1 2 5,0-1 4,-1 1 5,1 2 2,-2 1-1,0 1-1,0 0-5,0 1-2,0 0-5,-1 1-1,0 0-4,0 0-7,0 1-2,0 1-3,0-1-1,0 0-6,2 0 2,-2 0-4,3-1 1,-1-1 0,1-1 2,0-1-1,1-1 1,-1 0 2,3-1-1,0 0-4,0 0-4,1-2-4,0-1-4,1 0-6,0 0-11,1-1-8,0-1-9,1-2-4,-1 0-6,1 0-3,-1 0-3,1 0 0,-1-1 1,-2-1 5,0 0 7,0 1 3,0-1 10,-1 1 6,0-2 13,-1 0 10,0 0 14,-1 1 13,-1 1 11,-1-1 17,0 0 9,0 3 8,-1-3 8,0 2 6,-1 1 0,-1-1 0,-1 1-4,1 1-10,0 1-8,-1 2-2,-2-1-11,1 2-8,0-1-7,0 1-6,0-1-8,0 1-10,2 1-17,-1-1-30,3 1-34,-2-2-37,2 0-49,0 0-51,1 0-49,1-1-63,-1 2-9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30:22.6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5 22,'0'2'35,"0"1"-1,0-2 2,0 0 4,0 1 0,0-1 2,0 1 1,0-2 1,0 1 3,0 0 0,0 0-1,0-1-1,0 0-1,0 0-1,0 0-2,0 0-1,0 0-1,0 0 0,0 0 0,1 0 0,-1 0-2,1-1 2,-1 0 1,0 1 0,1-1-3,-1 0-3,1-1-4,1-1-5,-1 1-4,-1-2-6,2 1-4,-1-3-3,0 2-1,2 0 0,-2-2-2,0 0 0,0 1 1,0 0 0,0 0-1,0-1 0,0 0-1,0 0-2,1 0 2,-2 1 2,0 0 1,1 2 0,0 0 2,0 1-2,-1-1 1,1 1 2,-1 0-1,1 0-3,-1 1-2,1-1 0,0 1-3,0 0-1,-1 1 0,0-1 0,1 0 0,0 1 0,-1 0 0,0 0 2,2 0 0,-1 1 0,1 0-1,-2-1 0,2 0 1,-1 1-1,0-1-2,0 2 0,0-1 1,0 0-2,1 1 1,0-1 0,-1 1 1,0 0-1,0 1 1,1 0 1,-1-1-1,1 0 0,-1 1 1,1 0 0,0 0-1,0-2 1,0 2-1,1-2 0,-1 1 1,2-2 0,-2 2 0,1-1-1,0 0 0,0-1 0,1 1 0,-1-1-1,1 0 0,0-1 0,1 1 0,-1-2 0,1 0 1,-3 1 0,2-1 1,1 0 2,-2 1-2,1-1 0,0 0 1,-1-1 0,1 1-1,-1 1-1,-1-3-1,0 2 1,0 0 1,-1-1 0,0 1-1,1 0 0,-1 0 2,0 0 0,-1 0 0,1 0-2,0 0-1,0-1 1,-1 1-2,0 0 1,0 0 0,0 1-2,0-1 1,0 2 2,0-1 0,0 1-1,0 0 1,-1 0 0,0 0-1,0 1 2,1 0-2,-1 1 1,0 0 0,0 1 2,0 1-2,0 0 0,0-1 1,0 2-2,0 0 2,-1 1 1,1 2-1,-2-1 0,2 1 1,-1 0-2,0-2 1,0 1 1,1 2-1,-1-1-1,1 1 0,0 0 0,-1 1 0,1-2 0,-1 1-1,1-1 0,0 0 0,1 0 0,-1-1 0,0 1 1,0 0 0,0 0 0,0 0-2,1 0 2,0-3 0,0 3 0,0-1 0,0-2 0,0 0-2,0 1 2,0-1 1,0-1-1,2 0-1,-2 1 0,3-1 0,-2-1 0,1 1 0,0-1 1,1-1 0,0 0-1,0 0 1,2-2 2,-1 0-1,0 0 0,0-2 0,1 1 0,-1-1 0,0 0 2,1 0-1,-1 0-1,0 0 1,0-1 0,1 0 1,-1 0 0,0 0-2,-1 1-1,0-2 0,0 2 0,0-2-1,-1 3-1,0-2 0,0 0 0,-1 0 2,0-1 0,1 1 0,-2-1 1,2 2 3,-2-2-2,1 0 0,-1 2-2,1-2 1,0 0 0,0-1 0,-1 1 1,1 1-4,-1-1 1,2 1-1,-2 0 1,1 0 0,0 0 0,0 1 0,-1 0-2,0 0 1,0 0-1,0 0 11,0 1-5,0 0-1,0 0-1,0 1 0,0 0 0,0 0 1,0 0 1,0 0-12,0 0 0,0 0-5,0 0-5,0 0-9,-1 0-9,0 0-9,0 0-13,1 1-14,0 0-16,0-1-20,-1 1-18,0 0-21,0 0-32,0 0-63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30.2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0 1,'-2'1'46,"1"0"4,0 1 2,0-2 5,1 1-2,-1 1 0,0-2-2,0 2 4,-2-1-1,2 1-3,-1 0 4,0 1 1,0 0 3,0 0 5,1-1 3,-1 2 2,0 0 0,0 0 0,1 1-2,-1 2-5,0 0-5,0 1-10,0 0-6,0 2-7,1 0-7,-1 0-6,0-1-6,1 2-6,0 0 0,0-1-4,0 1-2,1 0-3,-1-2-2,1 2 1,0-1-1,0-1 1,1-1-2,-1-2-4,1 1-2,1-2-2,0 0-6,0-1-3,0 0-10,2-1-7,0-1-11,-1-1-4,2-1-10,-1-1-5,1-1-4,0 0-5,1-1 3,0 0 4,1-1 4,-1 1 2,0-1 9,0-1 7,0-1 9,-1 0 6,3-1 7,-4 0 5,2-2 5,-1 0 7,-1-1 4,1 1 2,-1-1 5,-1 1 6,3-2 9,-2 2 8,2 0 8,-2 0 9,0 0 7,1 0 11,-1 2 2,0-1 3,0 1 1,-1 1-1,0 0-5,-1 1-7,1 2-5,-2-1-9,0 1-6,1 1-4,0 1-9,0 0-4,-1 1-2,2 1-3,-2 0-2,-1 1 1,1 2-3,-1 0 1,1 1 0,-1 2 0,1 0-1,-1 0-1,0 2 2,0-1-3,-1 1-1,1 1 0,-1 0-2,0 0-5,1-1 0,0 2 0,1 0 0,0-1-1,-1 0 3,1 0-1,0-1 0,-1-1 1,2 1-2,-1-2 0,0 1-2,1-2-6,0-2-5,1 0-7,1 0-2,0-1-3,1-2-2,0 0-7,1-2-4,0 0 1,2-1-1,-1-1 4,1 1 3,0-2-2,-1 1-1,2-2 9,-2 1 6,0-2 6,-1 0 4,0 1 5,-1-2 0,0 2 8,-2-1 2,1 0-3,0 0 2,0 0 2,-2 2 6,0-1 6,1 0 10,-2 1 8,0-1 9,0 3 6,0-2 4,1 2 3,-2 1 1,1-2-4,-1 2-8,1-1-6,-1 2-10,0 0-7,0 0-4,0 0-7,0 0-4,0 0-4,0 2-1,0-1-2,0 2-1,-1 0 4,1 1-4,-1 1 0,0 1 2,0 1-1,0-1-2,0 0 2,0 1-1,1 0-2,-1 0 3,1 0-1,0 0 0,0-1-2,1 0 0,1-1 0,0 1-1,1-1-2,0 0 1,0-1 0,1 0-5,2-1 1,0-1-5,-1-1-3,1-1-5,2 0-5,-1-1-6,1-1-7,0-2-3,0 0-6,-1-1-1,0-1 0,0 0 0,-1 0 5,0-1 6,-2 0 7,0-1 4,-1 0 8,0 0 5,-1-2 6,0 1 5,-1 0 10,-1-1 4,2 1 12,-1-2 14,-1 2 14,-1 0 13,-1 1 13,1 0 9,-1 0 4,0 3 7,-1 1 2,-1-1-1,1 1-7,0 0-7,-1 2-8,0 0-8,-1 0-10,0 2-11,-1 1-12,1 1-15,-2 0-6,0 2-12,1 0-19,-1 1-21,1 0-27,-1 0-27,2 0-34,0-1-33,2 0-42,-1 1-35,0-3-32,3 2-27,-2-2-32,1 0-73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29.1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28 14,'0'0'14,"0"0"0,-2 0-1,2 0 4,0 0 3,0 0 7,0 0 1,0 0 5,0 0 6,-1 0 4,1 0 1,0 0-1,0 1 0,-2 0 1,2-1 1,0 1 0,-1 0-1,1-1-1,0 0-2,0 0-1,0 0-2,-1 0-2,1 0-2,0 0-1,0-1 1,1 1-1,-1-1-3,1 0-1,-1-1-2,0-1-2,2 1-5,-2-1-2,1-1-4,-1 1-1,2-2 1,-2 0-2,1-1-1,1-1 1,0 1-1,0-1-2,1 0 1,1 0-2,-1 0-1,1 0-1,0-1-1,0 1-4,1 2 0,-2-1 1,2 1-3,-1 0 3,1 1-3,-2 1 0,1 0 2,0 2 4,0-1 1,-1 2 1,0 2 3,-1-1 2,1 1 4,1 0 1,-2 2 0,0 0-1,0 1 0,0 2-1,-1 0 2,0 2-4,-1 1-1,0 1 1,-1 2-2,-1 0-1,-1 1 0,1 0-3,0 1 0,-2-1-1,1 1-3,-1-1-1,0 1 1,-1 0 0,0-3-1,2 1 1,-1-2-2,0 0 0,1-2 0,0-1-1,-1-1-3,3-2-3,-1 0-5,1-1-4,0-2-7,1 0-8,0-1-5,0-1-9,1 0-6,0-1-3,1-1-4,0-1 2,3-2 1,0 0 4,0-1 6,0 0 11,3 0 6,-2 1 6,0 0 7,1 0 3,0 2 6,-1 0 2,-2 0 2,3 3 1,-2-1-1,0 2 0,-1 0 1,-1 2 4,-1 1 1,0 1 2,0 1 0,0 0 3,-1 2 1,0 1 3,0 1 0,-1 1 0,0 0-1,0 1 0,-1-2 0,0 3-2,0 0 3,1 1 0,-1 0-1,0 1 1,0 0 0,-1-1-6,2 1-1,-2 1-1,2-1-4,-2 1-1,0-2-1,1 0 0,-2-1-1,3-1 2,-2 1 0,1-4 1,0 1-1,-1-1-1,0 1 0,1-3 0,-2 0-1,1-1 0,-1 0 2,1-1-1,0-1 0,-1-1 0,0 1 0,0-1 0,0-1 0,1-1-1,-1 0-2,0-1 1,0 0-1,0 0-1,-1-2 0,2 1 1,-2-2-1,0-1 3,1 1-1,-1-2 4,2 0 4,-1 0 7,1-1 7,-1-1 2,3 0 9,-1-1 1,2 0 4,-1-1 0,2 1-2,-1-1-6,1-1-6,1 1-1,-1 0-5,1-1-3,1 0-4,-1-1-2,2 0-4,0 1 1,0-2-1,0 1-1,-1-2 0,4 1-2,-2-1 1,1 2 0,0-2 0,1 0 4,0 1-4,0-1-7,-1 0-6,0 0-5,0 2-8,0-2-7,1-1-6,-1 1-6,1-1-6,-1 2 0,0-1 2,0 1 4,2 1 4,-2-2 7,1 2 6,0 0 7,-1 0 4,0 2 6,0-1 3,0 2 2,0 0 2,-2 1 2,1 2 0,-2-1-1,1 1 1,-2 2 1,0-1 1,0 2 3,-2 0 1,0 1 1,-1 1 1,1 0 5,-1 1 6,0 0 5,-1 1 3,1 1 5,-1 0 4,0 1 2,-1 1 3,0 0 4,0 1-3,-1 0-2,0 1-1,0 0-4,0 1-2,0-1-4,-1 0-2,2 0-6,0-1 0,-1 1-1,2-2-3,1-1-4,-1 2 1,1-1-1,1 0-3,-1 1-1,1-3-3,1-1-3,0 2-2,0-3 2,1 1-2,0 0 0,1 0-5,0-2 2,0 0-1,2 0-3,-2 0-4,3 0-8,-1 1-1,0-1-9,0-1-1,0 0-6,-1-2-3,1 0-2,-1 1 5,-1-2 0,2 1 2,-2 1 8,0-2 3,0 1 2,-1-1 7,0 1 4,-1-3 3,-1 2 2,1 1 1,-2-2 1,2-1 3,-2 0 0,-2 1 1,0 0-1,0-1 1,-1-1 2,0 1 8,0 0 6,-1 0 4,0 0 5,0 1 4,0-1 4,-1 1 5,1 1 4,-2 0-2,2 1-5,-1 1-2,0 0-3,0 1-3,1 0-3,-2 2-8,2 0-6,-1 1-4,1 0-13,0 0-14,0 1-20,1 1-26,-1 0-32,1-1-36,0 1-40,2-2-42,0 1-59,0 1-93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11.9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61 87,'0'0'67,"1"0"-15,0-1-8,-1 1-7,1-1-2,-1 0-1,0 1-2,0 0 1,0 0-1,0 0-3,0 0-2,0-1-1,0 1 0,0 0 0,0 0-1,0 0-2,0 0 0,0 0 1,0-1 1,0 1 3,0 0 0,0 0 6,0 0 1,0 0 3,-1 0 3,1 0 4,-1 0 0,0 1-1,1-1-2,0 0-5,-1 0-5,-1-1-1,1 0-8,0 1-5,0-2-1,0 1-2,-1-1-2,1 0 2,-1 0 1,0 1-2,0-2 2,1 0 0,-1 0-1,0 1 2,0-1 1,-1-1-1,0 2 1,1-1-2,-1-2 2,0 2-3,0 2 1,-1-3-1,3 2-1,-2 0 0,1 0 0,-1 1-3,1 0 2,-1 0-1,2 1-2,-2 0-3,1 0 0,0 0-2,-1 0-3,0 1 2,0 0-4,-1 0 0,1 0-1,0 2 0,1-3 1,-1 2-2,1-1-2,1 2 3,-2-2 1,2 1 0,0 0 1,0 2-1,-1-2-3,2 1 3,-2 2 0,0-1-3,1 3 1,-1 0 0,1 1 0,0 0 1,-2 1 3,2 0-2,0-1 0,-1 1 1,1-1 0,0 0-2,0 0 0,1 0-4,-1-1 4,0 1-1,1-1 1,-1 0-1,1 0 1,0 0 3,0-1-1,0 1 1,0-1-2,1 1 0,0-2-2,0 0-2,1 0 3,0 0-3,0-1 2,2 0 1,-2-1-2,1-1 0,1 1 2,0-2 0,1 0-2,0 0 1,0-1 2,1-1-2,-1 0 2,1-1-1,0-1 0,0 0 2,0 0-1,0-1 1,-1-2-1,1 2 0,0-1-1,-1 0 0,0-1-1,-1 0 1,0 2 0,0-4 0,0 3 0,0-2 0,-1 0 0,1-1-1,-1 1 1,0 0-2,0 1 0,1-2 1,-2 1-1,0 0 2,0 0 1,-1-1 1,0 1-1,1 1 0,-1-1 0,0 1-1,-1 1 1,1 0-1,-1 0-1,1 2-1,-1 0 1,0 1 2,0 0 0,2 2 0,-2-1 0,0 0 0,0 1 1,0 0 3,0 1-2,0 0 4,-2-1 1,2 2 3,0 1 3,0 0 7,0 2 2,-1-1 6,1 2 5,0 1 3,-1 0-1,1 0-1,-1 1-3,0 0-4,1 1-4,-1-1-5,0 1-6,1-1-5,0-1-2,0-2-3,0 2-1,0-1-2,2-1 0,-1-1-1,1-1 1,-1-1-2,2 0 0,-1 0-2,2 0-1,-1-2 4,1 0-3,0 0-1,1 0-3,0-2 0,1 0-1,0-1 0,0 1 2,-1-2-5,2 1 1,-1-1 0,-1 1 3,0 0 1,0 0-1,0-1-4,0 1-3,-1 0-1,-1 0-4,2 0 0,-3 0-2,1 1-2,-1 0-2,-1-1-1,0 3-5,1-2-5,-1 1-8,0 1-9,-1-1-13,1 0-16,-1 0-17,0 0-18,0 1-19,0 0-27,0 0-31,0 0-6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09.7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96,'0'0'99,"1"0"-7,0 0-1,-1-2-5,1 2-1,-1 0-6,1 0-5,-1 0-4,2-2-9,-2 2-5,1-1-7,0 1-5,0 0-4,0-1-5,0 1-3,-1-1-3,2 1 0,1 0-5,-2 0-2,1 0-5,0 0-2,0 0-1,-1 0-2,2 1-2,-2-1-1,2 0 2,0 0-4,0 0 1,1 1-1,0 0 0,-1-1 1,1 0-1,-1 0-6,1 0-1,0 0 0,0 2 0,-1-2-1,2 0 2,-1 0-4,-1 0 3,2 0 1,-1 0 1,0 0 1,-1 0-2,0 0 2,0 0-1,0 0-1,-2 0 0,1 0-1,0 2 0,-2-2 0,3 0-3,-2 2 2,-1-2-2,2 0 2,-2 0-2,1 0 3,-1 0 0,0 0 1,0 0 1,0 0-1,1-2 2,-1 2 0,0 0-1,-1 0-1,1 2-3,0-2-5,0 1-6,0-1-8,-1 0-10,1 0-14,0 0-12,0 0-17,0 0-18,0 0-18,0 0-19,0 0-18,0 0-29,0 0-53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09.1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48,'-1'0'68,"1"0"-4,-1 1-4,0-1 1,1 0-1,0 0-1,0 0-6,0 2-1,0-2-4,0 0-2,0 1-3,0-1-4,0 0 0,0 1-2,0 1 5,0-2 0,0 0 2,1 2-4,0-2 5,-1 1 2,1-1 2,0 0 0,0 1-5,1 0-5,0-1-5,-1 1 1,2 0-8,-1-1-7,1 2-3,2-2-3,-2 0-1,-1 0 0,2 0-2,-1 0 1,2 0-2,-2 0-1,1 1 0,0 0-2,0-1 0,1 1-4,-1-1 9,0 1-6,-2 0-3,2-1 1,-1 1 5,-1-1-4,2 1-3,-2-1-1,0 0-8,0 0 4,1 0 0,-1 0 1,1 1-10,0 0 4,-1-1 1,0 0-3,0 0-4,0 0 1,-1 1-3,0-1-6,0 1-4,0-1-4,-1 1-3,2-1-2,-2 0 0,0 1-7,0-1-5,0 0-5,1 0-5,-1 0-7,1 0-10,-1 0-10,0 0-13,0 0-11,-1 2-10,1-1-12,-1 2-22,-1-1-3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08.4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72 38,'-1'-1'60,"1"0"-4,0 1 1,0-1 3,0 1 2,-2 0 4,2-1 0,0 1 4,0-1 0,0 0 5,0 0 3,0 0 1,0 0 3,0-1 0,0 2 0,0-1-3,0 0-3,0 0-8,0 1-6,0-1-9,2 0-9,-2 1-8,0-2-7,1 2-6,-1-2-7,1 1-5,0-1-4,0 1-1,0 0-3,2-2-4,-1 0 1,1 1-1,-1-2 0,1 1 0,0-1 0,1 1 0,-1-1 1,1 1 2,0-1-1,-1 0-1,2 2 0,-2-1 0,1 1 0,-1 0 0,-1 2 0,0-1-1,0 1-2,-1 0 5,1 0 0,-1 1-6,0 1 1,0 0 1,0-1 1,0 3 1,1-2 2,-1 1-3,0 1 0,1 0 5,-2 1 0,0 1-1,1-1-1,-1 1-2,0 1 0,-1 0 0,-1 0-1,1 0-3,-1 0 1,1 0-1,0 0 1,-1 0-3,1 1-1,-2-2 0,1 0 0,-1-2-4,2 1 0,-1-2-1,0 1 0,0-1 1,0 1 0,-1-1 2,1-1 1,-1 0 4,3 0 1,-2-1-2,2-1 2,-1 2-2,1-2 1,0 0-2,0-2 0,0 2-2,1-1-1,1-1 0,-1 1 2,1-2-1,0 2 0,0-2 2,0 0 0,1 0 1,0-1 2,1 2 1,0-1-1,0 0 2,0 1-2,0 1 2,-1 0 1,-2 0 0,0 1 0,2 0-2,-1 1 1,0 0 0,0 1-3,-1 1 3,2 0 0,-1 0-1,0 2-3,0-1 4,0 1-2,0 1 0,0-1 2,-1 0-4,1 2 0,0-1-1,-1 1-1,-1-1-4,1 1-2,-1-2-4,0 1-4,-1-1-5,1 1-2,-1-1 1,-1 1 1,0-2 2,0 1 0,-1 0 4,-1-1 3,2 0 4,-1 0 2,-1-1-2,-1 1 3,0-1 0,0 0 3,1 0 0,0-1 0,-2 0 1,1-1 1,1 1 1,-1-1 3,0-1-3,1 1 2,-1-1 1,0 0 3,1 0 6,1 0 7,-1-1 5,2 1 9,0-1 10,0-1 4,1 1 7,-1 0 4,2-1 2,0 1-4,0-1 0,0 1-6,0 0-7,0 0-7,2 0-6,-1 1-9,-1-1-8,0 0-2,0 0-4,0 1-5,1-1 0,-1 0-5,0 1-7,0 0-9,0 0-10,0 0-15,1 0-15,0 1-18,-1 0-19,1-1-20,0 1-20,-1-1-15,0 0-18,0 0-21,0 0-53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07.5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27 35,'0'0'44,"0"0"0,0 1 0,1 0-1,0-1 0,-1 2 4,0-2-2,0 2 2,0-1 0,1 0-1,-1 0 1,2 0-3,-1 0-3,1-1-3,-1 1-4,0 0-5,0 0-5,-1 0-5,1-1-5,-1 0-1,0 0-4,0 0-2,0 0-3,0 0 0,0 0-1,0 0 1,0 0-3,0-1 0,0 0 3,-1 0 2,1 0 1,-1 1-1,1-2 0,0 1 0,-1 1 2,0-1-1,0 0-2,0-1-1,-1 0-3,0-1-1,0 0 1,1 0 1,-3 0 2,2 0 2,-2 0 3,1 2 5,1-2 2,-1 0 6,0 3 4,-1-2 3,2 1 4,-2 0-1,0 1-1,1 0-2,0 1-1,0 0-2,1 1-4,-1-2-2,0 3-6,0 0 0,0-2-2,1 2-2,0 0 0,-1 1-2,2 1-1,-2-2-2,2 1 0,0 1-1,-1 0-1,1 0 0,-2 1 0,2 0-2,-1 0 2,1 1-1,-1-1 0,1-1-1,-1 1 2,1 0-2,0 0-4,-1 2 3,1-1-1,-1-1 1,2 2-1,0-1 1,0-1-2,0 0 0,2-1 6,-2 1-2,1 1 0,1-2 0,0 1-1,1 1-1,1-3 2,1 1 0,-1-1-2,0 1-3,1-1 2,1-2 0,0 0 0,0 0 0,0-1-1,1 0 1,-2 0 0,2 0-2,-2-1-1,0-1 0,1 0 2,-1 0 0,-1 0 1,0 0-2,0-1 2,0 0 1,-1 1-1,-1 0 1,0 0-3,0 0-1,-1 0 1,0 1 0,0-1-1,0 0-1,1 0-2,-2 1-5,0 0-3,0-2-6,0 2-7,0 0-10,0-2-8,0 2-7,0-1-6,0 0-4,0 1-8,0-2-6,0 2-4,0-1-5,0 1-3,0 0-9,0 0-7,0 0-11,0 0-19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06.8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7 54,'0'-2'66,"1"0"-4,0 0-3,0 0-2,0 0 0,-1 1-4,1 0-6,0-1-3,-1 1-4,0-1 0,0 2-2,0-1-1,0 1-1,1 0 0,-1-1 3,1 1 1,-1 0-1,0 0-1,1 0-2,-1 0-1,0 0-6,0-2-3,-1 2-5,1-1-2,1-1-4,1 1-2,0-1 0,0-1 0,1 1 4,0-1-1,0-1 2,-1 1-2,2-3 0,-1 3-3,1-1-3,-1 0-4,0 1-1,1-1-2,-2 2-1,1-2-1,0 3-1,0-3 0,0 2 0,1-1 2,-2 1-2,2 0 0,-1 2 1,0 0-1,-2 0 1,2 0 0,-1 3 1,0-1 2,0 2 0,1 1 2,-1 1 1,1 1 0,-2 0 2,1 3 0,-1 0-1,2-1-1,-2 1-1,0 0-1,-1-1 0,1 1-1,0 0-2,0 0-1,-1 0 0,0-1-1,-1 0 1,0 0-1,0-1 0,0-1 1,0 0 0,-1-1-1,1 1 0,-2-1-1,1-1 1,-1 0-1,1 1-6,-1-2 2,0 1 1,-1-1 2,2-1-1,-2 0 2,0 0 1,1-2 0,-1 1 5,1-1-2,-1 2 1,1-3-1,-1 0 4,1 0 2,-1-3 0,2 1 4,-2 0 2,1-1 5,1 0 6,0-1 5,0 1 3,1-1 4,0 2 7,-1-1 2,1 1 6,0-1-3,1 2 0,-2 1-3,2-1-4,-1 1-4,1-2-4,0 2-8,0 0-7,0 0-8,0 0-3,0 0-6,0 0-4,0 0-3,0 0-9,1 0-8,-1 0-10,2 0-15,-1 0-18,0 0-23,1 0-24,-1 2-27,0-1-25,0 1-21,1-2-21,-1 0-20,1 0-32,1 0-62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58.3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6 45,'0'0'96,"0"0"-7,1 0-4,-1 0-3,0 0-2,1 0-1,-1 0-5,1 0-7,0 0-3,1-1-1,-2 0 1,2 1 3,0-2 1,0 1 1,1-1 1,0 0-2,0 0-7,1 0-7,-1-1-8,1 2-9,0-1-9,0-1-2,1 2-4,0-1-2,-1 1 0,0-1-3,2 0-2,-1 1 0,-1 0-2,0 0-6,0 0-3,0 1-2,-1-1-2,1 0 2,-1 1-2,0 0-2,0 1 2,-1 0 2,1-1 0,0 2-4,0-2 3,-1 2-2,0-2 1,1 2 0,-2-1-2,0 0-3,0 0-2,0 0-1,-1 0-5,1-1-6,0 1-4,0 0-5,-1 0-5,1 0-6,-1-1-7,1 0-5,-1 1-7,-1 0-10,1-1-10,0 0-14,1-1-13,0 0-15,-1 1-13,2-1-17,-2-1-17,0 1-33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0:57.2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47 7,'0'1'29,"-1"-1"-1,-1 0 0,2 0 1,0 0 4,0 1 0,0-1-2,0 0 3,2 0-2,-2 0-2,0 0 1,0 1 0,0 0-2,-2 0 0,2-1 3,0 2-1,-1-1 0,1 0 1,-1 0-2,0-1 1,0 2-1,0 0-1,-1 0 0,1 1-3,-2-1 1,2 1-4,-2-1-2,1 0-1,2 0-2,-1-2 0,-1 2-3,1-1-1,0 2-1,1-2 1,-2-1 0,2 0-1,-1-1 2,1 1 0,-1-3 2,0 2-3,0-1-1,1-2-2,0 1 0,0 0-2,1 0 1,0-1-1,-1 0-2,1 0 1,0 0 0,1-1 0,0 1 3,0 0 0,-1 0 1,1-1 1,-1 2 0,1-1 0,-1 1-1,1 0 1,0 1 0,0 0-4,-1-1 2,2 1-3,-2 1-1,2 0 0,-1 0 1,0 0-1,0 0-1,-1 1 1,-1 0-3,2 1-1,-1 1-1,0-1 2,0 1-1,1 0-1,0 2 1,-1-1-1,1 2 0,0-1 0,0 0-1,-1 2 1,1 1-2,0 0 0,-1 1-1,0 1-1,1 0 0,-2 1-2,0 0-1,0-1-3,0 2-4,0-2-3,-2 2-5,0-2-3,1 1-3,-2 0-1,1-1-4,-1 0 2,0 0 1,-1-1 6,-1 0 2,1-2 3,0 0 4,1 0 3,-1 0 4,1-1 2,-1-1 1,-1 0 1,2-1 2,1-2-1,-1 2 1,0-2 2,0 1 0,0-2 1,1-2-1,-1 1 1,3-2 2,-2 0 4,1 1 1,1-2 1,0 1 0,0-1 1,1 1 1,1-1 1,-2-1 1,3 1-1,-1 0 0,1 0 1,0-1 3,0 2 0,0-1 1,-1 2-3,1-1 0,0 1-1,1 1-1,-1 0-1,0 0-3,-1 1 0,0 1-2,1 0-1,0 0-2,0 1-1,0-1-2,0 1 0,0 0 0,-1 0-3,0 1 1,1-1 2,-1 1-2,2 0-6,-1 0 3,0 0-1,1-1-1,-1 0-7,0 0-1,0 0-4,0-1 0,0 0 2,1 0-4,0-1 1,0 0-1,-1 0 6,1 0-5,0-1-2,0 0-2,-1 0 1,1-1 0,0 0 1,-1 0 2,0 0 0,-2-1 5,2 2 6,-1 0 2,0-1 1,-1 1 3,0 0-2,0 0 1,1 1 2,-1-1 0,-1 0-1,1 1-1,-1-2-6,0 1-9,0-1-10,0 1-13,1-1-18,0-1-17,-1 3-22,0-4-21,1 0-20,-1-1-25,0 0-49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30:21.4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-1 15,'0'0'36,"-1"0"3,0 0 0,0 0 1,0 0 1,0 1 2,0 0 1,0-1 2,0 0 2,0 0-1,1 1 0,-1 0 1,0-1 0,1 1 0,-1-1 0,0 1 0,1 0-3,-1 0-1,1-1-2,-1 1-1,1 0-3,0 0-1,0-1-3,-2 0-2,2 1 1,2-1-1,-1 0-1,0 0 2,0 0-1,0 0 1,-2 0-1,1 0-1,0 0 0,1 0 1,0 0 2,1 0-5,-1 0-1,2-1 0,-1 1-1,0-1-1,2 0-1,-1 0-3,0 1-3,-1-1-1,1 0-4,0 0-3,0 1 0,1 0-2,-2 0-3,1-1-4,0 1 0,0-1 0,1 2 0,0-1 1,-1 0-1,3 0-2,-2 1 2,0-1-1,0 0 1,1 0-2,0 1 0,-1 0 0,0 0 0,0-1 0,1 1 0,-1-1 0,2 0 0,-3 0 1,1 0 0,0 0-1,-1 0 2,0 0-2,0 0 0,1 0 0,-1 0 1,-2 0-1,2 0 1,-2 0-1,1 0 0,0 0 0,0 0 0,0 0 1,-2-1 0,2 1 1,-1 0-1,-1 0-1,2-1 0,-1 1-3,0 0-1,0 0 1,0 0 1,-1 0 0,0 0-1,0 0 3,0 0-2,0 0 5,0 0-1,0 0-4,0 0-3,0 0-2,0-1-6,0 0-4,0 1-3,0 0-4,0 1-4,0 0-3,-1 0-3,0-1-3,0 1-4,0 1-2,-1-1-5,1 0-4,0 0-8,0-1-11,1 1-14,-1-1-11,0 0-14,-1 0-12,1 0-17,1 0-17,-1-1-3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39.3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9 14,'0'0'45,"-1"-2"1,0 2 3,1-1 1,0 1 2,0 0 3,0 1 5,0 1 3,-1 0 1,1 1 3,0 1 0,-2-1 1,1 3 3,1-1-3,-1 1-4,1 1-6,0 1 0,-1 1-3,0 1-2,1 1-4,-1 0-4,0 1-6,1 0-3,0 1-6,-1 0-9,0-1-5,1 1-3,-1 0-7,1 0-2,0 1-4,0-1 0,1 0 0,-1 0 0,1-1 0,0 1-1,0 0 1,0-1 0,-1-1 0,1 0 1,0 0-1,0-1 0,0-1 0,1 1-2,-2-2-1,1 0 0,1 0-4,-2-1-4,1-1-2,0 0-4,0-1-2,-1 0-1,0-1-1,0 0-2,-1-1 3,2-1 3,-1-1 3,1 0 1,-1 0 6,0 0 1,0-1 4,0-1 2,0 0 0,0-1 5,0 0-2,0-1 1,0-1-4,0 0 0,0-1-1,1 0 0,-1-3 1,1 1-5,-1-2 2,1-2 0,0 0 2,-1-2-2,1 1-1,0-1 0,-1 0-5,1-1-1,-1 0 0,1 0 0,-1 1 0,2-1 1,-2 2 1,1 0 1,0-1 3,-1 1 2,2 1 1,-1 0 2,-1 2 1,2-1-2,-1 2 2,1 0 0,-1 1 1,1-1 0,0 0 3,0 1-1,0 0 3,0 0 2,1 0 1,0 0 2,1 0-4,0 0-1,0 0-1,0 0-2,0 1-2,0 0-1,1 0-1,-2 1-1,1 1 0,-1 0 0,0 1 0,-1-1 2,1 0 1,0 3-3,0-1 0,0 0 1,-1 0 0,0 1-1,1-1-1,-1 0-1,1 2-1,0-2 3,0 2 1,-1 2 5,1 0 7,0 0 6,-1-1 4,1 5 3,-1-2 2,0 2 2,1 2 2,-2 0-3,0 2-6,1-1-2,-1 2-3,-1 0-5,0 0-1,-1 1-2,1-1-3,-2 0-3,2-1 0,-1 0 0,-1 0 1,0 1-1,0-2-1,1 0-2,-1 0 1,0-3 1,0 0-2,-1 0-1,0 0 0,-1 1 0,1-2 2,-1-1 1,0 2-1,0-2-2,0-1 0,0 0-3,-1 0-1,0-1-3,1 0 0,-1-1-6,0 1 1,0-1-1,0-1-2,-1 0 0,2 0 1,-1 0 2,0-1 0,1 0 3,0 0 1,1 0 5,2 0 0,-2-1 3,3 1 4,0-1 5,0 0 3,0 0 3,-2 0 3,2 1-3,0 0 3,2 0-1,-1 1-3,1 0 1,1 0 2,-1 1-1,1 0-1,0-1 6,0 2 2,1-1 5,0 1 4,-1 1 1,1 1-1,-1 0 2,1 0 6,-1 0-7,1-1-6,0 0-5,-1 1-5,0 0-6,0 0-4,0 0-2,0 0-8,0-1 1,0 1 2,2 0 0,-2 0 0,1 0 0,-1-1 1,1 1-1,0-2-1,0 2 1,0 0 0,0-1 0,1 1 2,-2-1-1,1 1 1,1-1 3,-1 3-2,0-3 2,0 1-2,0-2 3,0 1 1,1 1 4,-2-2-3,1 0 3,-1 0 1,1-1 1,-1 1 0,0-2-1,-1 2-1,1-2-4,-1 0 2,0 0-4,-1 0 0,1 0 0,-1 0-2,0-2 1,1 2-3,-1-2 1,-1 0-3,1 1-5,-1 0-6,1-2-5,-1 1-17,0 0-19,0-1-27,0-1-32,0 0-34,0-1-32,0 2-37,0-3-46,0 2-74,-1-1-82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38.1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5 31,'2'-2'83,"-1"1"-2,0 0-1,1-1 1,0 1 0,-1-1 1,2 1-1,-2 0-2,1-1-3,0 0-4,2 1-1,-1-1-2,0 0 0,0 0-2,0 0-5,1 0-2,-1-1-3,1 2-2,0 0-7,0-1-7,-2 1-11,1-1-7,0 1-5,0 0-5,3-1-1,-2 1-5,0-1-2,0 1-2,-1 0 1,0 1 2,0 0-2,1 1-3,-1 0-1,0-1 0,1 1 2,-1 1-2,1-1 0,-1 0-1,1 1 0,-1-1-2,-1 1-2,1-2-4,-1 1-6,0 0-3,0-1-6,1 1-2,-1-1-3,0 1-1,-1-1-1,1 0 1,-1 0 2,0 0 0,0 0 2,0 0-2,-1 0-4,1 0-7,0 0-8,-1 0-10,0 0-12,0 0-15,0 0-17,0 0-17,0 0-18,0 0-24,0 0-43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37.7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7 5 57,'0'0'66,"0"0"1,0 0 4,0 0 4,1 0 2,-1-1 5,0 1-1,1-1 1,-1-1 1,-1 2-1,1 0-2,-1 0-4,0 0-5,1 0-8,-1 0-3,-1 0-3,1 0-4,1-1-1,-2 1-5,0 0-1,0 0 0,0 1 0,1-1-3,-1 2-4,0-1-6,0-1-7,0 1-3,-1 1-6,1 0-5,-2 0-4,1 1-1,0 1 0,1 0 2,-2-1 6,0 1 2,0 0 6,0 1 3,0-1-1,1 1 1,0 0 1,0 0-3,0 1-1,0 0-3,0 2-5,1 0-2,-2 0-2,1 2-2,1-1-3,0 0-2,0 1-3,0 0-1,0 0-1,2-1-2,-1 1 2,0 0 0,1-1-2,1-2 1,0 2 1,-1-1 0,2-1-1,0-1 2,1-2-1,-1 2 0,3-2 1,-1 1-3,0-1-1,2-1 1,-2 1 0,2-1-6,-1 0-4,1 0-4,-1 0-3,0 0-6,2-1-2,-2 0-5,0-1-1,0 0 0,1 0 1,-1 0 2,-1-1 1,-1-1 3,2 0-1,-1 0-1,-2 0 1,1 1 8,0-1-6,-1 0-1,0 1-3,-1-1-2,0 0-1,0 1-3,-1 0-4,0 0-14,0 0-2,0 0-7,0-1-9,-1 0-10,1 0-10,-1 1-9,-1-1-6,1 0-7,-1 0-6,1 0-5,-1 1-7,1-1-24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16.7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4 22,'0'0'57,"0"0"3,0 0 1,0 0 0,0 0 1,0 0 0,0 0 2,0 0 2,0 0 2,0 0 4,0 0 1,0 0-3,0 0 1,0 0-3,0 0-4,0 0 0,1 0-2,0 0-3,0 0-5,1 0 1,0-1-1,0-1 1,2 2-1,-2-2-3,2 0-6,-1-1-3,2 1-6,-2-2-5,1 1-8,0-1-8,1-1-6,0-2-4,0-1-1,2 0-1,-1-1-2,0 0 0,1 0 2,0 1-2,-1-1 1,-1 1 0,1-1 0,-1 1-1,0 0 0,-1 0 1,0 1-3,0-1 1,-1 1-1,-1 0 1,0 2 0,0-3-1,-1 1-1,-1 2 2,1-1 1,-1 1 1,0-1-1,-1 3 1,0-2-1,0 2 1,-2-1-1,2 1 1,-2 0-2,1 0 3,-1 1-2,0 0 0,0 0 2,-1 1-1,1 0 0,-1-1-1,0 1 2,0 0-3,1 0 1,0 1-2,0 0 0,1 0-2,-1 1-1,0 0 1,0 0-2,1 0 3,-1 0-1,2 0-1,-1-1 0,0 2 3,1 0-1,0-1 0,-2 0 0,1 0-1,0 2 0,1-1 2,0 0 1,0 0-1,0 1 0,0 0 0,-1-1 1,1 2 0,-1 0 0,0 1 0,0 1 0,-1 0 1,1 1 1,-1-1 1,0 1-4,0 2 1,1-1 0,-3 1 1,3 0-1,-1-2 0,0 2-1,1-1 0,-1 1 1,1 0 0,0 0 0,0 0-2,1 0 1,0 0 2,0 0 0,1 0-1,0 2 0,0-2 0,0 0 1,0 0 0,0 1-1,2-1-2,-1 0 0,2 0 1,-1-2 0,1 2 0,-1-2-2,0 1 1,0-1 0,1 0-1,-1 0 1,3-1 2,-3 1-1,1 0 0,0 0 1,0 0-2,0 0 1,0 0-1,0-2 2,-1 0-1,0-1-1,1 0-1,0 0 1,0-2 3,0 1 0,0 0-1,1 0-1,0-1 0,-1 1 1,-1-1 1,3-1-1,-2 0-2,2 1 1,-2-2 1,1 1 2,0-1-2,-1-1 0,2 0-1,-1 0 1,2-1 1,-2-1-1,1-1 3,1 1-1,-1-1-1,0 0 0,0-1 0,-1 1-1,2-1-1,-2-1 0,1 2-4,0-2 4,-1 0 1,0 1 1,0 0 0,0-1 1,-1 0 2,0 1-2,0-1 1,0 0-1,-1 2 0,1-1 1,-3-1-1,1 3-1,-1-3 0,1 1 4,0 1 0,-1-1 4,-1 1 1,0 0 4,0 1 6,1-2 3,-3 1 5,-1 0 1,1 3 2,-1-3 1,-1 2-1,1 0-1,0 1-5,-1 1-2,-1-1-4,1 1 1,0 0 0,-2 1-3,0 0 1,0 1-2,-2 1-2,1 1 0,0-1-1,0 2-5,1-2-3,-1 1-3,1 1-2,0-1-1,0 0 1,2-1-1,1 1 0,0-1 0,0 0-2,0 0 1,2-2-9,0 1-10,0 0-15,-1 1-19,2 0-20,-1 0-28,0 0-35,-1 1-39,2 1-40,-1 1-38,0 0-63,-1 1-83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15.6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 45,'1'-1'61,"0"0"2,0 1 3,1-1 2,-1-2 1,1 2 1,0 0-1,-1 0-3,1 0 0,0 0-4,-1 0-4,0 1 0,1-1-2,0 1-1,-1 0 4,1 0 0,0 0-1,1-1 2,0 0 0,1 1-1,-1-1-4,1 1-4,0 0-10,0 0-6,1 0-7,-1 0-1,0 0-8,0 1-8,-1-1-4,0 1-2,1 0 0,0-1-2,0 1-2,0 0-6,1 0 1,-2 0 2,0-1-1,0 2-1,0-1-3,-1 0-3,1 1-7,-1-1-6,0-1-5,0 1-9,-1-1-9,0 0-10,-1 1-6,1-1-4,-1 0-9,0 0 2,0 0-2,0 0 1,0 0-1,-1 0-5,1 0-8,0 0-11,0 0-6,-1-1-19,1 1-32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15.1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 36,'0'-1'85,"0"1"-13,-2 0-6,2 0-4,-1 0-3,0 0-5,2 0-7,0 0-2,-1 0-2,-1 0 1,0 1-2,1 0-1,-1-1 2,1 1 2,0 0 4,0-1 0,0 2 3,0-1 1,0 0 2,1 1-1,-1-1-1,1 0-2,0 1-6,0-1-4,0 1-7,1-1-6,0 0-5,0-1-3,0 1-4,2-1-2,-2 0-5,2-1-2,-1 1-2,2-2 1,0 1-5,0-1-1,1 0 0,-1 0 1,2 1-1,-2-1 0,-1 0 0,1 1 0,-2-1 0,1 2-1,-2 0 1,1 0 0,0 0-1,0 1-4,0 0-3,-1 0-5,0 1-6,-1-1-8,1 1-12,-1-1-9,1 1-9,-2-1-6,1 2-6,0-1-9,-1 0-6,0 0-7,1 0-7,0 0-7,-1 0-11,0 1-12,0-2-16,0 1-31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14.5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 37,'0'0'41,"0"0"4,0 0 1,0-1 2,0 1-1,0 0 4,1 0 2,-1 0 2,0 1 0,0-1-1,0 1 3,-1-1 2,1 1 0,-1 0 1,1 1-1,-1 0 1,1 0-1,-2 1 4,2-1-5,0 1-1,-1 3-3,1-2-4,0 2-6,0 0-7,0 0-8,0 0-6,0 0-5,0 1-8,1-1-5,-1-1-1,2 1-1,-1-1-2,0 1 0,1 0 0,-1-2-1,2 1-1,-1-1 1,1-1 0,-1 0 0,2-2 0,-2 1 0,1-1 0,0 0 0,0-1 1,0-1-1,1 0 0,-1-1-3,1 1-1,-1-3-3,2 1-1,-2-2-1,0 1-1,1-2-3,-1 2-1,0-1 1,-1 1 0,0-1 2,-1-1 1,1 3 3,-2-1 0,1-1 2,0 1 2,-1 0-2,0-1 3,0 2 1,0-1 0,0 1 0,-1 0 1,0 0 3,1 2 1,0-1 3,0 1 4,-1-1 1,1 2 4,-1 0 4,1 0 0,0 0 2,0 0 0,-1 1-1,0 0-1,1 0-3,0 0-3,0 1-3,0 0 0,0-1-2,0 3 0,1 1 2,0-1 1,-1 2 1,0 1 0,0 0 1,0 1-2,1 0-2,0 1-3,-1-1-1,1 1-1,1 0-2,-1 0-1,0 0-2,0-1 0,1 1-2,-2-2 2,1 0-3,0 0-2,0-1-5,-1 0-5,1-2-5,-1 1-7,1-2-7,-1 1-11,0-1-5,0-1-3,0-1-1,0 0 2,0 1 4,-1-1 6,1-1 7,0 0 9,0 2 6,0-2 5,0 0 1,0-2 1,1 2 2,-1 0-3,0-1-2,-1 1-7,1-2-9,-1 0-7,1 0-7,-1 0-6,0 0-10,1 0-7,0-1-11,0 1-14,0-2-14,1 1-25,0 0-52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13.7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32 37,'0'1'74,"0"-1"-3,0 0-5,0 1-2,0-1-5,0 1-6,0 0 0,0-1-11,0 0-4,1 0-5,-1 0-2,2 0-1,-2 0-1,0 0-1,1 0-5,-1 0 4,1 0-1,-1 0 0,1-1-3,-1 0-2,0 1-5,0-1-1,0 1-4,1-1-3,-1 1-1,0 0-3,0-1-1,0 1-2,1-1 1,-1 0 0,0 0 0,0 1 0,-1-1 0,1 1-1,-1-2 0,0 1 0,0-2-1,0 1 0,-1 0 0,1 0-1,-1-1 1,0 1 1,0 0 3,-1 0 2,0 1 3,1-1 3,-1 1 1,0 0 4,0 0 4,0 1 1,0 0 2,1 1 1,-2 0 2,1 0 0,1 0-1,0 0-1,0 1-5,-2 1-3,0 0-3,1 1-2,-1 0-3,1 2-1,-1-2-1,1 2 1,-1 0 1,1 0-7,0 1 4,-1 0 0,1 0 0,1 1-2,0-1 1,-1 0-1,2 0-1,-1 0 4,0 0 0,0-1-3,1 1-3,1-1 0,-1 0 1,1 1-2,0 0 0,1 0 0,-1 0 0,2 0 2,0-1 0,1-1 0,1 1-2,0-1 2,0 0 0,1-1 0,1 0 0,-2-1 0,2 0 1,1-1-2,-2 0 0,0 0 0,0-1 0,3-1-1,-2 0 0,-1 0 0,1-1-1,-1-1 1,1 0 1,0 0-3,-1-1-1,1 0-3,0 1-3,-1-1-6,0 0-5,-1 0-5,-1 0-7,1 0-1,-1 1-4,0-1-2,-2 1-3,1 0-2,-1 0-3,-1-1-6,0 1-5,0 0-11,-1 0-9,2 0-11,-1-1-12,1 1-21,-1 0-22,0 0-53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1:13.0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4 19,'0'0'46,"-1"0"-2,1-1-3,0 1 2,1-2 6,0 2-3,-1 0 1,0 0-3,0 0 2,0 0-2,1 0-1,-1-1 0,0 0-3,1 1 1,-1-2 2,0 2 0,1 0 0,0 0 1,-1-2-1,1 2 1,0 0 0,-1-1 1,0 0-3,0 0-2,0-1-7,1 0-1,0 1-5,0-1-4,0-1-7,0 0-3,0-1-5,0 2-2,-1-2 2,2 1-3,-2-1-4,2 0 0,0-1-2,-1 2 1,2-2 0,-2 1 0,2-1 0,0 0 0,1 0 0,-1 0-1,1 0 1,0 0 0,-1 1-2,1 1 0,-1-1 0,0 1 2,1 0 0,0 1 0,-1 1 0,0 0-3,0 1 2,0 0 1,-1 1 0,1 2 0,-1 0 2,0 1-1,1 1 0,0 0 4,0 2-1,1 1-2,-2 1 0,0 0-1,1 0-1,-2 2 0,1-2 0,0 2 7,-1 0-2,0 0-1,0 0-2,0 0 0,-1-1 0,-1 1-1,1-1-1,-2-1-7,2 1 2,-2-2 3,0 0 0,0 0 1,0-1-3,0 0 0,0-2 0,1 1-2,-2-1-3,0 1-1,1-2-1,-1 1-3,0-1 2,0-1 0,-1-1 0,0 2 0,1-2 4,0-1 1,-1 1 2,0-1 2,1-1 1,-1-1 2,1 0 1,-1 0 0,1-1 0,0 0 1,0-1 3,1 0 3,0-2 4,0 1 1,1 0 3,-2-1 3,3 1 1,-1 0 0,1 0-2,0-1-3,0 2-1,0-1-3,0 1-3,0 0-1,0 1-3,0 1 0,0-1-1,1 2-1,-1-1-1,2 1-1,-1 0 0,0 0-1,1 0-3,0 1-3,-1-1-6,1 2-13,0-1-17,0 0-18,0 1-21,-1-1-25,1 1-24,0-1-28,1 0-30,-2 1-49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11.1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1-1 59,'-1'0'60,"0"0"-5,-1 0-2,1 0-2,0 2-6,0-2-3,0 1-2,-1 0-2,1 1-1,0-1 3,-1-1 0,1 2 2,-1-2 1,1 3 3,-1-2-2,0 2 0,0 0-1,1 0-4,-1 1-4,-1-1-3,1 1-3,-1 1-6,1 1-2,0-1-1,-1 0-5,0 1-1,1-1-2,-1 2-1,-1-1 0,1 1 0,0 0 2,-1 0-1,1 0 2,-1 0 0,1 0 3,1 0 1,-1-1-1,1 0 1,0 1-4,0-1 0,0 1 0,1 0 2,1 0-3,-2 1-2,1-1-4,1 0 0,0-1 1,0 1-1,0 2 0,1-2-4,0 0 1,0 1 0,-1 1 3,0-2-4,1 1-2,0 0 2,0 0 1,0-1-2,1 1 1,-1-1 0,0-2 0,0 0 2,1 1 1,0-1 1,0-1 0,0 2 1,1-2 1,-1 1-1,0-1 0,0 0-1,1 1-3,-1-2 0,1 1 1,1-2-2,-1 2-3,-1-1 0,2-1 2,-1 1 0,2-1 0,-1 0-1,1 0 3,-1-2-2,1 1 0,-1 0 2,1-1-1,0 0 1,-1-1-2,0 0 3,0-1-4,0 2 1,0-2 0,1 1 1,-2-1-2,1 0 0,-1 0-1,1-1-2,-1-1 6,1 2-1,0-3-2,0 1-2,0 0 1,0-1 2,-1 1 1,1-2-1,0 1-2,0-1 0,-1 0 1,0-1 2,-1 0 0,0 0-4,1-1 0,-2 0 3,2 1-3,-3-2 1,2 1 0,-1-1 0,0 0 1,0 0-1,-1 0 2,0 0-1,-1 0 1,1 0-1,-1-1 1,0 2-2,0 0 1,0-1 3,1 1 3,-2-1 0,1 1 5,0 1 6,0 0 2,-1 2 8,1-1 2,-1 0 1,0 2-1,0-1-2,0 1-1,0 0-9,-1-1-2,0 1-3,1 0-3,0 1 0,-1-1 1,-1 2 0,2-2-1,-1 2 3,0-1-1,0 0-2,0 0-1,0 2-2,0-1-4,1 0 2,-2 0-1,2 2 0,-1-2-1,0 2-3,-1-1 0,2 1 0,-1 0 0,0 0-3,1 0-4,0-2-5,-1 2-6,1-1-3,2 0-4,-3 1-7,2-2-4,-2 2-5,2 0-2,0-2-2,0 2-6,-1-1-8,0 1-11,1 0-8,-2 0-14,3 0-15,-2 0-12,0 1-21,0 1-18,-1 0-15,1 0-23,-3 1-4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30:20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0 18,'0'0'35,"1"0"-1,-1-1-1,0 0 1,0 0-2,0 0 0,1 0 2,-1 0 1,1-1-2,-1 1 0,0-1 1,1 1 0,-1 0 2,0 1-2,0-1 0,0 0-3,1 0-2,-1-1-1,0 1-2,0-1-1,0 1-1,0 0 1,0-1-1,0 1 0,0 0 1,0 0 3,0 1 0,2-1 2,-2 0-2,0 1-2,0 0 0,0 0 0,0 0-2,0 0-2,0 0-1,-2 0 1,2 0-2,0 1 1,0 0-2,0-1-2,0 1-2,0 0 2,0 0-3,0 2-2,-1 0 0,1 1-3,-1 0 0,0 0-2,1 1 0,-1 0-1,1 1-2,0 0 1,0-1-5,-1 0-1,1 2 1,-2-1 0,2-1 0,0 1-1,0-1-1,0 0 9,0 1-3,0-2 2,0 1-4,0 0 0,0 1-3,0-1 1,2 0 0,-2 0-8,1 0 3,-1-1 1,1 1 2,-1 0-1,1 1 3,0 0 1,-1-1-1,1-1 1,-1 1 0,0 0 0,2-1 0,-1 2-1,-1-1 1,0-1-1,0 2-1,0-2 1,0-1 0,0 1 0,0 0 0,0-1 0,0 1-1,0-3 1,0 3 2,0-2-2,0 1 1,-1 1 1,1-2-2,0-1 0,0 2 1,0 0 0,0-1 0,0 0-2,0-1 1,0 0 0,1 0 0,-1 1 0,0 0-1,0 0 0,0 0 1,0-2 0,0 1-1,0 1-1,1-2 1,0 0-1,0 0 2,-1 0-1,0 0-1,0 0 3,0 0-1,0 0 1,0-2-2,0 1 2,1 1-1,0-3 1,0 0 1,0 0-2,1 0 0,0 0 0,0-3 0,-1 3 2,0-4-2,-1 1-1,2-1-1,-1 1-1,0-2 0,1 0-2,1 0 0,-3-1-3,2 0 1,-1 0 2,1 1 0,0-1 0,-1 1 2,1-1 0,0 1 1,0 1 1,-1 0 1,0 1-1,0 0 0,1 2 1,0-2-2,-2 2 0,1 1 1,0-1 1,1 2 0,-1-1-1,1 1-5,0-1 5,0 0-1,0 2 2,0-1 0,-1 1 1,0 0-2,0 1 1,1-2 4,1 2-3,-1 0 0,0 0-1,1 2-1,0-2 1,0 1-1,-1 0-2,1 1 0,0-1 3,0-1 0,1 3 0,-2 0 0,1 0 0,0-1-1,0 2 2,-1-1 0,0 1-2,0 0 1,-1 0 0,0 0 1,0-1 0,0 2 1,0-1-1,0 1 2,0-1 0,0 0-2,-1 0-1,0 0 0,0-1 0,0 1 1,0 0-2,0 0 1,-1-1-1,1 1 1,0-1 1,0 2-1,0-1 2,0 1-3,1 1 1,-1-1 0,0 0 0,1 1-1,0 0 0,0 0-1,-1-1 0,2 0 1,-2 2 1,2-2 0,-2 1 1,1-1 1,0 1-1,0-1 1,0-1-2,0 1 1,2-1-1,-2 0 1,1-1-1,-1 1-1,1-2 0,0 1 1,1-1 0,0 0 0,-2 0 0,1-2 0,0 1 0,1 0 1,0-1 0,0 0 1,0-1-1,-1 0 0,3-1 0,-2 0-1,1 0 2,-1-1-1,1 0-1,-1 0-1,0 0 1,3-1 0,-3 0 1,1 1 0,-1-1-1,0 0 0,-1 1 1,2-1 0,-2 1 0,1 1-1,-1-2 0,1 3 0,-1-2 0,-1 0-1,1 1 0,-1-1 1,0-1 0,1 2 0,-1-1 0,0 1-1,0 1 0,0-1 0,0-1 1,0 1 0,-1 0 1,0-2 0,0 1-1,0 0 0,0 1 0,0 1 0,0 0-4,0-1-6,0 0-7,0 2-6,0-1-7,0 0-8,0 1-7,0 0-8,-1 0-4,1-1-5,0 1-4,0-1-5,-1 1-7,1 0-6,-1 1-10,0 0-12,0 0-18,-1 0-29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10.1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 58,'0'0'58,"0"0"-2,0 0-2,0 0-1,0 0 0,1 0 3,-1 0 0,1 0 3,0 0 2,0 0 5,0 0 4,1 0 1,0 0 2,0 0-4,-1 0-4,1 0-6,0 0-5,0 0-5,0 0-6,0 0-1,2 0-4,-1 0 0,-1 0 1,2 0-1,-1 0 1,0 0 0,1 0-3,-1 0-5,1 0-3,0 0-4,0 0-5,0 0-3,1 0-4,-1 0-4,1 0-3,-2 0 0,2 0 0,0 0-1,-1 0-1,2 0-3,-1 0 0,0 0 1,0 0-1,0 0-1,0 0 0,-1 0-2,-1 0 0,1 1 3,-1 0-1,0 0-2,0 0 2,-1 0-1,1-1 0,-1 1-1,-1 0-1,0 0-3,0 0-4,0-1 3,-1 1-4,2-1-2,-2 1-3,1-1-6,-1 0-3,-1 0-6,1-1-2,0 1-8,0 0-4,-1 0-9,0 0-5,1 0-7,-1 0-8,0 0-8,1 0-9,-1 1-10,1 0-14,-1-1-15,0 1-21,1-1-3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09.5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2,'0'0'65,"0"2"0,0-2-2,2 1-1,-2 0-2,0 0-2,0-1-1,0 1 3,1 1-2,-1-1 3,1 2 0,0-2 1,0 1-1,-1-2 0,1 1-2,0-1 1,0 2-1,0-1-1,0 0-3,0-1-3,1 2 0,0-2 0,-1 2-7,2 0-4,0-2-5,-1 1-1,2 0-6,-1 0-4,2-1-5,0 0-5,-1-1 0,2 0-4,-2 0-4,1 1-2,3-1-2,-3 0 0,1 1-3,0-2 0,-1 2-2,1 0-1,-2-2 1,0 2 1,0 0 1,1-1 0,-2 1-1,1-1-1,-2 1 3,1 0-1,0 0 3,-1 0-5,0 0-5,0 0-2,-1-2-4,1 2-6,-1 0-8,0 0-8,-1 0-7,1 0-3,-1 0-8,0 0-6,0 0-8,-1 0-7,1 2-6,-1-1-6,1-1-10,-1 1-7,0-1-10,1 0-9,-2 0-12,2 0-12,-2 0-2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08.9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14,'0'0'54,"0"0"0,0 0-1,0 0-4,0 0-3,0 1-3,0 0 0,0 0 2,0-1 1,0 1 1,0 2 5,0-1 4,-1 0 0,1 1 6,-1-1 0,1 1-1,-2 1 2,1-1-2,0 2-3,0-2 2,0 2-2,-1 0-4,1 1-6,0 0-3,0-1-2,0 1-4,1 1-5,-1-2-4,1 2-4,0-1-6,0 1-4,-2 0-2,2-1-6,0 0-1,2 0 0,-2-1-4,0-1-2,1 0 2,1-1 3,-1 0-2,0-1-1,2 0-2,0-1-1,-1-1 0,1 0 2,0 0 0,0-1-3,2-2 2,-1 1-1,0-1 2,0 1-2,0-2 0,0 1 0,0-1-1,0 0-1,-1-1-2,1 1-3,-1 0-1,0-1 0,1 2-3,-2-3 1,1 2-3,-2 1-1,0-2 0,1 1 4,-1 0 3,0-1 0,-1 2 3,1-1 3,0 0 0,-1 2 1,0-1 0,0 1-2,0 0 1,0-1 2,-1 2 2,1 0 2,-1 0 5,1 0 2,-1 1 4,1 0 2,0 0 0,0 0 0,0 0 0,0 1-2,0 0-5,0 0 0,-1 1-3,1 0-1,-2 2 0,2-1 0,0 3-4,0-2 1,-1 1-2,1-1 1,0 1-1,0 1-1,0 1 0,0 0-1,0-1 2,1 2-2,-1 0 1,0-1-1,0 1 1,0 0 2,0 0-3,2 0 1,-2 0 0,1 0 0,-1-1 2,1 0 0,-1-1-2,1 0-3,0 1 2,-1-2 0,2 1 0,-1-1-2,0 0-1,1-1 0,-2 1 4,0-1 1,1-2 0,-1 1-2,1-1 0,-1 0 2,1 0-2,-1-1 0,0 2-1,0-3-3,0 0-1,0 0 1,1 0-3,-1 0-4,0 0 0,0 0-2,0 0-6,0 0-3,0 0-5,0 0-10,0 0-6,-1-3-7,0 2-11,0-1-14,0 2-9,1-3-12,0 1-13,0-2-15,0 1-18,0-1-23,0-2-34,0 1-69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08.1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2 22 4,'0'2'70,"1"0"0,-1-1-2,1 1-3,-1 1-4,1-1-5,-1 0-5,2-1-7,-1 1-7,0-1-5,0 1-9,-1-2-9,0 2-7,1 0-1,0-1-3,-1 0 0,0-1 0,0 0-1,1 0 1,0 0 2,-1 1 0,0 0 2,0 0 0,0-1 0,0 0 0,-1 0 0,1 0 3,0 0 0,0 0 3,0 0-2,0-1-1,-1-1 3,1 1-5,-1-2-1,0 1-3,1-1-4,-2 0 2,1 1-5,-2-1 2,0-1-4,0 1 3,1-1 0,-1-1 2,0 2 0,0-1-3,-1 1 6,1 2 0,0-2 5,0 3 3,-1-1 7,0 1 3,2 0 4,0 0 3,-1 0 0,-1 1 4,1 0-3,-1 1 0,0 0-2,1 3-1,-1-1 0,1 2 0,-1 0 1,1 1-2,-1-1 1,0 1 0,2-1 1,1 1-4,-1 0-4,1-1-5,-1 1-1,1 0 0,-1 1-4,1-1-2,-1 2-2,1-2-2,-1 2 1,2-2 2,-1 1 0,0-1 0,1-1 0,0 1-1,0-1 0,1 0 1,0 0-1,-1 0-2,2 0 0,-1 0-2,0 0-1,1 0 1,0 1-2,-1-1 1,2 1 0,0-1 0,-2 0 0,2 0 1,1 1 3,-1-1-2,0 1 1,0-2 0,-1 2 2,2-1 0,0 0-1,-1-2-3,1 0-1,0 0 3,-1 0 0,1-1 1,0-2 0,1 0-1,1-1 2,0-1 1,-1 0 0,2-2-2,0 1 1,-1-4-2,0 2-2,0 0 1,0-2-1,0 1 0,0-1 0,-1 1-2,1-1 0,-2 1 0,-1 1 1,1 0-2,-1 1-1,-1-1-1,0 0 2,0 1-1,-1 1-2,0 0-2,-1-1-6,0 2-4,0-1-4,0 1-7,-1-1-10,1 1-8,-1 0-9,-1 0-10,2 1-9,-1 0-11,0 0-9,-1 1-9,0 0-13,1 0-12,0 1-25,-1-1-15,2 2-3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07.3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05 22,'0'0'41,"-1"0"1,1 0 3,0-2 0,0 2-1,0 0 0,0 0-4,-1-1-2,1 1-5,0-1-5,0-1-4,0 0-7,0 0-1,0-1-1,0 1 1,0-1-2,0 0 3,0 0 2,0-1 3,1 2 4,0-1-3,0 0-3,1-1 1,-1-1-5,1 1-2,0-1-2,0 1-5,1-1-1,0 0 0,0 1 1,0-1-2,0 1-1,-1 1 0,1-1 0,1 1 1,-1-1 3,0 1 2,1 0 1,0 1-4,-1 1 5,1 0 0,-2 1 2,2 0 4,0 0-1,-1 0-2,1 1 2,0 0 4,1 1-3,-2 0 1,2 1-2,-1 0-5,1 1-1,-1 1-1,0-1-2,1 2-3,-1 0 0,-1 0-2,1 1 1,0 1-1,-1 0 0,0 0-3,-1-1-1,1 2 0,-1-2 1,-1 2 0,0 0 3,0-1-2,0-1 1,-1 2 0,-1-1 0,0 0 2,0 0-4,0 0 0,-2 0-3,0-1 3,0 1 0,0 0 1,-1-2-2,0 1 0,1-2 1,-1 2 1,0-1 2,-1 0-2,2-1 0,-1 0 0,-1-1 3,1 1-2,-1-1 1,0 0 2,1-2-3,0 1 3,1-3 2,0 2 2,0-2 0,0 0 3,1 0 0,1 0 1,-1-2-1,0 0-2,0 0 1,0-1-1,1-2 1,0 1-3,1-2 1,1 1 2,0 0-1,1-1 1,-2 3-3,1-1-1,0-2 1,0 3 1,-1 1-4,0 0-2,0 0-1,0 2-1,0-1 0,0 0-2,0 1-4,0 0-4,0 0-3,0 0-11,0-1-11,0 1-19,0 1-19,0 0-23,0 0-24,0-1-26,0 0-29,0 1-42,0 0-57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06.5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51,'1'0'55,"-1"0"1,0 0-1,0 0 2,0 0 1,-1 1 1,1 0-1,-1-1-2,1 2-2,0-2 0,0 0 2,0-2-4,0 2 0,0 0-2,0 0-2,0 0-1,0 0-2,1 0-5,-1 0-6,0 0-4,0 0-5,0 2-3,0-2-2,0 0-2,0 2-2,0-2-2,-1 0-2,1 0 0,0 0-1,1 0-3,0 0-1,-1 0 0,1 0 3,0 0 1,0 0 2,1 0 2,-1 0 4,0 1 1,0 0 0,0 0-2,1 1-4,0 0-3,0-1-1,-1 1-3,0 1 0,1 0-4,0-1 1,1 1 0,-1 0 0,1 1 1,-1 0-3,0 1 1,0 1 0,-1 0-1,1-1-2,-2 1 0,0 1 5,0-1 2,0 0-3,0 1-8,-2 0-9,1 0-9,-2 0-11,0 0-11,-1-2-18,0 2-15,0-1-10,2 0-12,-2-1-13,1-1-12,-2-1-15,1 1-16,1-1-23,-2-1-37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05.9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87 34,'0'-1'71,"-1"0"2,1 0 1,-2 0-1,2 1-4,0-1-1,0 0-3,0 0-3,0 1-8,0-1-6,0 1-11,0 0-2,0 0-3,0-1-4,0 0-4,0 1-3,2-1-5,-1-2-3,0 1 2,1-2-3,0-1-5,0 1-1,1-2-4,-2 2-1,1-2 0,-1 2 0,1-1 0,0 1 1,0-1-2,1-1 0,-2 1 1,2 0 0,-2-1 1,1 1-1,0-1 0,1 0-2,-3 0 0,1 0-1,0 1 0,-1 0 0,1-1 1,1 0 1,0 1-1,-1-1 3,0 1-1,1 0 1,-1 1 0,0 0 0,0 1 0,0-1-2,-1 2 0,1-1 0,-1 0 0,1 1 0,-1 0 0,0 0 0,1 1 0,-1 1 0,0 0 0,0 0 0,0 0 1,0 0 2,0 0-3,0-1 0,0 1 0,0 0 0,0 0-1,0 1 1,0 0 0,0 0-1,0 0 1,0-2 0,0 1 0,0 0 0,-1 0 1,1 1-2,-1 0-1,1 0 2,-1 1 1,1 2 2,-1 0 0,1 1 2,-1 1 1,1 0 1,-1 1 3,0 1-1,0 1 0,0-1-2,0 1 0,1-1-1,-1 0-1,1 2 1,-1-1-2,1 0-1,0 0-2,0 0 2,0 0-2,0-1 1,0 0-1,0 1 1,1-1-2,-1 0 0,1 0 0,0 0 0,0-1 1,0 0 0,1 0 0,-1 0-1,0 0 0,0 0 1,0-2 0,0 2 0,0-1-1,0 1-1,1-1 2,-2-1-1,1 2 1,0-1-1,-1 1-1,0-2 1,0 1 0,0-1 0,0 1-1,-1-1 0,0 0 0,1-1 1,-2 0 1,2 0-1,-1-1 1,1 0 0,-1 0 4,1-1 0,-1 0 3,1-1 2,-1 0 2,1 0 3,0-1 3,0 1 2,0-1 0,-2 0 0,1 0 0,0 0-2,0 0-3,3 0-2,-2 0-1,1 0-1,-1 0-2,1-1-1,-1 1-3,0-1 1,0-1-2,0 1-2,0-1-2,0 0-6,0 0-5,0-1-8,0 0-10,0 0-14,0 0-16,1 0-18,-1 0-22,0 2-23,0 1-22,0-6-25,2 2-41,-2 1-7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05.1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9,'1'0'60,"0"0"-3,-1 0 0,2 0-3,-2 0-1,2 0-1,0 1 1,0 0-1,-1-1-1,0 0-1,0 1-3,0-1 0,1 0 1,-1 0-6,1 2-2,0-1-7,0 0-1,0-1-4,0 0-1,0 0-6,1 2-5,-1-2-1,1 0-2,-1 0 0,1 0-4,0 1 0,-1-1-3,2 0 0,0 0-1,0 2-2,-1-1 1,1-1-2,0 0 0,0 0-2,-1 0 3,3 0-2,-2-1 2,-1 1-1,2-2-1,-2 2-1,0-1 0,0 1 0,2 0 0,-2 0-1,0-2-2,0 2 0,-2 0 3,1 0-3,-1 0 1,1 0 1,-1 0 0,-1 0 1,1 0 0,-1 0 0,0 0-4,0 0-3,0-1-5,0 1-9,0 0-9,-1 0-9,1 0-12,0-1-12,0 1-11,-1 0-12,0 1-14,1-1-14,-2 1-17,2 1-29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04.5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0 50,'0'0'48,"0"0"0,0-2 0,0 1 1,0 1-1,2 0-4,-2 3-2,0-3-1,1 0 5,0 1 1,0-1 0,0 2-2,0-2 2,2 1 1,-1-1 1,1 1-2,-1 1-3,2-2-2,-1 0-1,2 0 0,-1-3-6,0 3-3,1-1-5,0-2-5,0 1-4,0 0-8,0 0-3,-1 0-4,2 0 0,-2 1-1,1-1-2,-1 2 1,1-2 2,0 0-2,0 1-2,-1 0 3,0 1-2,-1 0 0,1 0 0,1 0 0,-3 0-1,1 0 2,0 0-1,0 0-3,-1 0-1,0 0 0,0 0 0,0 0-5,-1 0-8,0 0-4,0 1-7,-1 0-7,0-1-6,0 2-7,0-2-10,0 0-7,0 2-5,0-2-6,-1 2-6,-1-1-4,1 1-4,0 0-6,-1 1-4,1-2-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03.9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36 23,'0'-1'34,"1"-1"3,0 2 2,-1 0 0,0 0 0,1 0 0,-1 0-1,0 0 0,0 0 0,0 0 4,0 0 0,0 0 3,0 0 0,0 0 2,0 0-2,0 0-1,0 0-4,0 0-3,0 0-4,0 0-5,0 0-1,0 0-6,0 0-1,0 0-2,0 0-2,0 0-3,0 0 0,0 0 0,0 0-3,0-2-1,0 2-3,0-1-1,1 1-1,0-3 2,-1 3-3,1-1-2,0-1 2,2 0-1,-2-1 3,1 0-4,-1 0 2,1 1-2,0-1 2,0 1 0,-1 0 1,1 0-8,0 1 4,-1 0 2,1 0 2,-1 1-2,1 0-1,-1 1 1,0 0 1,1 0 7,-1 1-4,1 1-1,0 1-1,0 0 3,-1 1 2,0 1 1,0 1-2,1-1 2,-1 2-1,-1 0 0,2 1-1,-2 0 0,0-2-2,0 2 0,0-2-2,-2 1-3,2-1 1,-1 1-1,0-1 1,0 0-2,0 0 1,0-1-2,-1 0 0,1 0-2,0-1-1,-1-1 2,1 0 0,0-1 1,0-1 0,-1 0 0,1 0-1,1-2 2,-1 0 0,-1 0-3,2-1 0,0-1-3,-1 1 0,0-1 0,1-1 3,0 0-1,0 0 0,0 0 1,0 0 1,0 0 1,1-1-1,0 2 0,0-1-1,1 1 2,0 0 0,0 1-1,-1 0-1,0 0 3,1 1-1,-1 0-2,2 1 3,-2 1-2,1 1 1,0 0 1,0 1 1,-1 1-1,1 1 2,0-1 1,0 0-3,-1 1 0,2 0 1,-2 1-1,1-2-1,-1 2 0,0-1 0,1-2 3,-2 1-1,1-1 1,-1-1 0,1 1 1,-1 0-1,0-3 0,2 3-1,-1-2-1,-1 1 0,1-1 0,-2 0 1,1 0-1,-1 1 0,0-1-1,0 2 0,0-1-1,-1 1 1,0-2 0,0 1-1,0-1 1,-2 1 1,2 1 0,0-1 1,-1 0 1,0-1-2,-1 1 3,1 0-1,-1 0-2,0 0-1,0-1 1,0 0 0,0 0-1,-1-1 1,1 0 2,0 0 2,0 0 3,1-1 3,1-1 0,0 0 3,-1 0 1,1-1 1,-1 1 0,1-1-1,-1-1 1,1 1 1,1-1 0,0 1 1,0 0 0,0 0-3,1 0 0,-1-1-2,0 2-4,1 0-2,0 0-3,0 1-1,0 0-3,-1 1 0,1 0 0,0-1 0,0 0 1,0 1-1,0-1-2,0 2 2,0-1 1,0 1 0,0-1-7,1 1-7,-1 0-9,0 0-13,0 0-12,1 0-16,0-1-21,-1 2-18,0-2-19,0-1-20,0 2-21,0-2-42,0 0-73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28:43.4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567 12,'0'-1'19,"0"0"-2,0 1-2,0-1-5,0 0 1,0 0-3,1 1 2,0 0 0,-1 0-1,0-1 2,1 1 2,-1-1 2,1 0 2,0 0 2,1-1 2,0 0 0,0 1 0,0 0 0,0-1 0,1 1-4,-1-1-3,0 2-1,0-1-1,0 0-4,-1 1 1,2-1-2,-2 0 0,2 0 2,-2 0 1,2 0 0,0 1 0,-1-1-1,0 0-1,1 0 1,-2 1-2,1-1-2,0 1 1,0 0 0,-1 0 0,1 0 1,0-1 0,0 0 0,-2 0 3,3 1 1,-2-1-1,0 0 2,2 0 1,-1 1-2,-1-1 0,1 0-2,0 1-2,0-1-1,-1 0-1,1-1-1,0 1-1,0-1-1,-1 1 2,1 0 0,0-1 0,0 1-1,0-1-1,1 1 0,0 0-1,0-1 1,-1 1-1,0 0 1,1-1-1,0 1 0,-2 0 0,2-1-1,-2 1 0,2 0-1,-2 0 1,1 1-1,-1 0 1,2-1 0,-1 0-1,-1 0 0,1 0 2,0 1-1,0 0 0,0 0-1,0 0 0,1 2 0,-1-1 2,0-1 2,-1 0-1,2-1 0,-1 1-2,0 0 0,1 0 1,-1 1 0,0 0 1,1-1-2,0 0-1,1-1 1,0 0 1,-2 0-1,1 0 0,0-1 0,0 1-2,0-1 0,0 2 2,0-2 0,0 0 0,1 0 1,-2 1-1,1-1 0,1 1 0,0 0-1,0-1-1,0 1 1,-1-1 1,1 1 0,-1 0 1,1-1 0,0 0 1,-1 2 0,0 0-1,-1-2 0,2 2-1,-1-1-1,-1 1 0,2 0 1,0 0-1,-2 0-1,2-1 2,-1 1 1,-1 0 0,1 0 0,0 0 1,0 0 0,1 0 1,-1 0-2,0 0-1,0-1-1,0 1 1,0-2 0,0 2 0,0 0 0,1-2 0,-1 2 0,1 0 0,-1-1 1,1 0-1,-1 1 0,1-1 0,0 1 1,-2-2-1,2 0 0,0 2 0,-2-2 0,1 2 0,-1 0 0,2 0 0,0 0 0,0 0-2,-1 0 0,0 2 2,0-2 0,0 0 1,0 0-2,0 0 1,0 0-2,0 2 3,1-2 0,-2 1-2,1 0-1,0-1 0,0 1 2,0 1-2,0 0 2,-1-2-1,1 2 0,0-2 1,0 1-1,0-1 1,0 1 0,-1-1-1,0 1 0,1-1 2,1 2-1,-1-2 0,1 2 0,-2-2 1,1 0-2,1 0 1,-2 0 0,2 0-1,-1 2 0,2-2 0,-1 1-2,-1 0-1,2 1 0,-1-2 1,0 1 0,1-1 0,0 0-2,-1 0 3,1 2 2,0-2-1,0 0 1,0 1 0,1-1 0,-1 0-1,0 1 1,1-1 0,-1 2-2,0-2 0,3 0 1,-3 0 0,1 1 0,0-1 0,1 2 1,0-2 0,-1 1 0,1 0 1,-2-1-1,1 2-2,0 0 0,-1-2 2,3 1-2,-2 0 1,0 0-1,-1-1 1,0 1 0,0 0 1,-1 0 2,1 0-1,-1-1-1,0 0 0,-1 1 0,1-1 2,0 1 0,-1-1-2,1 0 0,0 1-2,1-1 1,-1 0 0,0 1 0,-1 0 0,1 0 1,-1-1 0,1 1-1,0-1 2,1 1 0,-1 0 0,0 0 0,0-1-1,0 1 0,1 1 1,-1-2 1,0 0-1,0 1-1,1 0 1,0-1 1,2 0 1,-3 0-1,2 0-2,-1 0 1,0 0-2,2 0 2,-3 0-1,1 0-1,0 0-1,0 0 1,0 0 1,0 0-1,-1 0 1,1 0-2,0 0 1,-1 0 1,1 0 3,0 1-3,-1-1-1,1 0 1,0 0 0,-1 0 2,1 1-1,0-1 1,1 0-2,-2 0 2,1 0-1,0 0 1,-1 0-2,0 0 0,3 0-1,-3 0 0,1 0 1,0 0 0,-1 0 0,2 0 0,-1 0 1,0 0 0,-1 0-1,1 1-1,-1 0 2,1 0 0,-1 0-1,0 0 0,0 1-1,-1-1 1,2 0 0,0 0 2,-1-1-2,1 2-2,0-1 2,-2 0 1,3 1-1,-2 0 0,1 0-1,0-1 1,0 0 0,1 0 0,0 0-1,-1-1 1,0 1 1,1-1-1,0 1 1,0-1-1,-1 0 0,-1 0 1,3 0 2,-2 1-3,0-1-1,1 1 1,-2 0-1,2-1 1,-2 1 0,1 0-1,-2-1 0,1 2 0,1-1 1,0 1-1,-1-2 2,0 1-1,0 0 0,0-1 0,0 1 0,0 1 2,0-1 0,-1-1 0,1 1-1,0-1 0,1 1 1,-1 0 0,0-1-1,-1 0 0,0 1-1,0 0 0,0-1-2,-1 0 1,3 0 1,-2 0 0,-1 0 0,2 0 0,-1 0 0,0 0 0,0 0 0,0 1 2,0 0-3,0 0 0,0 0-1,0 0 0,0 1 2,-1 0 0,1-1 0,0 0 0,0 0 0,1 1 0,-1 0 1,-1-1 0,2 0-1,-2 1-1,1-1 1,-1 1-1,0 1 1,1-2 0,0-1-2,-1 0-1,0 0 1,1 0 2,0 0-4,-2 0 1,4 0-3,-4 0 1,2-1 1,-2 1 1,1-1 0,0-1-4,-1 1 5,0 0 0,0 0-1,0 0 2,-1 0 0,1 1-1,-1-1 1,0 0 1,0 1 0,0-1-1,0 0 1,0 0 0,0 0-1,-1 0-1,1 1 1,0-1 1,0 0 1,0 1-4,0-2 2,0 1 0,0 0 2,0 1 0,0-1-1,1 0-1,-1 0 0,0-1 5,1 0-3,-1 0-1,1 1 0,0-2 0,0 2 1,-1-1 0,1 0 0,-1 0-1,0 0 1,-1 0-1,1 0 0,0 0 0,0-1-1,1 2 1,-1-2-1,1 1 1,0-1 0,-1 1 0,0-1 1,0 1 0,0 0 0,0-1-1,1 0 1,-1 0 0,0-1-1,0 1 0,0-1-1,0 1 0,0-1 0,0 0 1,1-1 0,-1 1 1,1 1 0,-1-3-1,1 2 0,-1 1 1,1-2 0,-1 1-2,0 0 0,0 0-2,0 0 1,0-1 1,0 2 1,0-2 0,1 0-4,0-2 3,-1 3 1,0-2 1,0 0 0,0 1 0,0 1-1,0-1 0,0 0 4,0 0-3,0 0-7,0-2 3,0 1 0,0-1 1,-1 0 1,1 0 1,0 0 0,-1 0-2,1 0 7,1-2-2,0 2-1,-1-3-1,1 3 0,0 0-2,-1 0 1,0 1 0,0-1 0,1 1 0,0 0-1,-1-1 2,1 0-1,0 0 1,0 0-1,-1 0-2,1-1-1,-1 1-2,1 1 3,-1-1-3,1 1 1,-1 0-3,0 0 1,0-1-1,0 0 1,1 1 1,-1-2-1,0 3 0,0-3 1,0 1 2,0 1 1,0 0 1,0-1 0,0-1-2,0 1 0,0 0 0,0 1-1,0-1-1,0 0 1,-1 0-3,1-1 0,0 1 0,0-1-2,0 0 0,0 0-3,0 1 1,0-2 0,0 1 3,0-1 1,0 1 1,0 0 3,0 1-1,0-2 3,0 1-2,0 1 2,0 0 0,0-1 0,-1 1-1,1 0 1,-1 1 1,1-1-1,0 1 1,0 0 0,0 0 0,-1 0-1,1 0 1,-1 0-2,0 1 2,1-1 0,-1 0 0,1 1 0,0-1 0,0 1 0,0-1 0,0 0 2,0 1-1,-1-1-1,0 0 0,1 0 0,0-1-1,-1 0-1,1-1 0,0 0-1,1 0 1,-1-1 1,0 0 0,0 0-2,0-1 2,0 1 0,0 0 1,0 0-2,0 0-1,0 0 1,0 0 4,0 0-2,1 0 0,0-1 0,-1 1 2,2 1-2,-1-1 0,-1 1-1,1 0-2,-1 1 2,0 2-1,1-2 0,-1 1 0,1 1 1,-1 0 0,0-1 1,0 0-1,0 2 0,0-2 0,0 1 0,0-1 0,-1 0 1,1-1 0,-1 0 0,1-1 0,-1 0-1,1 1 1,0 0 0,0-1 0,0 1 0,-1-1-2,1 2 1,0 0 1,0-1-8,0 0 1,0-2 4,0 2 0,0-1 1,1 1 0,-1 0 2,0 1-2,0-1 9,0 2-1,0-2-2,0 0-3,0-1 1,0 2 2,0-1-3,0-1 1,0 0-2,0 0 0,0 1 1,0 1-1,0 0 1,0 1-1,0 1-1,0 0 2,0 0 1,0 0-2,0-1 0,0 0 0,0 0-1,0 0 0,0-2 1,0 1-2,0 1 1,0-1 1,0 1 0,0 0 1,-3-1-2,2 1 1,0-1-1,0-1 0,2-1 0,-1 1 0,0-1-2,0 0 1,1 1 3,0 0-1,-1 2 0,0-1 1,0 0-2,0 1 2,1 1 1,0-2-1,-1 2-2,0 1 1,0-1 0,0 1 1,0 1 1,0-1 0,0 1-2,-1 1 2,0 0 0,1-1-1,0 1-1,0-2 1,0 2 0,-1 0-2,0-1 4,1 1-1,0 0-1,0 0 0,0 0 2,0 0 0,0 1-2,0-1 2,0 0-1,0 1 1,0-1 3,0 1-1,0 0-1,0 0 0,-1-1 3,0 0-3,1 1-1,0-1 3,0 1-5,0-1 3,0 0-1,-1 0 3,0 1-1,1 0 2,-1-2 3,1 2 1,-1-1 3,0 1 1,0 0 3,1 0 1,0 0 2,0-1 0,0 1 0,0 0-2,-1 0 1,1 0 0,-1 0 0,1 0 0,-1 0-1,1 0-1,-1 0-2,1 0 1,0 0 1,0 0-3,0 0-1,0 0-2,0 0 0,-1 0 0,0 1-1,0-1 1,1 1-1,-1-1-3,1 0-1,-1 0 1,1 0-1,-1 0-2,0 2-1,0-2-2,0 0 0,0 0-2,0 0 0,1 0-1,0 0 0,-2 0 2,2 0 0,0 0 0,-1 0 0,0 0 4,-1 0-5,1 0 3,1 1 1,-2 0-2,1 0 0,-1-1 0,1 0-1,-2-1-1,0 0 5,2 1-2,-2-1 4,0 1 5,0 0 2,2 0 1,-1 0 2,0 0-1,0 0 2,1 0-1,-2 1-6,0 0-6,-1-1-4,0 1-1,1-1 0,-1 1-1,1-1 1,-1 0-4,0 0 2,-1 0 2,1-1 2,0 1 1,0 0-2,0-1 0,0 0 0,-1 0 1,0 1-1,1-2-1,0 1 0,0 0-1,0-1 0,-1 1 2,1 1 1,-1-3-1,1 2 0,0-1-1,0 2 1,0-2 1,-1 0-2,1 2-1,0-2-2,0 1-1,-1-1 1,0 2 1,2-2-3,-1 2 1,0-1 0,0 0-1,0 1-1,0-2-1,0 2-1,0 0 1,0 0 0,0 0-1,1 0 1,-2 0 1,1 0 4,0 0-1,1 0 2,-1 0 0,0-1 1,1 1 0,-1 0 0,1 0 0,0 0 0,1 0 0,-1 0-1,0 0 1,-1 0 0,1 0 0,0 0 0,0 0 0,0 0 0,0 0 0,0-2 1,1 2-1,-1 0 0,1 0 0,-1 0 0,-1 0 1,1 0-1,0 0 0,2 0 2,-2 0 1,0 0-2,1 0-1,0 0 1,0 0 1,0-2-1,-1 2 0,-2 0-2,3 0-1,-1 0 1,-1-2 1,1 2 0,0 0 0,0 0 0,0 0 0,-1 0 0,1 0 2,-1 0-2,1 0 0,-1 0-1,1 2 1,-2-2-1,1 2-1,0-2 0,-1 0 0,1 0 0,-2 0 2,2 2 0,-1-2-1,1 0 1,-1 1 0,0-1 1,-1 0 1,1 0-2,0 0-2,0 0 1,-2 2 1,2-2-1,1 0 0,-1 0-2,0 0 0,-1 0 0,1 1 3,-1 0-1,1-1 0,-2 0 1,2 0-1,-3 0 1,1-1-1,0 0 1,1 1-3,0 0 2,0 0-1,-2 0 2,2-2-1,0 2 1,0 0 1,0-1-1,0 1 1,0 0 0,0 0 0,0 0 0,0-2 0,1 2 0,-1-2 0,2 2 1,-2-2 1,2 2-1,0-2 1,-2 2-2,2-1 2,-1 1-1,0 0-2,1-2 0,0 2-2,0-2 2,-1 2-2,0 0 2,2 0-1,-1 0 0,0 0 0,1 0 0,-1 0 1,-2-2 0,2 2-3,0-2 1,0 2 0,-1-1 1,1 1-2,0 0 1,0-1 0,-1 0 0,1 1 4,1 0-2,-1-2 0,-1 2 0,0 0 3,1 0-2,-1 0-1,0 0 0,0 0-1,-1 0 1,1 0-2,-1 0 1,-1 0-1,2 0-1,-1 0 1,0 0 0,-1 0 0,1 0 1,1 0-1,0 0 2,0 0-2,-2 0-1,1 0 1,1 0 2,-2 0-2,0 0 0,1 0 2,-1-2 0,1 2 3,-2 0 0,3-1 0,-1 1 0,0 0 0,1 0-1,-1 1-1,2-1-1,-3 0 0,1 0-1,0 0-1,0 0 0,1 0 2,1 0 0,-2 0-1,2-1 1,-1 1-1,1 1 1,-1-1-1,0 2-2,1-2 7,-1 0-2,1 2-1,0-2-1,1 1 1,-2-1 2,2 0-3,-2 0 0,0 0-6,1-1 1,-1 1 3,-1-2 1,2 2-2,-1 0-1,1 0 2,0-2 0,-2 2-1,2 0 3,-1-1 0,1 1 0,0 0 2,0 0-1,0 0 1,1 0-1,-1 0 0,1 0-2,-1 0 1,0 0-2,-1 0-1,0 0 1,1 0 0,-1-1 2,0 0-2,1 1 2,-2-1-3,2 0 3,-1 1 0,0 0 0,1 0 0,-1-2 0,1 2 3,-2 0 0,1 0 0,0 0-1,-1-2 0,1 2-1,0 0 0,-1-1 1,0 1-4,1 0 2,-1 0-1,1 0 0,0 0-2,0 0 3,1 0-2,-2 0 1,2 0-1,-1 1 0,-1-1 2,1 0 0,0 0 0,1 2 0,-1-2-1,1 0 1,-1 0 1,2 2-2,-1-2 1,1 0 0,-1 0 0,1 1 0,0 0 0,0-1 0,1 1-1,0 0 1,0-1 0,-1 0 1,1 0 1,0 0-2,1 0 1,0 0 0,0 0-1,-1 1 1,1-1-1,0 0 0,-1 0 1,1 0 0,0 0-2,1 0 1,0 2 0,0-2-1,0 0 0,-1 0-3,1 0 3,0 0 1,-1 0 0,0 0-2,1 0 2,0 2 1,0-2-1,0 0 1,0 0-4,0 0 0,0 1 2,0-1 0,0 0 0,0 0 1,0 0 1,0 1 0,0-1 2,0 0-1,0 0 0,0 0 0,0 0-1,1 0-1,0 1 0,-1-1 0,1 2 0,0 0-1,0-2 0,0 2 1,0 0-1,-1-1 1,1 1 0,-1 0 0,0 0 0,0 0 0,0-2 0,0 1-1,0 1 1,0 0 0,1 0-1,-1 0 0,1-1-1,-1 1 0,0-1 2,0 0 1,0 1-1,0-2-1,1 2 1,-1-1 0,0 2 1,1-3 1,-1 0-2,0 1 0,0-1 0,0 0-1,0 0 1,0 0 0,0 2-2,0-2 0,0 1 2,0-1 1,1 3-1,-1-3 1,1 2-1,-1-1 0,1 0 1,-1 1-1,0 0-1,0 0 1,0 0-1,0 1-1,0 0 2,0 0 0,0 0 0,0 0 3,0 1-1,0-1 0,1 1-2,-1-1 1,0 1-1,0-2-1,0 1 1,0 0-1,0 0 0,0 0 1,0 0-1,0 0 1,0 1 0,0-1 0,1 1 2,1-1-3,-1 1-1,0-1 0,-1 1 2,1-1 0,-1 1-1,1-1-1,-1 2-1,2-1 2,-1 0 1,-1-1 1,1 3-1,-1 0 0,1 0 0,0 0 1,-1 1 1,1-1 0,-1 1-2,2-1 0,-2 0 1,0 1 1,0 0-2,0 0 0,0 0-1,1 0-1,-1 1 0,1-1 0,-1 0 1,0 0 1,1 0 0,0 1 0,1 0-2,-1-1 2,-1 0 2,1 1-1,1-1-1,-2-1 0,0-1 0,1 0-3,-1 1 1,0 1 0,0-4 1,0 3 1,0-2-2,0 1-1,1-2 1,-1 1 2,0 2 1,2-2-3,-1 1 0,-1 1-1,2 0 0,-1 1 1,0-2 3,-1 1-2,1 0-1,0-1 2,-1 0 0,0 0-2,0 0 1,1 0 0,0 0-1,-1 0 3,1 0-1,0 1 0,-1-1 2,0 1-2,0 1 2,0 0-1,0-1 0,1 1-1,0 1 1,0-1 1,-1 0-3,1 0 1,-1 0-3,0 0 9,0 0-4,0-1-1,0 0-2,0 1-1,0 0-1,0 0 2,0-1 2,0 1-7,0-2 1,0 1 2,0 0 1,0-1 1,-1 1 1,1-1 1,0 0-1,0-1 1,0 0-7,0 0 3,0 0 3,0-1 1,0 1-2,0-1 1,-1 1 0,0 0-2,0-1 9,1 1-4,0 0-1,0 1-2,0-1 0,0-1-2,-1 3 1,0-1-1,1-1-1,0 2 0,-1-1-1,1 0 1,0-1-1,-1 2 1,1-1-2,-1 2 2,0-1-2,1 1 2,0 1-2,0-2 0,-1 0 1,1-1 0,-1 0 1,-1-1-1,2 0 3,-1 1-2,1-1 1,0 2 2,0-2 0,0 1 2,-1-1-2,0 1 0,1-1 0,0 0 0,0 1 2,0-1-2,0 0 1,-1 1-3,1 0 3,-1-1-1,1 2-1,0-1 1,0 0 1,0-1-1,-2 1 0,2-1 0,-1 1-1,1 1 1,-1-2-1,1 1 0,0-1-1,-1-1 2,1 1 0,0 1 0,1 0 0,0 1 0,0-1 0,-1 1 0,-1 0 0,0-1-1,0 0 0,0 0 0,0 0 0,0 0 2,1 0 2,-1 1-2,1-1 1,-1 0 0,-1 1 0,1 0-2,1-1 2,-1 1-2,0-1 0,1 1 0,0 1 0,0-1-1,0 1 1,0 0-1,0 0 1,0-1 0,0 1 2,1 1 0,0-1 1,0-2-5,-1 1 1,0-1 1,0 1-1,-1 0 0,1 0-2,-1 0 0,0 1 2,1 0 3,0 0-1,0-1 1,0-1-2,0 1 1,0 0 5,0-1-5,1 1 0,0-1 1,-1 1-1,0-2 1,0 1-2,0 0 1,0 0-5,0-1 4,0 0-3,0-1 2,1 1 1,-1 0-2,0-3 2,0 3 0,0-2 2,0 2 0,0-1 1,0 1-2,0 0-2,2 0 1,-2 2 0,0-2 0,0-1-3,0 1 1,0-2 2,0 1 0,0 1 1,1-1-1,-1 2 0,0-1-1,0 1 1,-1 1-1,1 0 0,-2-1-1,2 1 1,0-1 1,0-1-1,0 0 0,0 1 0,-1-1-1,1 0 2,-1 0 0,1 1 0,-1 0-1,1 0 0,0 0 1,0 0 0,0-1 1,1 2 0,-1-3 1,0 3-2,1-2 1,0-1 0,-1 0-1,2-1 2,-4 0-2,2 0-1,0 0 0,0 0 2,0 1 0,0-1 1,0 0 0,0-1-1,0 2 1,-1-2 0,1 2-1,0-2-2,0 1 0,0-1-1,0-1 1,0 2 2,1-2-2,-1 0 1,0 1-1,0-1-1,0-1-1,0 1 3,2 0 0,-2-2 1,0 4-1,0-2 0,0 0 2,0 1 0,0 0 0,0-1-2,0 0 0,0 0-3,1 0 2,-1 2 1,0-2 0,0 0 0,0 2 0,1-2 2,-1 0-1,1 0 0,-1 1-1,1-1-1,-1 0 0,0 0 1,0-1-1,-1 1-2,1 0 2,-1 0-1,1 0 2,0 0 0,0 0 2,0 0 0,0 0 0,0 0-1,0 0 0,-1 0 0,1 0 1,1 0-2,-1 0 1,1 0-1,-1 0 1,0 0 0,0 0 2,0 0 1,0 0-1,0-2 2,0 2 1,0 0 2,0-2 0,0 2 2,0-1-1,0 0-2,1 1 1,-1-2 0,1 2-2,0-1-2,-1 1-2,-1 0-2,0-2 0,1 1-4,0 1-3,0-1-2,0 1 1,0-2-4,0 2-1,0 0-3,0 0 0,0 0 0,0 0-1,0 2 1,0-2-3,1 0 1,0 1-2,-1-1-2,0 0-6,0 0-7,0 0-7,0 0-12,0 0-15,0 0-17,0 0-22,-1-1-3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02.9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5 9 20,'1'1'46,"0"1"1,0 0 1,0-1 0,1 3-1,-1-2-2,-1 0-3,1 1-7,-1-2-3,0 0-7,1 1-5,-1 0-4,0 0-4,1 0-5,-1-2-1,0 1-2,0 1 0,0-2-3,0 0-1,0 0 0,0 0 3,0 0 1,0 0 1,1 0 1,-1 0 1,0-2 1,0 2 2,0-1-1,0 1-5,-1-2 1,0 0-2,1 0-1,-2-2 0,1 1-1,0 1-1,-1-1 3,1 0 3,-1 0 6,0 1 3,0-1 6,1 1 6,-1 0 3,-1 1 9,1 0 2,-1-1 5,1 2 1,0 0-1,-1 0-1,0 0-3,-1 0-7,1 3-5,-1-2-4,1 1-5,-2 1-9,2 0-5,-3 0-3,2-2-2,-2 3 0,2 0-2,0 0 0,1 1 0,0-1 0,0-1 1,0 1 0,0-1-1,1 1-1,-1 1 1,1-1 0,0 2 1,0-1 1,0 2 0,0-2-4,1 0 2,0 1 1,1 0 0,-2-1-2,2 1-1,0-1 0,0 2 1,2-1 0,-2 1 1,1-1 1,1 0-1,0 1 2,0-1 1,0 0 0,0 0-3,1 1 5,-1-2-1,2 1 1,-1 1 0,0-1-1,0-1 0,0 0-1,0-1 2,0 2-5,1-3 0,0 1-1,-1 0-1,1-1 0,0 0 2,-1 1 0,1-1 1,1 0 1,-2-1-1,2 0 0,0-2-1,1 1 2,0-2-1,0 1 0,0-3-2,0 0 2,-1 1 0,2-2 0,0 1 0,-2-1-2,0 0-1,0 0 1,-1 1 1,0-2-1,0 1 0,-2 1 0,0-1 0,1 2 1,-2-1-2,1 1-1,-1 0 0,1 0-2,-2 1-2,1-2 0,-1 2-2,0 1-4,0-2-4,-1 1-4,1 1-5,-1 0-7,0-1-8,1 1-9,-2 0-13,1 0-7,0 0-9,0 0-9,1 0-11,0 0-8,-2 2-11,0 0-19,0 1-3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02.2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64 25,'0'-1'41,"0"1"-2,0-1-1,0 1-1,0 0 1,0 0 2,0 0 0,0 0-2,0 0-1,0 0-1,0 0-3,0-2-1,0 2-3,0 0-1,-2 0-2,2 0-2,0 0-3,0 0-1,0 0-4,0 0-1,2 0-3,-2-2 0,0 1-4,0 1-1,1-1 0,-1-1-2,1-1-2,0 1-1,0-2 0,0 1-2,-1-1 0,2 1 1,-1-1-3,1 2 7,0-1-1,-1-1-2,1 2 0,0 1 0,0-2-1,-1 0-1,2 1 2,-1 1-9,1-2 5,-1 2 1,1-1-1,-1 1 1,2 1 1,-1-3-1,0 3 1,-1 0 0,0 0 0,2 0 0,-3 2 0,2 0 0,0 0 0,1 2 0,-1-1 0,1 3 0,-1-2 1,1 4-1,0-1 0,-1 0 2,0 1-2,0 1 0,-1-1 0,1 0 0,-1 1 0,1-1 2,-1 1-2,0-2 0,0 1-1,-1 0 1,0 0 0,1-1 0,-2-1 0,1 0-4,0-1 4,-1-1 0,-1 2 1,0-1-1,-1 0 0,1 1-1,-2-1 1,2-1 0,-1 0 1,0-1-2,-1 1 1,1 0-1,-1-1 1,0-1 1,-1 0-1,1 1-2,-1-1 1,-1-1 1,2 0 0,-2 1 1,0-2-2,1 0 0,1 0 3,-2 0 0,0 0-1,2 0 2,0-2 4,-1 1 3,1 0 6,1 0 1,-1-1 2,1 0 3,0-1 2,0 0 4,0 2 0,1-1-3,0 0-1,0 0 2,0-1-3,0 1-2,0 1-1,1 0-4,0-1-3,0 0-5,0 1 0,0 0-3,1 0-1,0 1-2,-1-2-1,0 2 0,1-2-1,0 2 1,-1 0-4,0-1-7,1 0-4,0 0-10,-1 1-10,1-1-12,0 0-10,-1 1-17,1 0-18,1 0-13,-1 1-17,0-1-17,1 0-34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00.5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6,'0'0'28,"0"0"-1,0 0 1,0 0-1,0 0-1,0 0-3,1 0 0,-1 0-4,0 0-3,0 0-1,0 0-1,-1 0-5,1 0 0,0 1 1,0-1-3,0 0 2,0 0 0,0 0-1,0 0 1,0 0 0,-1 0 0,1 0 4,0 0-1,0 0-1,0 0-1,0 0 3,1 0-3,-1 0 1,0 2 2,0-1-4,0-1 2,-1 1 2,1-1 1,0 2-1,0-2-1,0 0 0,0 0 2,0 2-6,0-2-1,0 2-1,-1-2-5,1 1 1,0-1-2,0 2 0,0 0 3,1 3 0,-1 1-1,0-1 1,0 2 0,1 1 0,0-1 0,0 0 3,1-1-8,-2 0 1,0-1 2,0 2 1,0-1-1,0 0 3,0 0-3,1 0 0,-1 1-1,0-1 2,0 1 0,0 0-2,0 1 0,0-1 0,0 2 0,0 0 0,-1-2-1,1 0 1,0-1 1,0 1 0,0-1 1,0 0 0,0 0 2,0 0-4,0-1 2,0 0-2,0-1 0,0-1 0,0 1-1,0-1 1,1 2-3,-1-1 2,0 1-1,0 0 2,0 1-1,0 0 0,0 1 1,0 0 0,0 0 1,0-1-1,0 1 0,0-1 0,1 0 1,-1 1 0,1 1 0,0 0-1,0 0 2,0 0-1,0 0 0,1 1-1,-1 0 0,1-2 0,-1 0-1,0 1 1,1-1-1,-1-2 0,0 2 0,0 0 1,0 0 1,1 0-1,-2-1 0,1 1 0,0 0-1,0 0 1,0 0 0,-1 0-1,1-1 1,0 0 0,-1 0 0,1-1 0,-1 1 0,1 0 0,-1 0 0,2 1-1,-2-1 0,0 1 1,1-1 0,-1 0-1,0 0 1,1 1 0,0-2 1,-1 2 0,1 0 0,-1 0-2,0 0 1,0 1-1,0 0 1,1 1 0,-1 1-2,0 1-1,0 0 3,2 1 1,-2 0 1,0 0-2,0-1-1,0 2-1,0-1 5,1-1 0,0 0-2,-1-2-1,1 0-1,0 0 1,-1-1 2,0 1 0,1 0-2,-1 0 0,0 0-1,0-1 0,0 1-1,1-2 1,-1 1 1,1-1-1,-1 0-1,1-1 1,-1-1 1,2 2 0,-2-1 1,0 1 0,1-1 0,-1 0-1,0 0 1,1 1 0,-1-1-1,-1-1 0,1 2 0,0-1 0,0 0-1,1 1-3,-1 0 1,0 1 3,0 0 0,0 0 0,0 1 0,0-1 1,0 1 0,0-1 4,0-1-5,0 1 1,1 0 0,-1-1-1,0 2 0,1 0-2,-1-2 2,1 2 0,-1-2 2,0 2-2,0 0-1,0-1 0,0 0 1,0 2 2,0-3-2,0 1 1,0-1 1,0 0 0,-1 0 0,1-1 0,-1 0-2,1 1-1,0 0-1,0-1 0,0 1-2,0-1 0,1 0 0,-1 0 3,0 1-1,0-1 2,0-1 0,0-1 0,0 1 0,0-1 0,1 0 2,-1-1-3,0 1 1,0-2 0,0 1 0,0 1 0,0-1 0,0 3 0,0 0-3,0 1 3,0 2 0,0 0 0,0 0 0,0 0 0,0 0 1,0-1-1,0 1 3,2-2-3,-2 1-1,1 0 1,-1 0 1,0-1-1,1 1 0,-1-1 0,0 2-2,0-2 1,0 0 1,0 2-2,0-1 0,0 0 2,0 1 0,-1 1 0,1-2 1,0 2-1,-1 0-1,1 0 1,0 0-2,-2 1 2,2-1-1,-1 1 1,0 0 0,0 1 0,0 0 1,0-1 0,1 1 0,-2 1-1,1-1 0,0 0 0,-1-1 1,1 0-1,0 0 0,-1 0-1,0 0 1,2-1 0,-1-2 0,1 0 0,-1 0 0,1-1 0,0 0 1,0-1 0,0 0-3,0 1 0,0 0 1,0-1 0,0 3 0,0-2 1,-1 1 0,1-1 0,-1 0 2,1 1 1,0-1-3,-1 0 0,1-1 2,0 0-1,0 0 0,0 1-1,0-1 1,0 0-1,0-1-1,0 1 1,0-1-1,0 1 0,0-1 1,0 0 0,0 1-2,0 0 2,-2 0 0,2 0-1,0 1 1,0-1 0,-1 1-2,1-1 2,-1-1-1,1 0 1,-1 1 0,1 0 0,0 0-2,0 0 2,1 1-1,-1-2 1,0 2-2,-1 1-3,0 0 1,1 1-1,0-1-1,0 0 0,0 0-1,0 0 1,1-1 1,0-1-1,-1 0 2,0-1 3,0 0 1,1-1-2,-1 0 0,1 2 2,-1-1-1,2 0 1,-2-1 0,0 2-1,1-1 1,-1 0-1,1 1 0,-1-1-1,1-1 0,-1 1 2,1-1-1,-1 1 1,1-1-1,-1-1 7,0 0-4,2 0 0,-2 1-1,1 0 0,0-1-1,-1 1-1,1-1 0,0-1-8,-1 0 3,1 1 1,0 0 2,-1 0 2,1 1-1,-1 0-1,1 0 2,1-1-1,-2 1 2,0-3 1,0 1-1,0-2 0,1 1 0,-1 0 1,1-1 0,-1 0 1,1-1-2,-1 0 1,1 1 0,-1 0-1,0-1 1,0 1 0,0 0-1,0-1 1,0 1 2,0 0-3,0-1 0,0 1-1,0-1 0,0 0 0,0 1 0,0 0 1,1-1 0,-1 0-2,0 1 0,0-1 3,0 1 0,0-1-1,2 1-1,-1-1-3,0 0 3,0 1 1,0-1 1,1 0-1,0 0-2,0 1 2,0-2 0,1 1 2,0 0-2,0 1 0,0-1 0,1 1 0,0-1 3,0 1-2,0-1-1,1 1 0,0 0 0,1 0 0,-1 0-1,-1 0 1,0 0 0,0 0 0,0 0 0,0 0 0,1 0 3,-2 0-1,2 0 2,-1 0-2,0 0-2,0 0 4,1 0 2,-1 0-1,1-1 0,-1 0-1,1 0-9,-1 1 4,0-1 2,0 0 1,0-1-2,1 1 0,-1 0 0,1 0 1,0 1 9,0-1-10,-1 0 0,2-1 1,0 1-1,-1 0 1,1-1 0,0 1 0,-1 0-1,2 0 6,-1 2 0,-2-1-3,3 0 2,-1 0-1,-1-1-1,2-1 0,-2 1 0,1 1-1,1-1 0,-1 1-2,0-2-1,0 1 0,0-1 2,1 1 0,-1 0-1,0-1 1,-1 1 0,2-2 1,-1 0-1,0 1 0,0 0 0,0 0-1,0 1 1,-1-1-1,2-2-1,-2 1 0,0 1-1,1-2 1,-1 2 1,1-1 0,-2 1 0,2 0 0,-3-1 0,2 1 1,-1 0-2,-1 0 1,2 1-1,0-1 2,0 1-1,0 0 1,0-1 1,0 0-1,-1 1 2,2 1-2,-1-1-1,0-1 1,0 2-1,-1 0-1,0 0 1,0 0 0,1 0 0,-1 0 0,0-1 1,0 1 0,1-2 0,-1 2 0,1-1 1,-1 1-1,1-1-1,0-1 0,0 1 1,0-1 0,-1 1 1,0 0 0,1-1-2,-1 0 1,1 2 2,-1-1-1,0 0-1,1 0 0,-1 0-1,0-1 2,1 1 1,-2 0-3,1 0-2,-2 0 2,1 1 1,0 0-1,-1 1-1,1-1 0,0 1 0,1 0 2,-1-1 2,1 1-1,0-1 0,0 1 3,0 0-2,1 0 1,-1 0 1,1 1-5,-1-2 2,2 0 0,-1 2 1,1-2-1,-1 2 1,0-1 0,2 0 1,-3 0 3,1 0-3,1 0-1,-2-1-1,2 0-1,-1 0-1,-2 0 1,2 0-2,-1-1 1,-1 0 0,1 0 0,0 1-2,0-1 1,-2 1 0,1-1-1,0 0 1,0 0-1,0-1 0,0 2 2,0-1 0,0 0 0,-1 0 0,0-1 2,1 1-1,-1 0 0,0 0 0,-1 0-1,1 1 0,-1 0 0,0-1 1,1 0-4,-2 1 2,1-1 0,-1 0-1,0 1 2,2 0 1,-2-1 1,0 1-1,0 0 3,0 0-2,0 0 1,0 0-1,0 0 1,0-1-2,0 1 0,0 0-1,0-1 0,1 1 0,-1 0 0,1 0 0,0 0-1,-1-1 1,0 0 1,0 0 4,0 0 1,0 1 2,0 0 1,0 0 1,0 0 7,0 0-2,0 0-1,0 0 0,0-1-1,-1-1-1,1 0 0,0 0 1,0 0-3,0 0-1,1-1-2,-1 0-4,0 0 2,0-1 1,-1 0-3,1-1-3,0 0 1,1-1-1,-1 1-1,0-1 2,0 0-1,0 0 0,0 0 0,0 0 1,0-1 1,0 0-1,0 1 0,0-3 0,0 2-1,0-2-1,0 2 0,0-2 1,0 0-2,0 1 2,-1 0 0,1 0-3,0 0 3,0 0 0,0 0 1,0 1 0,0-1 0,0 0 0,-1 1 0,1 0 0,0 0 1,0 0-1,0 1-2,0 0 0,0 0 1,0 0-2,0 0 2,-1 2-2,1-4 0,0 3 0,0-2 2,0 0-1,0 0 0,0-1 0,-2 1 1,1-1 0,-1 0 1,1 0 1,1 1-1,-1-2 1,0 1-1,0-1-1,0 0 1,1-1 0,0 1 0,-2 1-1,2 0 0,-1 1 1,1-1 1,-1 1 1,1 0-3,-1-1-1,0-1 0,1 2 1,0 0 1,0-2-2,0 2 0,0-1 0,0 1 3,0-1 0,0 0 0,0 0 0,0 1-1,0-2 0,0 1 0,0-1-1,-1 0 0,1 0 0,0 0 0,0 0 2,-1 2 0,1-3 1,-1 3-2,1-1 3,-1 0-7,1-1 1,-1 2 2,1-1 0,0-1 0,0 3 1,0-1 0,0 0 1,-1-1 5,0 0-3,1 0 1,-1 0-1,1 0-2,-1 1-1,0-2-1,1 1 1,-1 0-1,1 0 0,0 2 0,-3-3-1,2 2 1,0 0 4,0-2 0,-1 0-2,2 1 3,-2 0-4,1-1 1,0 1 1,0 0 1,0 0-3,0 0 1,0 1 0,0 0 1,1-1 1,-1 1 2,-1-1-3,2 1 2,-1 0-1,1 0-1,-1 0 1,1-1 1,-1 0 0,1 1 1,-1-1 1,0 0 0,1 1 0,0 0 0,0-1 0,0 1 0,-1 0 0,1 0 0,-1-2 1,1 3-2,0-2 1,0 0 0,0 0 1,0-2-2,0 1 0,0-1-3,0 0 0,0-1-1,0 1-2,0-1 3,0 1-2,0-1 1,0 1-1,-1 1-1,1 0 0,0 0 1,0-2 4,0 2-2,0 0 0,0-2-1,-1 0 2,1 1 1,-1-1 0,0 1-2,0-1-2,-1 2-1,2-1 1,-2 0 0,1 0-1,-1 0 1,0 0-1,0 0 1,0-1-1,-1 0 0,2 2 2,-2 0-2,1-1 0,0 0-1,1 1-1,-2 0 2,0 0 0,1 1 1,0 1-2,0 0-1,1 0 3,-1 0 0,1 0-1,0 0 0,1 2-1,-2 1 0,1-2 1,0 2 2,1 1-2,-2-3 0,1 1 0,0 0-2,0 0 2,1-2 0,-1 1 0,0 0-1,-1 1 0,2-1 0,-1 1 1,0-2 0,0 1 0,0-1-1,0 1 0,-1 0 2,1 1 0,-1-1 1,0 1-1,2 0 2,-2 0-2,1 0 4,-1 1-3,1-2-2,-1 1-1,1-1 1,-2 0-1,1-1-1,-1-1 0,3 0-2,-2 1 2,2-1 1,-2-1 1,0 2-2,-1-2 1,0 2 1,1-1 0,0 0 0,1 1-1,-1-2 0,0 0 0,0 2 1,1-1 1,-1 2-1,1 0 1,1 1 1,-1-1 0,0 2-1,0-1 0,0-2 3,1 1-2,-1-1 1,0 1-3,1 1 0,0 0 0,0 2 1,0-1-1,0 1-2,0-1 1,0 1-1,0-1 1,0 1-1,0-2 2,0 1-2,0 0 1,0-2 0,0 1 1,0 0 1,0 1-1,0-1 1,1 2-1,0-2 0,-1 1 1,1 0-1,-1 0 0,0 0 0,0 0 1,0 1-1,0 0 2,1 0-1,-1 2-1,0-2 0,0 2-1,0 0-1,0 0 2,0 1 0,-1-1 0,1 0 3,-1 1 0,1-1 0,0 1-2,0 0 2,0 0-2,0 0 1,-1 0 0,1 0-2,-1 1 3,1-1 3,0 0 2,0 0 1,0 1 3,0 0-2,0-1 0,-1 0 2,0 0-1,0 0-2,-1 0-3,0 0-1,1 0-2,0 0 1,-1 0 1,2 0-1,-1 0-1,-1 0-1,0 0 2,0 0-1,1 0 0,0 0-2,-1 0 0,0 0-1,1 0 0,-2 0 1,2-1-1,0 1 1,-1 0-2,1 0 0,-1-1-1,1 1 2,-1-1 0,0 0-1,0 1 1,1 0 1,-2-1-1,0 1 3,-1-1 0,1 0-2,-1 0 0,1 1-1,-1-1-3,0 1 0,0 0 2,0-1-2,-1 0 2,1 1 1,-1 0 0,0 0 1,0 1 1,1 0 1,-1-1-2,0 0 2,1-1-2,-1 0 0,0 1-1,0-1 0,1 0 0,-1 0 0,0 0-1,0 1 0,1 0 0,-1 0 1,1 0 0,0 0 2,0 0-1,0-1 0,-1 1 1,0 0 0,0 0 0,0 0-2,0-1-2,0 0-1,0 1 2,0-2-2,0 0-1,-2 2 0,2-2-1,0 1 2,-1 1 2,1-1-1,-1 0-1,0 0 1,0 0 0,0 1-1,0 0 2,0 1 0,0 0-3,-1 1 2,0-1 1,1 1 1,-1 1 0,1-1 0,1 0 0,-3 1 0,3 0 1,-2-2 0,2 2 0,-1-2-1,0 1 0,2 0 0,-1 0 0,0 0 0,1 0 0,0-1 1,1 1-1,0-1 1,-1 0-1,2 0 0,0 0 1,-1-1 0,2 0 1,-2 1-1,1-1-1,0 0 0,-1 0 2,1 0-1,0 0 0,-1-1-1,1 1-2,-1 0 0,1-1-1,-1 1 2,0 0 0,0 0 0,0 0-1,-1 0 2,0 0-1,-1-1 1,2 1 1,-1 0 0,-1 0-1,1 0 2,0 0 0,0 1-1,0 0 1,-1-1-1,1 1 0,-1 1-1,0 0 0,0 0-2,0-1-4,1 0 2,0 1 2,0-1 1,0 0-1,1 1 1,-1-1 0,1-1 1,0 2 2,0-2 0,1 1 0,0 0-2,2-1 0,-1 0 1,1 0-1,0 0-1,-1 0 0,0 0 0,1 0 1,0 0 0,-1-1 0,1 0 1,-1 1 0,0 0 1,0 0 0,0 0 0,-1 0-2,1 0 0,0 1 0,-1-1 0,1 0 1,-1 0-1,-2 0 0,3 0 2,-2 0-2,3 0 1,-2 0 0,1-1 1,0 1 2,0 0 2,0 0 1,0 0 1,1 0 2,-1 0 0,0 0 2,1 0-4,0 0 1,-1 0-1,0 1-1,-1-1-2,1-1 0,0 1-1,-1 0 0,2 0 3,-1 0 0,0-2 0,0 2 1,0 0 4,0 0 3,-1 0 2,2 0 1,-1 0 2,1 0-1,-1 0 1,1 0-2,0 0-4,-1 0-1,1 0-4,0 0-2,-1 0-4,1 0-1,0 0-1,0 0 1,0 0-2,-1 0 0,0 0 0,1 0 0,0 0-3,0 0 0,0 0 0,0 2 1,-1-2-2,1 0-3,-1 0-3,1 0-3,-2 0-2,2 0-9,0 1-11,2 0-12,-2-1-12,1 0-14,-1 0-16,0 0-17,0 0-19,0 0-22,0 0-22,0 0-35,0 2-6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21.0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09 48,'0'0'50,"0"0"2,0 0 3,0 0 3,0 0 1,0 0 1,0 0 4,0 0 1,0 0 2,0 0-5,0 0-3,1 0-2,-1 0-3,0 0 0,2-1-1,-1-1 3,1 1-1,0-2-1,0 1-2,0-1-6,1-1-6,-1-1-5,1-1-9,0 0-6,1-1-8,-1 1-2,0-1 0,1 0-2,-1 0-1,0-1-3,-1 0 0,2 1-1,-1-1 1,-1 0-1,0 0 0,1 1-1,-1-2-1,1 1 1,0-1 1,-1 2-2,0-1 0,0 1-1,0 0 0,0 2 0,0-1 2,-1 2-2,0-1-1,-1 1 1,1 3 0,0-1 1,-1 0 0,0 0-1,1 1 0,-1 0 2,0 0 4,0 1-4,0 0 0,0 0 2,0 1-2,0 1 5,0 0 0,-1 0 0,1 0 0,-2 2 2,1-1 3,0-1-2,-1 1 2,2-1 1,-1 2 1,1-2 2,-1 1 1,0 1 1,1 0 1,-1 1 1,1 0 1,-1 1 0,1-1-2,-1-1-3,0 1-2,0 0-2,1-1-2,0 1 0,0 0-2,0 0 1,0 2 0,0-1 4,0 0 1,0 0 0,1 0 0,0 0 1,0 0 1,-1 1-3,0 1-1,1 0 2,-1 0-4,1 0 4,-1 1-1,1-2-5,0 2 0,-1 0-1,1 0 1,-1 0-4,0 0 0,2 1-5,-2-1-1,0 1 1,0 0 0,0 0 0,-2-1 1,2 0-1,0 0 1,0-1 1,0 0 2,0-1 2,0 0-1,0-1-2,0 0 2,0-1-3,-1-2 1,1 1-4,0-1-3,0 1 4,0-2-3,0 0 2,0-1 2,0-1 2,0 2-1,-1-1 1,1-1 0,0 0-2,1 0 2,-1 0 1,1 0-4,-1-1 1,0 1-3,2-2 5,-2 2 2,1 0-3,-1-1 2,1 1-2,-1-2 1,1 2 0,0-1 1,-1 0-2,1 1 0,0-2 0,-1 2 0,0 0 2,0-2-1,0 2-1,0 0 2,1-1-1,-1 1-2,0-1 1,0 0 0,0 0-1,0 0-3,1-1-5,-1 2-6,1-1-7,-1-1-12,1 2-12,-1-2-14,1 1-13,-1 0-13,0-1-14,1 1-16,-1-1-17,0 0-11,0 0-14,0-1-12,-1 0-14,0 0-13,0-1-2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20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6 69,'0'0'82,"0"0"4,0 0-1,0 0 2,-1 0 4,1 0-2,-1 0-1,1-1-2,0 1-3,1 0-2,0 0 3,0 0-1,0 1-1,0-1 2,1 0 2,0 0-3,-1 0 0,1 0-3,0-1-4,1 1-3,0-1-5,1 0-5,0 1-6,-1-1-2,1 0-4,0 0-4,1-1 0,1 1-6,-2-1-7,1 1-4,0 0-3,-1 0-5,1 1-7,0-1-7,0 1-7,-1 0-2,1 1 3,0-1-3,0 1-1,-2 0 0,2 0 2,-2-1 0,0 1 0,0 0 0,2 0-3,-2-1-4,-1 2-6,0-1-6,0 0-8,-1 0-6,0 0-11,1 0-7,-1 1-7,-1-1-4,1-1-4,0 1-2,-1 0-4,1-1-4,-1 0-4,1 0-9,-1 0-11,-1-1-12,1 1-13,-1 0-14,1-1-16,0 1-9,-1-1-14,1-1-12,0 0-22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19.5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5 32,'-1'2'57,"0"1"2,0-3 2,1 1 3,-2 0-3,2-1 0,-1 0-1,1 0-4,0 0 2,-1 1 0,1-1 0,1 0 1,-1 1 3,1-1 5,-1 0 2,2 2 4,0-2 0,-1 2 1,1-2 1,0 2-3,0 0-2,0 0-5,1-1-5,1-1-9,-1 0-2,2 2-3,0-2-9,0 0-3,1-2-8,-1 2-6,2-1-3,-1-1-2,1 1-7,-1 0-2,0-1-3,-1 0-3,3 0 3,-2 1-2,0-1 1,0 1-1,-1 0-1,0-1-1,0 1-1,-2 0 0,1 0 0,0 1 1,-3-1-2,2 1-3,-1-2 1,-1 2-2,1-1-2,-1 1-8,0 0-6,0 0-6,-1 0-5,0 0-7,0 1-10,0-1-9,0 0-10,-1 0-10,0 0-14,0 0-20,0 0-17,0 2-17,0-2-17,0 1-22,0 0-27,-1 1-38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18.9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0 14,'2'1'70,"-2"-1"0,1 1 4,-1 0 1,1 1 3,0 0 0,-1-1 1,1 0-1,-1-1-2,1 1-3,-1-1 0,0 0-3,2 0-9,-2 0-1,0 0-4,0 0-1,0 0-4,0 0-4,0 0-5,0 1-2,0 0 4,0 0-1,-2 0-1,2 1-3,-1-1 0,1 1 1,-1 0-1,1 1 0,-2 0 1,1 0-4,1 1-3,-2 1 3,1 0-1,0 0-4,-1 1-1,1-1-4,0 1 1,1 0-6,-1 0 0,1-2-6,0 0-2,1 2-2,-1-2-3,1-1-4,0 1-2,1 0-1,0-1 1,1 1-1,0-2-1,1 1 1,-1-2 1,1 0-2,1-1 2,-1 0 2,1 0-1,0-1-2,0 0 2,1-2 1,0 1 1,0-2 0,0 0-2,0-1-4,0 2 1,-1-3 0,0 3-2,1-1-1,-1-2-2,-1 2-1,0 0-2,0 1-1,-1-2-2,0 3-3,-1-1 1,0 1-1,0-1 0,-1-1 2,-1 1 1,0-1 1,0 1 3,0-2 1,-1 1 1,1 0 1,-1 0 2,0 0-1,1 1 1,-2 0 2,1 0-2,1 1 1,-1-1-1,0 2 2,1-1 1,-1 2 4,0-1-2,0 1 1,1 0 3,0 1 2,-1 1 5,1 1 6,-2 1 1,2 1 4,-2 0 9,1 2 3,0 0 1,0 0 2,1 0 0,-1 1-3,0-1-3,0 2-6,1-2-5,0 2-4,0-1-3,0-1-5,0 0-2,0 2-1,0-2-2,0 2-4,0-2-2,0 0 2,0 1-3,0-2 1,0 1 0,0 1-2,0-1 1,-1 1 1,1 0-2,0-1-2,0 1-1,0-1-4,0 0-2,0-1-2,0-1 0,0 1 0,0-1 1,1 0 0,-1-1 2,0 1 3,0-1 2,0 0 3,0-2-4,0 1 2,0-3-3,0 2 0,1 0-2,0-1-7,0 0-5,-1-1-9,0 0-3,0 0-11,0-1-7,0 1-10,0-1-14,1-1-11,-1 0-10,0-1-12,0-1-17,0-1-13,0 1-20,0-2-15,1-1-21,-1 0-29,1 0-42,0-1-72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18.0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8 98 3,'0'0'51,"1"1"-1,-1 0-4,0 0 2,0 0-4,1 0-1,1-1-3,-2 0-1,1 0-3,0 0-2,0 0-2,-1 0-3,1 0-1,-1-1-3,1 0 0,0 0-3,0 0-3,1-1-3,-2 1-2,2-2-7,-1-1 0,0 1-1,0-1-3,-1 1 0,1-2-1,0 1-2,-1 1 1,-1-1 5,0 0-3,0 1 0,0-1-2,0-1 2,-1 1 1,1 0 3,-2 0 1,1-1 2,-1 0 5,0 0 7,0 1 7,0 0 6,0-1 4,-2 2 6,1 1 2,0 0 3,0 2 0,0 0-5,-1 1-2,1 0-3,1 0 0,-1 1-4,-1 1-3,1 1-1,0-1 1,0 1 4,0 1-2,0 1-2,-1 0-3,1 0-4,1-1 1,-1 2-5,0-1-4,0 1-5,2 1-5,-2 0 0,0-1-2,1 1-3,-1 1-1,0-2-1,1 0-1,-1 2 0,1-1 0,0-1-2,1 1 1,-1 0 1,1-1-1,1 0 1,-1-1 0,2 1-1,-1-1 1,1 1 0,1-1 1,-1 0-1,3 0 0,-2 0 4,3-1 0,-2-1 1,2 2 2,-1-2-2,3-1 0,-1 1 1,1-2 1,1 0-2,-1 0-4,2-1 3,-2 0-2,2 0 1,0-1 1,-1-1 1,0 0-1,1-1-2,-1 0 1,0-1-2,1-1-1,-1 0 0,0 0-2,0-1-3,0 1-2,0-1 0,-1 0-7,-1 1-1,0-1-4,0 1-3,-1 0-3,-1 0-1,0 1 0,-1 1-2,0 1 1,-2-1 1,2 1 0,-1 0-1,-1 0-4,1 0-5,-1 1-9,0 1-8,-1 0-12,1 1-12,-1-1-14,1 1-17,-2 0-16,2 0-15,-2 0-12,0 0-22,1 0-28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17.3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70 8,'-1'0'50,"0"0"3,0 0 1,1 0 4,-1 0 1,1 0 1,0 0-1,-1 0-2,1 1 0,-1-1-4,1 1-4,-1 1-5,0-2-3,1 1-3,-1 1-3,1-1-2,0-1-5,0 1-2,0-1 1,0 0-2,0 0-1,0 0 1,0-1-1,1 1-7,-1-1 2,0-1 1,2 1-4,-1-1-1,0-1-4,1 1-3,0-2-1,0 0 0,1-1-3,0 0-2,0 0-1,-1 0-1,1 1 2,0-1-2,-1 2 1,1 0 2,-2-1 0,3 1 0,-1 0 0,1 1 2,0 0 1,0-1 2,-1 1 0,0 0 5,1 1-2,-1 0 2,2 0 2,-2 1 0,2 0-2,-1 1 0,1 1-2,-2-1-2,0 1 3,1 2-3,-1 0-1,1 2-2,-2 1 0,2-1 1,-2 1 2,0 1 2,1-1 2,0 2 0,-2-1 0,0 1 4,1 0-2,-1 0-2,-1 0-3,0 0-1,0 0-2,0 1-4,0-3 2,0 2-5,-1-2 0,0 1 0,0 0 2,0-1-3,0 0 2,1 0 0,-2 0-1,1 0 1,-1 0-1,0 0-1,0-1-1,0 1 2,-2 0-2,2-1-2,-1 0 0,-1-1 0,0 1 0,2-1 2,-1-2 1,-1 1-3,1 0 1,1-3 1,0 2 0,-1 0 2,1-1-2,-1-1 1,0 0-2,1-1 1,0 0 2,-1 0-1,1-2 1,-1 0 1,0 2 2,1-2-1,0 0 3,1 0 5,-1-1 4,1-1 2,0 2 4,0-1 2,-1 1 2,1-1 1,1 0 0,0 0-4,0 1-5,0-1 0,0 1-4,0 0-2,0 1-4,0-1-1,0 1-6,0 0 1,0 0-1,0 1-1,0-1-3,0 0 3,1 1-2,0-1-3,0 1-3,-1-1-15,1 0-14,-1 1-21,1 0-24,-1 0-28,2-1-34,-1 0-35,0-1-36,0 1-52,0-2-88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16.2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0 41,'0'0'64,"-1"0"1,1 0 2,0 0 1,-1 0-2,1 0-6,1 1-4,-1-1-5,0 0-5,0 0-5,0 0-4,0 1-4,0 0 0,-1-1 0,0 1 1,1 1 1,-1-1 0,1 2 3,-1 0 1,0-1 2,0 1 4,1 1 1,-2-1 0,1 1-2,0 0-1,-1 0 2,1 1-3,-1 0 1,0 0-2,0 0-4,1 1 0,-2-1 1,1 2 5,0-1-1,0 1 1,0-1 1,0 1 2,1 0 1,-1 0-3,0 0-2,1 0-6,0 0-2,0 0 0,0-2-6,1 1-4,1 0-1,-1 1 0,1-1-5,-1 0-1,2 1-2,-1-1-5,1 0-3,0 1-2,-1-1-3,1-1-2,1 1 3,-1-1-3,1 1 1,0-2-1,0 1 0,0 0 2,1 0 3,-1 0-5,1-1 2,-1 0 1,1 0-3,-1 0-1,1-1 1,-1 0 1,0-1-3,0 0 2,0 1 0,1-1 0,-1-1 0,1 0 4,0 1-4,0-2-2,-1 0 4,2 0-2,-3 0 2,3-2-2,0 0 0,-1 0 0,0-1 0,0 0 2,0-1-2,1 1-1,-2-1 1,1-1-1,-1 1 1,1 0-2,-1-1 2,0 0-1,0 0 1,1-1 0,-1 0-1,-1 1 2,1-1-1,-1 0-1,1-1 0,-1 0 2,0 0-1,1-1 3,-1 1 1,0-2-2,0 0 1,0 1-1,0 1-2,-1-3 0,0 1 1,0 0-3,0 0 1,0 0 2,-1 0-2,0 0 1,0 1 1,-2 0-1,1 1-1,-1 0 1,0 0-1,-1 1-1,-1 1 2,1 0 2,-1 0-1,1 1 2,-1 0-2,1 1-1,-1 1-1,-1 1-2,1 0 3,-1 1-1,2 0-1,-3 0-1,2 0 2,-1 1 1,0-1-1,1 1-1,-1 0 0,0 0 2,0-1 2,1 1-1,0 0-1,0 0 0,0-1 0,-2 1 3,3-1 0,1 1-4,-1-1-1,1 0-3,0 0-4,0 0-2,-1-1 1,2 1-6,-1-1-7,1 1-6,-2-1-12,2 1-7,0 0-12,-1 0-19,0 0-21,0-1-26,1 1-32,-2 1-34,1 0-38,0 1-53,-2 1-10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0:48.1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0 14,'-1'1'32,"1"0"-2,1-1 1,-1 2 0,0-1 0,-1 1-2,0-1 1,0 0-1,0 1 0,0-1 0,0 1 4,0-1 0,1 1 0,-1 0 3,1 0 2,-1-1 1,0 1 2,0 0 1,0 1-1,1-2 2,-1 1-1,0-1-1,1 1-3,0 0-2,0 0-3,0-1 0,0 0-4,-1 1-2,0-2-2,1 2-1,0-1-2,0 0-2,0 1 0,0-2-5,0 1-1,0 0-2,0 0-2,0-1 0,0 0-3,0 0-1,0 1-1,0 0 1,1-1-4,0 0 1,-1 0-1,0 0-2,0 0 0,0 0 2,0 0-1,0 0-1,0 0 0,-1 0 1,1 0 1,0 0-2,0 0 0,0 0 1,0 0-1,0 0 0,0 0 1,0 0 0,0 0 1,1-1 0,-1 0 0,0 0 1,0-1-1,0 1 1,0 0 0,0 0 1,0 0 4,0-1 5,0 2 6,0 0 3,0 0 8,0 0 2,0 0 1,0 0 2,0 0-3,0 0-4,0 0-4,-2 0-1,2 2-5,-2 0-1,0 0-1,1 2-3,-1-1-1,0 1-1,0-1 0,1 1-3,0-1-2,0 0-3,0-1-1,0-1-2,1 2 1,0-1-1,0-1-1,-1 0-1,1 0-1,0 0-7,0-1-12,0 0-15,0 0-20,1 0-28,0 0-33,-1 0-40,3-3-43,-1-1-73,0 1-87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15.4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 47,'0'0'64,"0"1"1,0 0 1,0-1 0,0 1 1,0 0-5,1 0-4,0-1-3,0 0 0,-1 0 1,2 0 0,-1 1 3,-1 0-3,1 0 7,1-1 6,0 1 4,0-1 3,2-1 0,-1 1-5,0-2-5,1 1-5,-1 0-9,0-1-13,2 1-10,-1 0-10,0 0-5,0-1-4,0 2-4,1-2-3,-2 1-2,2 0 0,-1-1 0,0 2-1,-1-1-1,0 1 0,0 0-1,0 0-1,0 0 1,-1 1 2,1-1-1,-1 2-1,0-1 2,0 0 0,0 1-1,0-1 1,-1 1-1,1 0-5,-2 1-5,0 0-4,1-1-10,0 0-8,-1-1-6,0 1-14,0-1-11,0 1-7,0-2-9,0 1-7,0-1-8,0 0-7,0 0-8,-1-1-3,1 1-2,1-1-7,-1-2-4,2 0-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14.9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50,'1'0'64,"-1"0"-2,0 2 0,1-2 0,-1 0 1,1 0 1,-1 0 2,1 0 0,0 0-2,0 0 2,0 2 1,1-2 3,-1 2 0,2-1-2,-2 1-1,2-2 1,-1 2-1,0 0-2,1 0-6,-1 1-5,2-1-5,-1 0-9,0-2-5,1 2-6,-1-2-9,2 0-4,1 0-4,1 0-5,-2 0-4,1-2 1,0 2-2,-1-2-2,1 1 0,-1 0-2,0-1 1,0 1 1,-1 1 0,1-2-1,-1 2-1,-1 0 2,1 0 0,-1 0 0,0 0 0,0-2-2,-1 2-4,0 2-2,-1-2-6,0 0-6,-1 0-6,1 0-4,-1 0-7,0 0-9,-1 0-7,1 0-10,0 0-9,-1 0-8,1 0-11,-1 0-11,0 0-7,-1 0-8,2 2-7,-2-2-4,1 0-8,-1 1-12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14.3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35 56,'-1'1'58,"1"1"1,-1-2-4,1 0 0,0 0 2,0 0 2,0 0 2,0 0 0,1 0 2,-1 0 2,1-2 0,-1 2-3,0 0-7,0 0-4,0 0-8,0 0-2,0 0-8,1-1-8,-1-1-5,0 1-6,0-2-1,1 1-6,-1-1 0,3-1-2,-2 2-3,0-1 0,1 1 1,-1 0-1,0 0-2,1 0 2,0 0 0,0 1 1,0 0-1,0-1 2,1 1-1,-1 0 3,0 1 0,0 1 1,0-1-2,1 1 0,-1 0 1,1 1-2,-1-2 0,0 3-2,1 0 1,-2 0 3,1 1-1,0-1 2,0 3 0,-1-1-1,0 0 1,-1 3-1,0-3 0,0 2-1,0-1-3,0 1-2,0-2 2,-1 1-1,0 0-1,-1 0 1,0 0-1,1 0 0,-1-1-1,1 0-1,-2 0-2,2-2-2,-1 1-1,-1-1-2,2-2-4,-1 2-2,0-1 0,1-1 0,0 1 1,0-2 0,0 1-4,1-1 2,0 0 4,0 0 2,1-1 1,-1 1 2,1-1 0,0 0 1,-1 0 6,1-1-1,1 1 0,0-1 0,-1 1-2,2 0 0,-1-1 2,0-1 1,1 2 0,-1-1 0,1 0-1,-1 1 0,2 1 1,-2 1 3,1 0-2,1 0 0,0 0 0,-1 0-2,-1 1 1,0 1 0,1-1 0,0 1 0,-1 1 0,0-1 0,-1 2 0,1-1 2,-1 2 1,0 0-1,-1 1-1,2-1 1,-2 1 0,-2-2-2,2 2 1,-1-1 1,-1 1 0,1 1 0,0-2 1,-2 0-3,0 1 0,1-1 2,-1-2-2,1 1-1,-1-1 0,0 1-2,0 0 2,0-3 1,0 2 1,-1-1 2,0-1 0,1-1-1,0 0 0,0 0-1,0-1 1,0 0-1,1-1-2,0 0 0,1-1 0,0 1-2,0-2 2,0-1 0,1 1 1,0-1-1,1 0 3,0 0-2,-1 1 0,1 1 1,-1 0 2,0-1 0,0 3-1,0-2 1,0 0-3,0 2 1,0-2 0,1 2 2,-1 0-3,0 0-2,0 0-7,0 0-11,-1 0-14,1 0-16,0 0-23,-1 0-25,1 0-26,0 0-33,0 0-42,-1 0-74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13.5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1 0 2,'0'2'33,"0"0"-1,0 0 1,1-1 1,-1 1-1,0-2-2,0 2-2,0-1-4,0 1-2,0-1 0,0 0-4,0 0-1,1-1-3,-1 1 1,0-1-2,0 0 0,0 1-2,0-1-2,1 0 1,-1 1 2,0-1-2,0 0 1,0 0 1,0-1-2,0 1 2,0-1-2,0 1-3,-1-1-1,1 1-1,-1-1-1,0 0-1,-2 1-1,1-1-1,0 1-4,-1 0 0,1-1 1,-2 0 1,1 0 1,0 1 3,-1 0 1,0 0 4,0 0 6,0 0 5,-1 1 2,1 0 4,0 0 0,-1 0 2,0 1 1,0 0-1,2 1-5,-2 1-2,1-1-3,0 1-2,-1 1-1,1-1-4,0 2-1,0-1 2,0 2 2,0 0 4,-1 0 2,2 1 1,-1 0 0,2 1 2,-1 0 1,0 2-2,1-2-3,-1 2-3,1-1-2,-1 1-2,2-1-2,0 1-1,0-1-2,0-1 3,0 1-3,1-1-2,0-1-2,0 1 1,0 0-2,0-2 0,1 1 0,0-3-3,0 1 1,0 0 0,0-1 0,2-2 0,0 1 1,-1 1 1,1-1 0,0-1-1,0 0 3,1 0-1,0-2 1,2 2-2,-2-2 1,2 1 0,-1 0-1,1-2 3,0 2-3,-1-2 1,0 0 0,1 0 1,-1-2-1,1 2 2,-2-1-3,0 0-2,1-1 2,-1 1-2,-1-1 0,-1 1 0,1 0-1,-1-1 0,0 1 0,0-1 0,-1 1-2,2 0-3,-2 1-3,0-2-9,0 2-7,0 0-9,0-2-7,-1 2-13,0 0-15,0-2-15,0 2-15,0 0-15,0 0-21,0 0-32,0-1-64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5:12.7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68 31,'0'0'34,"0"1"-1,0-1 1,0 0 0,0 0 1,0 0 2,0 1-1,0-1 1,0 0 2,0 0 1,0 0 2,0 0 1,0 0 1,0 0 1,-1 0 1,0 0 2,1 0 0,0 0-1,0 0-1,0-1-2,0 0-1,0 1-3,0-1-4,0 0-4,0 0-5,1 0-5,0 1-1,-1-1-4,1-1-4,0-1-3,-1 0-2,1-2-1,2 0-1,-2-1-2,2 0-2,-1 1-1,1 0-1,0-1-1,0 2-1,-1 0 1,1 1 0,0 0-2,0 1 2,1 0-1,-2 2 2,1 0-1,1 1 1,0 1 0,-1 1 0,0 0 0,2 2 0,0 1 0,-2 0 0,1 2 3,0 0-1,0 2 0,0 0 1,-1-1-1,0 2-1,0 0-1,0-2 0,0 2-1,-1 0-1,1-1-1,-1 0 2,1 0-2,-2 0 2,1 0-1,-1-1 1,-1-1-2,0 1 0,0-1 0,-1-1-1,-1 0 0,2 0-2,-1 0 1,-1-1-1,0 0 3,-2-1-1,1 0 0,0 0 0,-1 0 1,0 0 1,0-1 1,-1 2 1,0-3 1,1 2-1,-1-1 2,-1-1 0,1 1-1,-1-2 0,0 2 0,2-2 2,-2-1 2,1 1 3,0-2 3,1 1 4,-1-1 5,1-1 3,0-1 0,1 2 1,0-1 4,0-1 2,1-2 1,1 2-1,-1-1-2,1 1 0,1-2 1,0 1-3,0-1-7,0 1-4,0 0-5,0 0-3,0-1-2,1 1-2,-1 1-1,0 0-1,1 0-1,0 2 0,-1-1-3,1 0-2,-1 0-6,1 0-5,0 1-10,0-1-9,0 1-9,0 1-14,-1-1-13,1 1-13,0-1-12,1 1-18,-1 0-16,0 0-21,1-1-29,-1 0-58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14:29.0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 40 13,'0'0'15,"0"0"-1,2 0 3,-2 1 3,1 0 4,-1 0 1,2 0 0,-1-1-1,0 2 4,1-1 1,-1 1-2,-1 0-2,3 0-5,-2 1-4,2-1 0,-1 0 0,-1 0-5,0 1-4,1-2-1,-1 1-2,1-1-1,-1 2-1,-1-2-3,0 1 0,1-2 0,0 0 0,-1 2 0,0-2-1,0 0 1,0 0 3,-1 0 4,0 0 0,1 0 4,0 0 6,0 0 7,0 0 6,0-2 4,0 2 1,0-2-1,-1 0-2,0 0-4,0-1-6,-1-1-8,0 1-5,0-1-5,0 0 0,0 0-1,0 0 0,0-1-2,0 0 0,-1 1 0,1 0 2,-1 0 0,2-1 0,-1 2 4,0 0 4,0 1 3,1 0 2,0 1 4,-1-1 2,1 1-1,1 0 4,0 0-2,-2 1-2,2 0 1,-1 0-1,1 0-1,-2 1 0,2-1 0,0 0-4,0 1-3,0-1 1,0 1-3,0 1-2,0-2-4,-1 2 1,0 0-1,-1 0-2,1 1-2,-2 0-1,1 0-1,-1 1 2,1-1 0,0 1-1,1-1 0,0 0 3,-1 0 4,1 0-1,-2 0 2,2 1 0,-1 1-1,0-1 1,-1 1 0,1-1-3,0 0-1,1-1-1,0 0 0,0 0-1,-1-2 1,0 3-2,-1-2-2,1 1-1,1 1 2,-1-1-1,0 1 0,0 1 0,0 1 1,0-1 1,-1 1-1,2-2-1,-1 0 1,0 0 1,0 0 0,1 0 0,0 1 3,-1-1-3,1 2 2,0-2 2,0 1-2,1 0-2,-1 0-1,0 0 1,1 0-4,0-2 4,-2 2 1,2-1-1,-1 0 1,0 1 1,-1-1-3,0 0 0,2 0 0,-1 1 0,1-1 0,-1 0 0,-1 0-1,2 0-1,-1 1 4,1-2 1,-1 2 0,0-1-1,1 0 0,-1 1-1,1 0 1,-1-1 0,1 2-1,0-1-1,-2-1-2,2 1 2,0-1-1,2 1 2,-2-1-2,0 1 1,1 0 0,0 0 1,1 1 0,-1-1 0,1 0 0,0-1 0,1 0 0,-1 0-1,-1-1 0,1 1 1,0-1 1,0 1 0,-1-1-1,2 0 0,0 0 0,-1-1 0,0 0-1,1-1 1,0 1-2,-1 0 1,0-2-1,1 1 1,1-1 1,0-1 0,0 1 0,0-3-1,-1 1 1,0 0 1,0 0-1,1 0 0,-2-1 0,1 0 0,0-1-2,1 0 0,-1 0 0,0-1 2,0 0 0,0-2 0,0 1 0,-1 0 1,0 1 1,-1 0 1,2-1-2,-1 1-1,-1 1-1,0-1 2,1 0 0,-2 1-1,1-1-1,-1 1 2,2-2 0,-2 3 1,0-1 0,0 1-2,0-1 0,0 0 1,0 0 2,0 1-2,0-1 1,-2 2 4,2 1 2,0-2 2,0 2 1,0-1 2,0 2 0,0-2 0,0 1 0,0-1-3,0 0-5,-1 1-2,1 0 1,-2-1-1,2 1-4,0-1 2,-1 1 2,1 0 1,-2-1 1,1 0 1,0 0 0,-1 0-1,0 0 5,0 1-4,1-1-2,-1 1 3,-1 0-4,2-1-3,-1 1 0,1-2 0,0 2 1,-2 0-1,2 0 0,-2-1-4,1 1 3,0 0 2,-1 1-1,0-1 0,0 1-1,0 0 0,1 0 2,-1 0-1,-1 1 2,2-1-2,-2 2-1,1 0 1,0-1 0,1 1 0,0 0 0,-1 0-1,2 0-1,-1-1 2,1 0 0,-1 0-1,0 0 0,2 0 0,0-1 0,-1 1 0,0 1 0,-1 0 0,1 2 1,0-1 0,0 1-6,0-1-5,1 1-4,-2 0-7,2 0-8,0-2-9,-1 2-10,1 0-4,-1-1-1,0-1-7,1 2-2,-1-2-7,1 1-2,-1 1-6,1 0-1,0 0-7,0 1-9,-2-2-9,2 1-12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14:27.5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5 25,'-1'-1'38,"1"0"-1,0 1 1,0-1 1,0 0 1,0 1 1,0-1 2,0 1 5,0 0-5,1 0-4,-1 0 0,0 0-1,0-1-6,0 0-5,0 1-1,0 0-10,0 0 3,0 0-2,0 0-4,0 0-1,-1 0 1,1 0-2,0 0-2,0 0-2,1 0 0,-1 0-1,0 0 1,0 0-2,0 0-2,0 0-2,0 0 1,1 0-1,-1 0-1,1 0 0,1 0-1,0-1-1,0 0 0,1 1 2,-1-1 1,2 0-1,-1 1 1,1-2-1,-1 1 1,1-1-1,0 1 0,1 0-2,-1-1-1,0 0 2,0 1-1,0-1 1,0 1-1,-2 0 3,2 0-1,-1 0 1,0 0-1,0 1 2,-2-1 1,2 0 0,-2 0-3,1 1-1,-1-1 3,0 0 0,0 1 0,0 0-2,1 0-1,-2 0-1,2 0 1,-1 0 0,0 0-2,-1 1 2,1-1-2,-1 1 1,0-1-1,2 0 2,-1 0 1,-1 0 1,1 0-1,-1 0 0,1 1 0,0 0 0,0 0 1,0-1-2,-1 0-7,1 0-15,-1 0-1,1 0-3,0 0-4,1 1-4,-2 0-6,1 0 0,-1-1-1,1 0 10,0 0-6,-1-1-3,1 1-3,-1 0-4,0 0-2,0 0-5,0 0-4,0 0-9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9:50.8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123,'0'0'146,"0"0"-16,0 2-6,0-2-1,0 0 3,0 0 1,1 0-2,-1 0-5,0 0-4,0 0-6,0 0-6,0 0-5,0 1-7,0 0-3,2-1-2,-2 1-4,0 0-6,1 0-2,-1 1-8,1 1-9,-1-1-12,0 2-7,0-3-10,-1 3-7,1 0-6,0-1-7,1 1-7,-1-1-14,1-1-16,-1 0-24,1 0-26,-1 0-24,0-1-35,0-1-34,0 0-38,0 0-34,0 0-38,-1 0-63,1-3-74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9:48.7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28,'2'2'58,"-2"-2"3,0-1 5,0 0 3,0 1 0,0 0 0,0 0-5,0-1-2,1 0-2,0 1-4,1 0-6,-1 0-4,2 0-4,0 0-3,0-1-3,0 0-5,2 1-5,-1-1-3,0 0-5,0 0-4,0 0-4,1-1-5,-2 2-3,1-1-2,0 0 4,2 1-4,-3 0 0,1 0 0,-1 0 0,1 0 0,-1-1 1,2 0-2,-2 1-1,1-1-3,-1 1-3,1-1-4,-2 0-3,1 1-8,-1 1-4,-1-1 0,0 1-8,1-1 4,-1 0-1,-1 0 2,1 0 2,-1 0 0,0 0-1,1 0-4,-1 1-2,0-1-6,-1 1-9,1 0-6,-1-1-10,1 0-9,0 0-12,0 0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9:48.2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16,'0'0'69,"-1"0"2,0 2 2,1-4 3,0 2 0,1 0-2,0 0-4,-1 0-6,0 0-6,0 0-7,0 0-5,0 0-6,0 0-5,0 0 0,1 0-6,-1 0-1,1 0-1,0 2 1,0-2 0,1 2 2,0-2 0,1 0-3,3 2-1,-3-2 1,1 1-4,1-1-4,0 0-4,-1 2-5,1-1-3,0-1-1,0 0-2,1 0-3,-1 0 1,1-1-1,1 1-1,-1-2 0,1 2 1,-1 0-1,-1 0 1,1 0 0,-2-1-2,2 1-2,-3-2 2,-1 2 0,1 0 1,0 0 0,-2 0 0,1 0-2,-1 0 1,-1 0-1,0 0-4,2 0-5,-2 0-4,0 2-7,0-2-6,-2 0-8,2 1-13,-1-1-11,-1 0-15,2 0-12,0 2-16,-1 0-11,-1 0-15,1-1-14,0 3-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0:47.3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 26 31,'1'-2'43,"0"-1"10,0 2 9,0-1 4,-1-2 4,1 2 4,0 1 2,-1-1-2,1 0 0,0 1-2,-1 0 1,0 1-2,1-1 0,0 0-4,0 0-2,-1 1-4,0 0-4,0 0-6,0 0-7,0 0-5,0 0-8,0 0-6,0-2-5,0 2-5,0 0-2,0 2-4,0-2 0,0 3 2,-1-1-1,0 2 4,0-1 0,0 1 0,0-1 2,0-1 1,-1 1-2,1 0 1,-2 1-1,2 1-2,-1-1 1,0 2 0,-1 0-1,2 0-1,-1-1-4,-1 1 0,1 0-2,0-1-1,0 1-2,0-1 0,-1 1-2,3-1 1,-2 0 1,0 1-1,0 0-1,1 1 0,-1-1-1,1-1 0,-1 1 0,1-1 0,0 1-1,-1 1 1,2-2 0,-1 1 0,0 0 0,0 0 0,0 1 0,0-1 1,-1 0-1,1 0-1,1 0 0,-2 0-1,2 0 2,0-1 0,-1 0 0,1 0-2,-2 0 1,1 0 1,0 0 3,1-1-2,-2 0-1,2 1 0,-1-1 0,1 0 2,-1-2 0,1 0 0,-1-1-2,0 0 1,1 0 0,-1-1-1,1 1-2,-1-1-1,1 0 1,0 0-2,0 0 0,0 0-7,0 0-4,0-1-5,0 1-3,0-1-4,1-1-1,0 1-3,-1-1-1,1 1-2,0-1 0,0 0-1,0-1-5,1 0-5,-2 0-7,1 1-10,1-1-12,0-1-10,0 2-13,-1-2-16,2 1-19,-1-1-23,0 1-29,0-1-54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9:47.7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31 46,'0'1'48,"0"0"-1,0-1-1,0 2-3,0-1-3,0 1-2,0-1 2,-2-1-2,2 1 0,-1 1 0,1-1-1,-2 1 1,1-1-2,0 1-1,-1-1-3,1 0-1,1 1-2,-2-1-1,1 0-5,0 0-3,-1-1-2,1 0-3,0 2-2,-1-2-4,1 0-7,-1-2-1,0 2 2,2 0-2,-2 0 2,2 0-2,0-1-1,-1 0-1,0 0 2,1 0 0,-1 0-4,0-1-1,1 0-1,0-1 2,0 1-1,1 0 3,0 0-2,0-1 0,0 0 3,0 1 0,0-2-1,1 1 1,-1-1 0,0 1 1,0 0-1,1 0 1,-1 1 5,2 0 2,-1 0 0,0 1 1,1 0 0,-1 1-1,0-1 1,1 1-2,-2 0-2,2 0-5,-2 1 0,1-1 1,0 1-2,0 0 1,0 1-1,0 0 0,-1 0 0,1 1-1,0 0 1,0 1 0,-2 1 1,1 1 0,0 0-1,-1 1 0,0 1 1,-1 0-1,0 1 1,1 0-1,-2 0-1,2 0 0,-2 0 0,0 2-3,1-2-3,-1 0-2,0 1-4,0-1-2,-1 1 0,1-1-3,-1 0 0,-1 0 3,1-1 3,-1 0 1,1-1 3,1-1 4,0 0 2,1-3 2,-1 1 0,0-2 1,0 2 0,0-2 2,0-1 0,-1 1-2,1 0 0,0-1 2,1 0-1,-1-1-1,1-1 0,1 0 0,-1-1-1,1 0 2,0-1 2,0-1 3,0 1 0,0-1 2,0 0 0,1 0 1,0-1-1,1 1 1,0 0-1,1 0-1,-1 0 0,0 2 2,0 0 0,1 0 1,0 1 4,0 2-1,0 0-1,0 0 0,0 1 0,-1-1-3,3 0-2,-3 2 0,1-1-2,0 0-1,0 1-2,-1 0-2,1 0 1,1 0 0,-2-1-1,2 0 1,-1 2-3,0-2 2,0-1 0,0 0 0,0 0 0,1-1 0,0-1 0,-1 0 0,1-2 3,0 1-3,0-2 1,0 0-2,0 0 1,1-1-1,-3 0-1,1 0 2,0 0-3,-1 0 2,1-1 0,-1 1-1,-1 0 0,1 1 0,-1 1 3,0 0-2,1 1 1,-2 0-1,0 0 1,1 1 0,-1-1-5,1 1-6,-1 1-6,0-1-8,0 1-7,0 0-9,0 0-12,0 0-9,1 0-12,-1 0-13,0 0-14,0 0-24,0 0-4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9:46.8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29 41,'0'1'36,"1"0"6,-1-1-8,2 1-3,-2-1-4,0 1-3,0-1-3,0 0-2,1 0-4,-1 0-3,0 1-2,0 0-4,0 0 0,0 0-1,0-1-1,0 0-1,1 0 0,-1 0 1,0 0 3,0 0 0,0 0 2,1 0 1,-1 0 2,0-1 3,0 0 3,-1 0 2,1 0 2,0 1 0,-1 0 2,1-1 1,0 0 0,0-1-2,0 0 1,-1 0-2,1 0-1,-2 0 1,1 0 1,0-1 3,-1 1 3,0-1 5,0 0 0,1 1 3,-1 1 3,-1-1 1,1 1 2,-1 0-3,1 0-3,0 1-2,0 0-2,-1 0-1,1 0-4,-1 0-4,1 1-6,0 0-4,0 1-1,-1-1-2,0 1-3,0 0-5,0 1-1,0 1-3,0 0 1,1 0 1,-1 1-1,1-2 0,-1 1-2,1-1 2,0 1 0,1 0 2,1 0 0,-2 1-2,1-1 0,-1 1-1,2-1 1,0 0-1,-1 1 0,1-1 0,0 2 1,0 1 2,0 0-2,0 0 2,0-1-1,1 1 1,-1-1-2,2 1 0,-1-1 0,1 0-2,-1 0 1,0 0-1,0 1-1,1-2-2,0 1 1,1-1 0,0 0 1,0-1 0,0 0 0,0 0-1,1 1-1,0-2 0,1 1 0,-1-2-2,1 1 2,0-2-1,0 1 3,1-2-1,-1 0 4,1 0 1,1-3-1,0 0-1,-1 0-2,-1-1 0,1 0-1,-2-1 1,2 0 1,-2 1 0,-1 0 2,1 1 1,-1-1 3,-1 0-2,0 1 1,-1 1-1,1 0-1,-1-1-1,-1 2-4,1-1-5,-1 1-5,1 0-7,-1 0-11,-1 0-7,0 1-14,1-1-12,-1 0-17,-1 0-18,2 1-17,0 0-19,0 0-22,0 0-44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9:46.0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76 25,'0'-2'33,"0"2"0,-1 0 2,0 0 0,0-1 3,1 1 1,-1 0 3,1 0-2,0 1 1,0-1 1,0 0 1,1 0 1,-1 2-2,0-2 0,0 0-3,0 0-2,0 0-2,0 0-6,0 1-4,0-1-4,0 0-2,0-1-2,0 1-2,0-2 0,0 2 1,1-1 2,0 1-1,0-3 1,-1 3-4,1-2-1,0 0-5,1-2-2,-1 1-2,2-1-2,0 0-1,-2-1-2,2 1 0,0-1 0,0 0 2,0 0 0,0 1 0,0 0-1,0 1-2,-1 1 3,1-1 2,1 0 0,-1 1 1,1 0-1,-1 0 4,0 1-2,1 0 1,1 1-5,-1 1 2,0 0-3,1 1 0,-1 0 0,1 0-4,-1 2 4,0-1 1,0 1 0,-1 0-2,1 1 1,-1 1-1,1-1 1,0 1 0,-1 1-1,-1-1-3,0 1 6,-1 0-2,0 0-3,0 0 0,1 0-2,-1 1-1,-1 2 0,0-3 0,0 2-3,-1-2 1,-1-1 2,1-1 1,-1 1 1,-1-1-1,0 1 0,1-1 0,-1 0 0,-1 1-1,0 0 4,0-1-1,0-1 0,0-1 0,0 0 2,-2 0 2,2-1 3,0 0 8,0 1 3,0-2 6,-1 0 6,-1 0 2,2-1 4,0 0 4,0 0 5,1 0 5,-1-1 0,1 0 6,1 0 5,-1-1 7,2 0 1,-1 0 10,0 1-6,1-2-8,1 1-7,-1 0-9,0-1-7,1 0-9,0 1-9,0-1-12,0 0-2,1 1-2,0 0 1,0 0-5,0 0-1,-1 1-1,1 0-3,0 0-7,-1 1-8,1 0-11,0 0-17,1 1-14,-2-1-22,1 0-20,-1 0-24,2-1-23,-1 1-24,-1 0-24,0 0-38,0 0-62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9:45.1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4 42,'0'-1'50,"-2"0"1,2 1 3,2-1 2,-2 1-1,1 0 1,0-1-9,1 1-1,0 0-4,0 0-1,0 1-2,-1-1-3,2 1-3,-2 0-4,2 1 1,-2-1-5,1 1-3,0 0-6,-1 1-2,1 0-4,1-1 0,0 1-2,-2 0-1,1 1-3,0 0-1,-1-1 3,1 1 1,-2 0-1,0 0-1,0 1-1,0 1-1,0-1 2,-2 2 0,1-1-3,-1-1-3,-1 2-4,0-1-11,0-1-12,0 0-14,-1 1-18,0-1-15,0 1-20,0-2-17,-1 1-15,1-1-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9:44.6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17 40,'0'0'67,"-1"0"-11,0 0-2,1 0 2,0 0-2,0-1-3,0 1-2,0 0-9,0 0-9,0 0-6,0 0-7,1 0-6,-1 0-1,0 0-2,0 0-1,-1 0 1,0 0 4,1 1 1,-1-1 4,1 2 2,-1-1-1,0-1 0,1 1-1,-1 1-1,-1 0 0,0 0 1,0-1-1,0 3 1,0-2 2,-1 1 2,1 1 2,-2-1 1,1 1 1,1 2 0,-1-1-3,0-1-1,1 1-2,-2-1-1,0 2-1,2-1-4,0 0 0,-1 0-2,2 0-1,0 0-3,-1-1 1,1 1-3,0-1-2,1 0 0,0 1-2,1-2-2,0 1 0,1-1 1,-2 1-2,1-2 1,2 1 0,-2 1 0,1-1 0,0-1 0,2 0 0,0-1 0,0 0 0,1 1 0,-1 0-2,1-1 0,-1 0 1,2 1 0,-1 0 0,1 1 1,-1-1-2,0 0 2,0 0 0,1 0 1,-1-1-2,1 3-1,-1-2 2,1 1 0,-2 1 0,2-2 0,-2 1-1,1-1 1,-2 2 0,1-2-1,-1 1 0,0-1 1,0 1 0,-1 1 0,-1-2 2,1 2 1,-1-2-1,0 1 3,-1 1-2,0 0-1,0 1-1,0-2 0,-1 1 0,0 1-1,-1-1 1,1 0-1,-1 1 0,-1 0 0,0 0 0,0-1 1,-1 0-1,0 1 0,-1 0-1,1-1-3,-1 1 0,1-2-1,-2 1 1,1-2-1,-1 1-1,0-1 2,0 0-1,0 1 0,1-2 4,-1 0 1,2 0 0,-2-2 0,2 0 1,-1 0-1,1-1 0,0 1 0,0-1 2,1 0 2,1-1 1,0 1 5,-1 0 1,1-1 4,1 1 1,0-2 2,0 0 1,-1 0-2,1-1-1,1 0-1,0-1 2,0 1-1,1-1-2,-1 1 2,1 0 3,0 0 1,1 0 3,-1 2-2,1-3 3,1 1 1,-1 1 2,0-3-2,0 4 0,1-3-1,-1 2-2,1 1-1,-1-1-1,1 0 0,-1 1-3,1-3-2,0 3-3,0-1-2,0 1-1,-1 1-2,1-2-3,0 1-3,0-1 2,0 2 0,-1-1-3,0 1 1,2 0-1,-2 0 0,1 0 0,0 0 0,0-1 0,0 0 1,1 0 0,-1-1-1,0 0 1,1 0 0,-1-1 1,0 0-2,1 1-3,-1 0 0,-1-1 3,1 1 1,-1 0 0,1-1 0,-2 0-1,1 1 2,-1 0 0,0 0 2,1 0-4,-1 1 0,0-1-1,1 2 0,-2-2 1,1 1 0,-1-1 0,0 1 1,-1 0 4,1 2 8,-1-1-6,0-1 0,0 1-5,0 0 3,-1-2 3,1 2 6,0 0 2,-2-1-2,1 1 8,1 1 5,-1-2 5,0 0-1,0 1-4,0-2-7,-1 3-7,0-1-5,0 0 0,1 0-4,-1 2-3,0-1-1,0 1-1,-1 0 1,1 0 1,1 0-1,-2 0-2,1 0-1,0 0-4,1 1-2,-1-1-4,1 2-10,-1-1-11,1 0-9,0 0-12,1 0-10,0-1-13,-1 1-11,1-1-12,0 0-12,0 2-15,0-2-19,-1 0-19,1 3-23,-1-2-38,0 2-8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9:43.4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3 35,'1'-1'41,"0"0"2,0 1 6,0 0 5,1-1 2,0 1 1,0-1-3,0 0-2,0 1-3,0-1-1,-1 1-3,1-1-3,0 0-1,1 1 0,-1 0-3,1-1-2,-1 0-2,1 1-4,1-1-4,-1 0-5,0 0-3,1 0-5,-1-1-4,1 1-3,-1 1-6,2-1 0,-3 0 0,2 1-1,0 0 0,0 0 0,0 0-2,0 0 2,1 0 2,-2 0 1,1-1 0,0 0-3,0 1-3,0 0-5,1 0-5,-3 0-6,2-1-6,-2 0-5,1 1-5,-1 0-3,0 0-3,-2 0-4,2 0 2,-1 0 1,-1 0-1,1 0-2,-1 1 0,0-1-6,0 0-3,0 0-6,0 0-11,0 0-12,0 0-18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9:43.0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22,'0'0'55,"0"0"-10,1 0-4,-1 0-1,1 0-1,0 0-1,-1 0 1,1 0-1,0 0-2,1 0 2,1 0 6,-2 0-2,0 0-3,0 0-2,1 0-3,-1 0-2,1 2 2,1-1-5,-1-1-9,1 1 1,0-1-1,0 2-3,1-1 1,-1 1-4,0-1-2,1 0 1,-1 1 0,1-2-3,0 0-1,-1 2 1,1-2-1,0 0 1,0 0 1,0 0-2,0 0-3,1 0 1,-1 0 1,0-2-1,0 2 0,0-2 0,0 1-4,0 0-3,-1-1 2,0 1-2,-2-1-1,1 1 0,-1 1-2,-1-1-5,1-1-4,-1 2-3,1 0-6,-1-1-9,1 0-8,0 0-9,-1 1-11,1-1-11,0 1-11,-1 0-9,0 0-13,0 0-10,0 0-14,0 0-18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9:42.5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4 19,'0'-2'57,"0"2"-4,0 0-1,0 0 0,0-2 0,0 2 0,0-1-1,0 1-5,0 0-4,0 0-3,0 0-5,0-1-2,0-1-4,0 2-2,0-1-3,1 1 1,-1-2-2,1 1-4,0-2-3,1 3-2,-2-3 0,3 2-5,-2-2-2,2 1 0,-1-2-3,0 0-5,0 0 2,0 0-2,-1-1-1,1 2 1,0-1-1,0 1-3,0-1 1,-1 0 5,1 0-1,-1 2-1,-1-1-1,0 0 0,1 1 2,-1 1 0,1 0 0,0-1-1,-1 1 2,1-1 0,0 2 1,-1-1 0,0 1 0,0 0 1,0 0 0,0 0 2,0 0-1,0 1 2,0-1-3,0 1 2,0 0-1,0-1-1,0 2 0,0 0-2,0 0 3,0 1-2,0 0 1,0 1 1,0 1-1,0 1 2,0 0-3,0 0 1,0 1-2,-1 1 1,0 0-1,1 0 1,0-1-2,0 1-1,0 0 3,0-1-1,0 2-1,-1-2-3,0 2-4,1-1-5,0-1-2,0 1-2,0-1-3,0-1-4,0 0 2,0 0 1,0 0 0,0 0 1,-1-1 0,1 0 0,0-2-1,0 1 1,0-1 0,0 0 3,0 0 2,0-1 4,-1 0 2,1 0 5,0 0 3,1 0 0,-1-1 0,0-1 1,-1 1 2,1-1 1,1 0 1,-1 0-1,0-1 2,-1 1 1,1-1 1,0 0-1,0 0-1,0 0-2,0 1-4,0-1-11,0-1-10,0 0-15,0 2-17,0 0-21,0 0-24,0-4-34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9:41.8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 31 2,'2'1'21,"-2"-1"-1,0 1 5,0 0 2,1 0 4,-1 1 2,1 0 0,-1-1 1,1 0-5,-1 1 1,0-1-4,0 1-4,0-2-5,1 2-5,-1-2-4,1 1-2,0 0 1,0 0 2,-1-1 1,0 0 4,0 0 5,0 0 6,-1-1 3,-1-3 106,0 2-101,1-1 0,0 1-1,-1 0 1,1-1-1,0 1 0,-2-2-3,1 0-4,0 1-4,-2-1-3,2 2-3,-2-1-3,0 0-4,2 0 0,-2 1 0,1 0 3,-1 1 2,0 0 2,1 1 2,0 0 3,0 1 4,0-1 4,0 1 3,0 0-2,0 1 0,0 1-3,1-2-1,-2 2-4,0 0-4,3-1-4,-2 1-5,2 1 0,-2-1-2,1 2-2,1-1-3,-1 0 0,0 0-1,0 0-2,1 1 1,0-1-2,-1 1 2,1 0 1,-1 0 1,1 1-1,-1 1 0,2-1 0,-1 0 0,-1 1 1,1-1-2,0 0 1,1 1-2,-2 0 0,2 0-1,0 1-2,0 1 0,2-2-2,-2-1-2,0 1-2,1 0-2,0 0-1,-1 0 1,2 0 0,-1 0-1,1-2 1,-1 1 0,1-2 4,0 0 2,-1-1 1,1 1-2,0-2 1,0 2 3,1-2 0,2 0 1,-2 1 0,-1-2 1,3 0 0,0-1 4,-1 0 0,2-1-1,-1 0 3,0 0-1,1-1 0,0 0-1,-2 0-1,1-2 0,-1 1 0,0-1 0,0 2-1,-1-1 0,0 0 0,0 1 2,-1-2 1,1 2-3,-1-1-3,0 0-3,0 0-6,-1 1-5,1 0-8,-2 0-11,1 1-10,0-1-9,0 1-10,-1 1-10,0-1-12,-1 0-11,1 1-13,0 0-12,0 0-15,0 0-2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9:09:41.1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0 7,'0'0'45,"0"1"2,0 0 0,0-1-3,0 0 0,0 0-3,-1 0-2,1 0-5,1 0-4,0 0-5,-1 0-1,0 0 0,0 0-1,0 0-3,0 0-1,0 0 0,0 0 1,0 0-3,0 0 0,1 0-3,-1 0 1,0 0 0,0 0 3,0 1-1,0 0-2,0 0 1,0-1 1,0 0 0,0-1 1,0-1-1,0 1-2,0-1-2,0 1-1,0-1 0,1-1-3,0 1-2,0-3-4,-1 0-3,2 0 0,0 0 0,0 2-1,1-2 1,-1 2-2,1-1 0,-1 1 1,1 1-3,0-1 1,0 1 1,-1-1 0,1 0-2,2 2 3,-1-1-2,0 0-2,1 0 3,0 0-4,0 2-1,-1-1-2,1 1-3,0 0-2,0 0 2,-2 0 2,3 1 0,-2 2 2,-1 0 0,1 0-4,-1 1 5,0 1 4,1 1 2,-2 0-2,1 1 0,0 0 2,-1-1 0,0 1 5,-1-1-4,1 0-2,-1 0-1,0 0-1,0 1-1,-1-1 0,0 0 1,1 1 2,-1-2 1,0 1 0,-1 0-2,0 1 3,0-1 0,0 0 0,-1 0-1,0 1-1,0 1 2,0-1-1,0-2 1,-1 1-3,0-1 3,-1 1 0,0-2-1,2 1 1,-1-2 1,1 1 3,-2-1-1,0 1-1,0 1-2,0-1 0,-2 0 3,2 0-2,0-2 0,-1 1-2,1-1 4,0 0 4,0 0 1,0 0 2,1-1 1,-1-1 2,0 0 2,3 0 3,-1 0 2,-1 0 0,2-1 0,-1 0 3,0 0-1,2 0 1,-2 0-3,1-1-1,0 0-6,1-1-3,-1 1 0,0-2-3,1 1-3,0 0-2,0 0-2,0 1 2,0 0-2,1 0 1,0 1-1,-1-1-1,1 0-2,-1 2 2,1-2 1,-1 0-1,2 1-1,-2-1-4,0 2-1,0-2-3,0 2-3,0 0-6,1 0-8,0-2-8,0 2-7,-1 0-9,1 0-12,-1 0-14,0 0-13,0 0-17,0 0-16,0 0-2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29:46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9 29,'1'-2'57,"-1"2"-3,1 0 0,0-1-2,-1 1-1,0-1-4,0-1-3,0 2-5,0 0-6,0 0-1,0 0-1,0 0-4,0 0-3,0 0 2,0 0 0,0 0 1,0 0 0,0 2-1,0-1-2,0 0-1,0-1-2,-1 2-1,0-1-1,0 3 1,0 0-1,0 1 1,0 1 2,-1-1-2,2 2 0,0-1-2,0 0-2,0 0-3,0 0-4,0 1-2,0-2-4,0 0 1,1 1 0,1-2 3,-1 0-2,2-1 0,-2 0 1,0 1-1,0-1 2,-1 1 0,2-2-3,-1 2-1,0-2-2,1-1 0,0 2-1,-1-1-1,1-1 1,-1 1-1,0-1 1,1 0 0,-1-1 1,1 0-1,1-1 2,-2 0 1,2 0-2,-1-1-1,0 0 2,1-1 1,-1 1-2,1-2 0,0 1-1,0-1 0,0 0 1,0 1 0,-1-2 1,2 2-3,-2-1 1,1 0 0,-1-1 0,0 0 0,1 1 0,0-2 0,-1-1 0,1 4 1,-1-3-1,-1 1 0,1-1 2,-1 1 1,1 1 2,-2-1 2,1-1 1,0 3 5,1-1 3,-1 1 5,-1 0 1,0 0 2,1 3 3,0-2 1,-1 1 2,0 1-2,0 0-1,0 0-4,0 0 0,0 0-4,0 0-4,0 0-2,0 0-2,0 1-1,-1 1 0,0 0 1,1 0 0,0 1 0,0 1 1,0 0-1,-1 0-1,0 0 1,0 4-1,0-1 0,0-1-1,1 3-2,-2-3-2,2 2-1,-1 1 2,0-2 1,1 0-4,-1 0-2,1-1-1,0 1 0,0-1-1,0-2-1,1 1 0,-1-1-3,2-1 3,-1 0 0,1-1 2,0 0-1,1 0 2,1-2-1,0 0 1,0 0-1,0-2 0,1 1-1,0-1 0,1-1 1,-1 0 0,-1 0 0,1-1 0,0 0 0,0 1 0,-1-1 0,0 1 0,0 0 0,-1 0 0,-1 0 0,0 0-1,1 0-2,-2-1 0,2 1 1,-2-1 1,1 0-2,-1 2-2,1-1-2,-2 1-1,1 0-3,0 1-6,-1-1-8,0 1-6,-1 1-9,0-1-10,0 1-12,0 0-15,-1 0-15,1 1-15,-1-1-18,2 0-18,0 0-14,-4 3-20,1-2-3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0:46.9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1 18,'0'0'23,"0"0"-1,0 0 3,0-1 3,0 1 4,0 0 8,0 0 0,0 0 1,0 0 4,0 0 0,0 0 2,0 0 1,0 0-2,0 0-2,0 0-1,0 1-2,0-1-2,-1 0-2,1 0-4,-1 0-2,2 0-4,-1 0-2,0 2-3,1-2 0,-1 0 3,0 2 5,0-1 6,0 0 3,0 1 4,0 1 1,-1-1 2,1 0 2,-1 1-3,1 1-6,-1-1-7,0 0-6,1 0-3,-2-1-3,2 2-3,-1-1-6,0 1-2,-1 0-2,1-1-4,0 1 1,0-1 0,0 1-1,0 0-1,1-1-1,0 2 0,0 0 1,0-1-1,0 0-1,0 1 0,2-1 0,-1 0 0,1-1 0,0 1 1,-1-1 1,2 1 2,-1-1-2,0 1-1,1-1-1,0 1 0,1-1 3,0 1 0,0-1-2,0-1-1,0 1 4,0-2-1,1 2 0,0-3 1,0 3-3,-1-2 0,0 1-1,-1-1 0,2-1 0,-2 0 0,1 2 0,-1-2 1,0 0-5,-1 0 1,1 0 3,-1 0 1,0 0 1,-1 0-1,1 0 1,0 0-2,-1-2 7,1 2-2,0 0-4,-1-1-1,0-1 0,0 1 0,0-2 0,0 3-1,-1-1-4,0-1-6,1 1-10,0 0-6,0-1-12,-1-1-11,1 1-10,1-1-14,-1 1-13,0-2-8,0 1-3,0-2-7,0 1 1,1-1 1,-1 0 3,1 1 8,-1 0 8,0 0 10,1 0 8,0 1 9,0-1 9,0-1 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0:46.1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6 52 28,'0'0'57,"0"0"-2,0 0-2,1 0 0,-1 0 2,0 0-4,0 0-4,0 0-11,0 0-8,0 0-8,0 0-5,0 0-1,0 0 4,1 0 2,-1 1 2,1 0 2,-1-1 3,1 2 1,-1-2 0,0 0-5,1 2-4,0 0-8,-1-1-2,1-1-3,-1 1-2,1-1 0,0 0-2,-1 0 0,1 0 2,-1 0-1,2 0-1,-1 0 0,0-1-1,1 1-1,-2-1 0,1-1 0,0 2-1,-1-2 0,0-1 1,1 1 7,-1-2-6,0 1-1,-1-1 1,1 1 1,-1-1-2,0 0 1,-1-1-1,0 1-6,0 1 4,-1 0 1,0 0 6,0 1 1,-1 0 5,-1 0 5,1-1 3,-1 3 4,2-1 5,-1 0 1,0 1 0,-2 1-1,2 0-1,0 0-3,0 1-2,1 1-2,-1-1-3,1 0-1,-2 1-2,1 0 0,0 1 0,2 1 0,-1-1-2,0 1-1,-1-1 1,1 1-3,-1 1 1,1-1-2,0 0-1,-1 1-2,2 1-1,-1-1-1,0 1-1,0-1-1,0 1-1,0 0 0,1 2-2,-1-1 0,1 1 1,-1-1-3,1 0 2,-1-1 1,1 2 1,1 0 0,0-1 2,-1 1 2,2 0 4,0 0 5,0 0-4,1-1 1,0 0 1,0 0 5,2-1 0,-2 1 2,2-1-1,-2-1 0,3 1 4,0-2 1,0-1-1,0 1-1,0-2-2,2 0-1,0-1-1,0 0-3,1 0 0,1-1-2,0-1-4,0 0 0,-1-1-3,1 0-2,-1 0-1,2-1-1,-2 0 0,0 0 1,-1 0-1,1-1-1,-1 1 1,-1-1 0,0 1 0,-2 1 0,0-2 1,0 1-1,-1 1 1,0 0-1,-1 0 0,-1 0-4,0 0-8,0 1-8,0-1-13,0 0-11,0 0-9,-1 1-11,1-1-13,-1 0-12,0 0-11,-1 0-8,2 1-10,-2-1-11,0 1-13,0 0-17,0 0-32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0:45.3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3 28,'0'0'29,"1"-1"-2,-1 0-2,0 0-3,0 1 1,2-1-2,-2 0 2,1 0 3,-1 0 1,0-1 2,0 1 4,2-1 0,-2 1 1,0 0 2,1-1 3,-1 1 0,1-2-1,0 2-2,-1-2-2,1 1-2,-1-1-6,1 1-3,1 0-5,-1-1-2,1 0-3,0 2-1,0-2-1,-1 0 0,0 2 2,0-3 0,0 2-1,1-1 0,0 1 1,0-2 0,0 2 1,1-1 4,0 0 1,0 0 1,0 2 3,1-2 2,-1 0 2,1 1-2,0 1 0,0-1-4,2 0 0,-2 0-2,0-1-4,0 2-5,0-1-1,2 1-2,0 0-2,-2-1-4,0-1-1,1 3-4,0 0 1,-1 0 2,2 0-1,-2 0 2,0 3 0,-1-2 1,2 1 1,-2 0 2,1 1 0,-1 1-3,0 0-1,0-1 1,-1 3 0,0-1 0,0 1 4,0 1-3,0-2-5,-1 3 4,-1-1 3,1 2 0,-1-2-4,0 2 0,-1-1 0,1 2 1,-1-1 5,0 0-4,-1 0-3,1-1 0,0 1 1,-1 0 1,0-1-1,1 1 0,-1-1 1,1 0-2,-2-1 1,2 1-1,-1-3 2,0 1-2,0-1 0,1 1-2,-1-3 1,0 1 1,-1 1 1,2-1-1,-1 0-1,1-1 1,-1 1 1,0-1 1,1-1 0,-2 1 1,0-2 0,0 1 1,0-1-1,0 0 2,1-1-1,-1 0 0,0 0 1,0 0-3,0-1 0,0 0 0,1 0 0,-3-1-1,2 0 0,0 0 0,1-2-1,-2 0 1,1 0 1,1 1 4,0 0 6,0 0 4,-1 2 1,2-1 3,1-1 1,-2 0 0,1 2 1,1-1-5,-1 1-2,1 0-7,0-1-1,0 0-3,0 2-2,0-1-2,0 0-4,1 1-9,-1-1-12,2-1-16,-1 0-21,0-1-23,1-1-23,0 2-28,0-2-24,0 2-26,2-1-42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0:44.4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 39,'0'0'45,"0"1"2,0 0-1,0 0 0,0 0 2,0 0 3,0 0 3,0-1 1,0 0 3,0 0 0,0 0 4,1 0 1,0-1-3,0 0-1,0 0 0,0 0-2,1 1-2,-1-1-1,0 0-4,0 1-4,1-1-1,-2 0-3,2 1-3,-1-2-3,2 1-2,0 1-3,0-1 0,1 0-1,-1 0-2,2 0-1,0 0-2,0 1 0,-1 0-5,1 1 0,-1 0-4,0 0-4,1 1-1,-1 1-1,-1 0-3,-1 1-2,2 0 0,0 0-4,-2 0 2,1 1-1,-1 0-2,-1-1 0,0 1 0,-1 0 1,0 0-1,0 0 4,-1 0-2,0 0 0,-2 0-2,1 0-2,-1-1-6,-1 1-12,1 0-14,-1-1-16,0 1-17,-1-1-22,0-1-22,1 0-24,-2 0-21,3-1-15,-3 0-19,2 0-23,-1-2-44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0:43.7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26 20,'0'-1'29,"0"1"0,0 0-2,0 0 0,0 1 1,0 0 1,0-1 2,-1 0 2,1 0 1,0 0 1,0 0 1,0 0 3,0 0-1,0 0 3,0 0 0,0 0-1,0 0 3,0 0 1,1-1-3,0 0-5,-1-1-3,1 0-7,0 1-3,1 0-7,0-2-5,0 1-4,0 1 0,0-2-1,-1 1 5,0 1 1,1 1 0,0-2 4,-1 1 3,2 0 0,0-1 1,-1 2 1,0 0-6,0 0 2,0-1-1,0 1-3,-1 0-3,2 0-2,-1 1-2,1 1 0,0-1-1,0 2 0,-1-2-3,0 1 0,1 2 2,0-1 0,-2 3 1,1-2-1,-1-1-1,0 3-1,1-1 2,-2-1-2,1 1-1,-1 0 2,0 1-1,0-2-1,-1 1 1,0 0-2,0 0 1,-1 0 1,0 0-1,0-1-1,-2 1 0,2 0 0,-1-1 0,-1 0 0,2-1 1,-2 0-1,0-1 2,1 0-2,-1 0 0,1 0 2,-1 0 0,1-1-2,0 0-1,0 0 1,0 0 0,0 0 1,1-1 1,1 0-2,-1 0 1,2 0 3,0 0-4,-1 0 0,1-1 0,0 1 3,0 0 1,0 0 1,1 0-1,-1 0 1,2-1 1,-1 0-2,2 0 1,1 0-4,0-1 0,-1 2 1,2-2-2,0 1-3,0-1 2,0 1 3,0 0 0,-2 0-2,1 0-1,0 0-1,2 1 3,-3 0 3,1 1-2,0 0-2,-1 0-1,1 1 1,-1 0 1,1 1 0,-1 0-2,-1 1 0,0-1 0,0 1 0,0-1 1,-1 1 1,0 0-2,-1 0 0,1 1 1,0-1 0,-1 1 0,0 0 0,0 0 0,-1 1 0,0 0 2,-1-1-1,1 1 0,-2-1 1,1 0-2,0 1 1,-1-3 1,1 3-1,-2-1-2,0-1 0,2 2 5,-1-2-3,-1 0 0,0 0-1,0 0 0,-1 0 2,0-1-1,0 0-1,1 0-6,0-1 1,-1 0 0,1 0-2,-1-1-3,1 0 0,0 0-1,0-1 2,0 0 1,0-1 1,2 0 1,-1 0 1,1-2 3,-1 2 2,2-2-1,-1 0-1,0 0 2,0 0 1,1 0 2,-1 0 12,1 0 2,0 0 1,1 0 3,-2 0 7,2 2 4,-1-2 4,1 0 4,0 1-6,0 0 4,0 1-1,0 0 0,-2 0-2,2 1-7,0 0-10,0-2-1,0 2-5,0 0-4,0 0-3,0 0-3,0 0-3,0 0 0,0 0-7,-1 0-13,2 0-15,1 0-24,-1 0-29,1 0-34,-2 0-37,0 0-49,0 0-75,0 0-8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0:42.6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4 15 60,'0'0'66,"0"0"-18,-2 0-9,1 0-4,1 0-3,-1 0-4,1 0 0,0 1-4,0 0-4,0 0-5,0 0-8,0 0-2,0 0-2,0 1 0,-1-1-1,1 0-1,0 1-1,0-1 1,0 1 2,0 0-3,0 0 0,0 0 1,0-2 0,0 3 0,0-1 1,0 0-1,0 0-3,0-1 2,0 0 3,0 0-1,0 0 1,0-1 1,0 1-1,0-1-1,0 0 5,0 0-3,0 0-2,-1 0 0,1 0 1,0 0 0,0 0 1,0 0 0,0 0-2,0-1 1,0 0-1,-1-1 0,0 1-2,0-1-2,-1-2 1,0 3 0,1-1 1,-2-2 1,1 2-1,-2-1 2,0 0 5,0 0 5,1 0 6,-2 1 1,1 0 3,-1-1 6,0 1 0,-1 0 4,0 0-1,0 1-1,0 0-2,0 0-1,1 0-2,0 1-5,-1 0 1,1-1-1,1 1-5,0 0-2,0 0-5,2 0 1,-3 1-1,1-1 0,0 1 2,0 1 0,1-1 0,-1 0-1,0 1 3,1 1-2,0-1 2,-2 0 0,1 1 1,0 1 1,0-1 1,-1 2 0,1 0 2,0-1 1,-1 3-2,0-1-3,0 0-2,1 1-4,0 0-3,0 0 0,0 0-2,0-1-2,0 3 0,1-2 0,-1 1-1,1-1 0,0 1 0,0-1 0,0 0 1,2 0 1,-1-1 1,2 1 0,0-1 0,0 0 1,1 0 0,1 0 1,1-1-3,0-2 1,2 2 0,0-1 1,2 0 1,-1-1-1,0 0-1,1-1-2,1-2 2,0 2 1,-3 0-1,4-1-2,-2 0 0,1 0 0,-1-1 2,0 0 1,0 0-3,0 0 0,1 0 0,-1 0 0,-1-1-1,0 1-1,1 0 0,-3 0 0,0 0 2,-1-1 0,0 1-2,0 0 0,-1 0 1,0 0 1,-1 0 0,1 0 1,-1 0 1,-1 0-3,1 0 1,-1 0 1,0 0 1,0 0-2,0 0 0,0 0-2,0 1-1,0 0 2,-1 0 2,1 0-2,-1 1-1,1 0-4,1 0-5,-1-1-4,1-1-5,-1 2-11,0 0-11,0-2-12,1 0-13,0 0-15,-1 0-15,0 0-17,0 0-25,0 0-35,0 0-7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0:41.7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95 11,'1'0'19,"-1"0"3,1-1 3,-1 1 2,0 0 1,0 0 1,0 0 2,0 0 3,0 0 5,0-1 1,0 1 5,0 0 4,0 0 3,0 0 2,0 0 4,0 0 1,0 0 0,0 0 2,0 0 0,0 0-2,0 0 1,0 1-1,0 0 1,0-1 1,1 0-1,0-1 1,-1 0-3,0 0-3,0 1-5,0-1-3,0-1-8,0 1-7,1-4-9,2 2-6,0-1-6,0 0-5,1-2-4,0 3-2,0-3 0,0 1-1,0 0 0,0 1 2,1-1-2,-1 1-3,0 0 1,0 1 3,1-1-1,-1 1 1,0-1 1,1 1-3,-1 1 2,-1 0 3,-1 0 0,2-1-3,-1 2-3,0-1 2,1 2-1,0-1 1,0 1-1,-1 0 0,1 0 1,-1 0 0,0 1 1,0-1-2,0 1 1,0 1 0,0 0 0,0 1 0,0 0 0,0 1-2,0 0 3,0 1-1,0-1 0,1 1 1,-2 0 2,1 1-1,-1-1-1,1 1 1,-2-1-2,2 0 1,-2 1 0,2 1 0,-2-4 0,1 3 0,-1-2-1,2 1 1,-1 0 0,-2 0 1,2 0-1,-1 0 0,0-1 0,0 0 0,-1 1 0,0-1 2,0 0 0,0 0-2,0 0-1,0 0 0,-1 1 0,0-2 0,-1 1 1,1-1-1,-1 0 0,1 0 3,-2-1-1,1 1 1,0-1-1,-1 0 0,0 1-1,0-2 0,-1 1 0,1-1-1,-1-1 1,1 2-1,-1-1 1,0 0-1,1-1 1,-1 0-1,1 0 0,1 0 1,0 0 3,-1 0-1,2 0 1,-1 0-2,1-1 0,-2 0 0,2-1 1,0 1 0,-1-2-3,1 0-1,0 2 1,0-1 1,-1-1 0,0 0 0,1 2-1,0-1-1,0-1 1,0 1 2,-2-1 1,2 1-2,-1 1 1,2-1 1,-2 1 1,1 0-2,0 0-1,-1 0-1,1 1-2,0 0 2,-1 0 0,2 0-1,-1 0-1,-1 0 2,1 0 0,0 1-1,1 0 2,-2-1-7,1 1-8,1 0-4,-1-1-8,1 0-12,-1 0-11,0 0-15,1 0-19,0-1-12,0 0-13,0 1-11,0 0-18,1-2-25,-1 2-43,1-1-9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56.7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4 6,'0'0'59,"0"0"2,1 0 2,0-1-1,-1 1-3,2 0 2,-1 0 0,-1 0-3,0 0 1,0-1-2,0 1-3,0 0 0,0 0-2,0 0-2,0 0 1,0 0 1,1 0 4,0 1 2,-1-1 1,1 2 0,0-1 1,-1 1 3,0 0-5,0 1-4,-1 0-9,0 0-6,-1-1-5,2 1-6,-2 0-5,1-1-8,0 2-3,0-1-2,0-1 1,0 0 1,0 0-4,1-2 0,0 2-1,0-1 0,0 2 1,0-2 1,0 1-4,0-1-4,0 1 2,0-1-2,0-1 0,0 0 0,0 1-2,0-1 0,0 0 1,1 0 1,0 0 0,0-1 2,0 1 0,0-3-1,1 2-2,-1-1 0,1-2-1,0 1 0,0-1-1,1 0-2,-1-1-2,0 1-2,0-1 1,0 1 1,-1 0-2,0 0 0,0 1-1,-1-1 0,1 1 2,-1 1 3,0-1 1,0 2 5,0 0 8,0 1 6,-1-1 5,1 1 7,-2 1 5,1 0 7,0 2 8,-1 0 4,0 1 1,0 0-1,1 0 1,-1 0-4,-1 1-4,2-1-7,0 0-8,-1 0-9,2-1-4,-1 0-5,0 0-5,1-1 0,0 0-1,0-1-1,0 1-3,1-1-1,-1 0-3,1-1-1,-1 0-9,0 2-8,1-2-12,0 0-7,-1 0-12,1 0-14,0-2-12,1 2-12,-1-2-1,0 0-4,0 0 0,0 1-5,0 0 2,0-1 5,0 1 0,-1-1-3,1 1-8,-1 0-12,1 0-15,0-1-23,-1 0-46,0 1-9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55.9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74 4,'0'-2'38,"0"1"3,1-1 1,0 1 3,0 0 2,-1-1 0,1 0-6,-1 0 0,1 1-6,0-1-4,-1 0-4,1-1-6,0 1-5,0 0 0,0 0-1,0 0 2,0 0 3,0 1 3,-1-1 1,1 2 2,0-1 5,-1-1 0,2 0 1,-2 0-2,2 0 1,0 0 1,-1 0 0,2 0 2,-2-1-1,1 1 0,-1 0-3,2 1 3,-1-1-3,0 1 0,0-1 0,0 1-1,1 0 0,-1 0 0,1 0 1,0-1-2,0 1-1,0 0-3,0 0-4,1 1-2,1-1-2,-1 0-3,0 1-4,0-1-3,1 0 0,-2 1-2,2 1 0,0 0-2,-1-1-2,0 2 0,0 0 1,1 1 0,0-1 0,-1 2-1,1 0 0,-1 0 1,2 1 2,-1 0 0,0 2 1,0-1 2,0 1-2,1 0 3,0 1 0,-1-1 3,-1 0 4,2-1-3,0 1 0,-1-2-1,-1 2-1,1-1 1,-1 0-3,0-1-2,-1 1-4,-1 0 1,1 0 0,-3 1 2,0 0-1,0-1 0,-1 0 0,-2 1 4,0 0 0,-1 1 1,0 0 0,-1 0-1,0-1 0,1 1 2,-1 0 4,-1 0-5,1 0-2,-1 0-2,0 0 0,-1 0-1,1-1-1,0 0-1,1 1-3,-3-1 2,3 0 0,-1-1 0,0 1 0,0-1 0,1 0 1,-1 1 0,-1-1-1,0 0-1,1 1 1,-1-2 0,1 1 0,-1-1 0,1 0-1,0 0 0,1-1 1,-1-1 0,0 0-5,1-1-3,-1 0-5,0-2-3,0 1-3,0-2 1,0 1-1,0-1-1,1 0 2,-1-1 6,2 1 4,-1-1 3,3 0 5,-3 0-2,2-1 4,1 1 0,-1 0 0,2 0-1,-1 1 1,1-1 0,-1 1 2,1 1-1,1-1 2,0 0-3,0 0 2,0 0-1,0-1-2,1 1 6,0-1-3,0 1 0,0 0-2,1-1 5,-1 1 2,1 0 4,0 0 6,1-1-2,-1 1 6,2-1 4,-2 1 2,1 0-2,0 1-1,0-1-3,1 0-4,-1 1-4,1-1-2,-1 0-5,0 1-1,0-1-2,-1 1-4,1 1 0,0 0 1,-1 0-1,0 1-2,1 0 1,0 0 0,0 0 0,0 1 1,-1 0 1,1-1-2,-1 1 0,1 0 1,-1 0 1,1 0-1,0 0 1,-1-1-2,1 1 0,-1 0 7,1 0 5,0 0 3,0 0 5,0 0 3,0 0 0,1 2 0,1-2 3,-1 2-5,0-1-6,2 1-4,-2 0-5,3-1 1,-1 2 2,0-1-1,2 1 1,-1-1 0,1 0 1,0 1 0,1-1 1,-2 1-3,1-3-1,1 3-2,-1-1-2,0-1-3,0 2 2,-1-3-1,1 3-1,0-2 2,0 0-2,-2 0 0,0 0-1,0-1 1,-2 1-1,0-1 1,0 0-1,-1-1-1,-1 0 1,0-1 2,0 0 0,-1 0 0,0-1-1,-1 1 1,1 0 1,0-1 1,-1 1 1,0-1 7,0 0 6,0 0 4,0 0 7,0 0 2,0 0 2,0-1-2,0 1 0,0-1-6,0 0-5,0 1-7,0-1-3,0 0-4,0 0-2,0 1-1,-1-1-1,0 0 0,1 1-1,-1 0 1,1 0 0,0 0-1,0 0-1,0 0 1,0 0-1,0 0-2,0 0-8,0-1-7,0 0-12,-1-1-15,1 1-15,0 1-23,-2 0-25,2 1-30,-2 0-33,0-1-33,2 0-38,0 0-47,0 0-88,-3 1-57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54.8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-1 11,'0'0'54,"0"0"-7,0 0 2,-1 1 4,1 0 3,0 0 0,0 0-2,0-2 0,0 1-1,0 0-1,0 0-8,0 0-8,-1 0-5,1 0-5,0 0-1,0 0-2,0 0-2,0 0 0,0 1-1,0 0 5,0 1 1,0 0 2,-1 0 3,0 1 4,-1 0 3,1 2 3,0-1 1,0 2-3,-1 0-1,0 0 1,1 2-4,0-1-6,-2 1-2,2 1-5,-1 0-3,0 0-1,1 2-5,-1 0-3,1 1-3,0 1-2,0 0-2,-1 1 0,1 1-2,0-1 1,0 2 1,-1-1-3,2 2 1,-2-1 0,0 2-1,-1 0 0,2 0 1,0 0 0,-1 0-1,1-1 0,0 0 0,-1-1 2,1 1 0,1-1-2,-1-1 0,0 0 0,1-2 0,0-1 1,0 1-1,0-1 0,1-2 0,0 0 1,-1-2 0,1 0 0,-1-2-1,1 0-1,0-1 0,0-1-1,-1-2 0,0 1 1,0-1 0,0 0-1,0 0 0,0-1 2,0 0 0,0 0-1,0 0-2,0-1-3,0 0-7,0-1-2,0 0-5,1-1-7,-1-2-7,1 0-3,0-1-7,0 0-5,-1 0-3,1-1-7,-1 0-8,0 0-7,2-1-9,-1 0-10,-1-1-9,0 0-14,1-1-14,-1-1-18,1 0-3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29:45.6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7 22,'0'0'70,"1"-1"-1,-1 0-2,0 1-2,0 0-2,0 0-4,0 0-6,-1 0-7,1 0-4,0 0-5,0 0-4,0 0-4,0 0-1,0 0-2,0 0 1,0 0 1,0 0 0,0 1-1,0 0-1,0-1-2,0 1-4,0 0-2,0 0-2,0-1-3,0-1-4,-1 1-3,1 0-3,-1 0-1,1 0 0,-1 0-1,1-1-1,0 1 0,0 0 0,0 0 0,0 0 0,0 0-1,1 0 1,-1-1-2,0 1-1,1 0-1,0-1 3,-1 1-2,0 0 1,0-1-1,0 1 0,0 0 0,0 0 3,0-1 3,0 1-2,0 0 2,0 0 0,0 0 1,-1-1 0,0 0-2,0 1-2,1-2 0,-1 2-2,0 0-2,0 0-8,-1 0-13,1 0-15,0 2-24,0-2-28,0 2-32,1 0-42,-2 0-7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54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2 32,'0'0'59,"0"-1"1,0 0 1,0 1 0,0 0-2,1 0 3,-1 0 4,1 0 1,-1-1 3,2-1 3,-1 1 3,0 1-1,0-1 0,1 1-5,0-1-7,-1 0-5,1 0-5,-1 1-6,2 0-1,0 0 2,0-1 0,1 0 2,-1 0 2,1-1 0,1 1-1,-2-1 1,1 0-4,1 0-3,0 0-2,1 0-7,0-1-4,-1 0-6,1 2-3,0-2-7,0 1-9,-1 1 0,0-1-7,1 2 0,-2-1-2,-1 1-8,1 0-6,0 0-6,-2 0-8,0 0-10,0 1-8,0-1-8,0 2-7,0-1 0,-1 0-4,-1 0-1,1 0-4,-1 0-1,1 1-5,0-1-10,-1 1-12,0-1-14,0-1-15,0 0-17,0 0-29,0 0-4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53.5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1 33 12,'2'-1'37,"-1"0"-3,0-1-5,0-1 2,-1 1 2,1 1 3,-1 0 6,0 1 5,0-2 7,-1 2 4,1-2-1,0 1-4,0 1-3,-1-3-4,1 3-9,-2-1-7,0 1-7,1 0-5,0-2-1,0 2 1,-1-2-3,1 0 0,0 2 4,-1-2 3,0 2 0,0-1 4,1 1 3,-2 0 5,2-2 4,-1 2 2,1-1 3,-1 0-1,0 1 2,1 0-3,-2 0-5,1 0-7,-1 0-3,-1 2-4,0 0-4,1-1-1,-1 3-1,0 0 2,1-1 2,-2 1 4,1 0 0,1 1 2,-1 1-3,-1-1-3,1 1-3,0 1-2,0 0-4,-1 0-2,1 1-4,0-1-3,0 1 0,-1 0 1,1 0-2,1-1-2,-1 0 2,1 1-2,0 0-1,1 0 2,0 0-1,-1 0 0,2 1-1,0-1 3,-1 1-2,1-2 0,0 2 0,1 0 0,0-2 1,1 1-2,0-1 1,1 0 0,0 1 1,1-1-1,0 0 2,0 0-2,0 0-1,1-1 1,-1 0 1,1 0-2,1 0 1,-1-1 1,2-1-1,-1 1 2,1-2 2,-1 0 0,2 0 0,-1-1-1,1 0-1,-1 0 1,0-1 2,0 0-2,0-1 1,0 0 0,0 0-1,-1-1 1,-1 1 0,1-2-1,-1 0-1,1 0-1,-2 0 0,1-1-1,-1 0 1,1 0 1,-1 0 0,0 1-1,0-2 0,-1 1 2,0 1-1,-1-2 0,0 1 1,0 0-2,0 0 1,-1 1-1,1-1-4,0 0-9,-1 0-6,0 0-9,0 1-10,0-1-11,0 0-17,0 1-15,0 0-14,0 0-15,0 0-14,0 1-15,0-1-14,-1 2-13,0-1-18,0 0-2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52.6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363 31,'0'0'58,"0"0"1,0-1 1,0 1-1,0 0-1,0 0 0,0 0-1,1 0 0,0-1-1,-1 0 1,0 0-1,1 1 0,-1-1-2,1 0-4,-1 0-1,1-1-3,2 0-4,-2-1-5,2-1-4,0 1-3,-2-1-2,2 1-6,-1-3-3,1 1-6,0-2-3,1 0-4,0 0-4,-1-1-2,1-1-1,-1 2 1,1-3 0,-1 0 2,0 1-2,1-1 2,-2-1 1,0 1 1,1-1-1,-2 1-3,1 0 5,0 1-3,-1 0 2,0 0 1,0 1 0,1 1 0,-1 0 0,0 0 0,-1 0-3,1 0-1,0 1 0,-1-1-2,0 2 0,0-1-1,0 0 1,0 0-1,0 1 2,0-1 1,0 1-1,0 0 1,0 0-1,0 0 1,0 0-1,0 0 1,0 1-1,0-1 0,0 2 2,-1 0-2,0 0-2,1 0 1,-1 1 2,1 0-1,-1-1 1,0 1-1,0 1 7,0 0-1,-1-1-1,1 0-2,-1 1 0,0 0-1,0 1 1,1-1-2,-2 0-7,1 1 3,-1 0 0,1 0 2,-1 0-1,1 0 1,0 1 1,0 0 0,-1 0 0,0 1 1,0 1 1,0-1 0,0 2 0,0 0 2,1 0 2,-1 1 1,0 1 1,0 0 0,0 2 2,0 0 0,0 0-2,1 0-2,0 2-2,0 0-2,0-1-1,-2 2-1,0-2 0,2 2 0,0-2-1,-1 1 2,1 0 1,0 0-2,0 0 1,1-1 0,0 0 1,0-1-1,0 0-1,1-1-1,0 1 1,0 0-3,0-1 1,0 2 2,0-2-1,0 1 1,1 0-1,0 0 0,-1 0-1,1 2 6,-1-1-4,1 0-1,1 0 1,0 0 1,-1 0 0,0 0 1,0 1-1,1-1 0,-1 0-1,1 0 2,-1-1 0,-1 0 5,1 0-3,0-1-2,0 1-1,-1-1 0,1 0 1,-1 2-2,0-3-2,0 1-5,0 1 4,0-1 2,0 0 0,0-1 1,1 0 1,0 0 0,1 0-1,-2-1-1,0 0 2,1-1-1,0 0 1,2 6-2,-1-8 1,0 0 4,0 0-3,1 0-1,0 0 1,1 0 2,-2-1-1,2 0-1,-1 0-1,2 0-2,-1-1 1,0 1 1,0-1 0,0 0-1,2 0 1,-1 0 0,1 0 1,-1-1-1,0-1 0,-1 0 1,2 0 1,-1 0 0,1-1-2,-1 1 5,0-1-3,1 0 0,-2 0-1,1-1-1,0 0 0,0 1 0,-1-1 0,-1 1-2,1 0 2,-1-2 1,0 1-1,0-1 1,-2 0 0,3 1 2,-2-2-3,-1 3 0,0-3 1,0 1 1,-1 1 3,1-1 1,-1-1-1,0-1 0,0 2 1,-1-3 1,1 1 1,-1 0 1,-1 1 0,0 0 1,0 0 1,0 1 4,1 0 4,-2 0 0,2 0 0,-3 1 1,1 0 1,0 0 0,-1 2 2,1-1 0,-2 0 0,1 1 1,-1 0 0,2-1-1,-3 2 0,0 0-1,2 1-3,-2 0-1,1 1-4,-2 0-2,1-1-2,1 1-2,-2 0-1,1 1 0,0-1-2,2 1-3,-1 0 0,1 0-1,-1 1-1,1 1-2,0-1 0,0 1-6,-1 0-8,1 2-11,0-2-13,-1 1-15,1 0-17,0-1-22,0 0-24,1 0-23,0 0-20,0 0-18,2-1-24,-1 1-34,0-2-6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51.4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52,'1'0'73,"-1"0"-2,1 0 1,0 0 1,0 0-1,0 0-3,0 0-5,-1 0-1,1 0-7,1 0-5,-1 0-3,0 0-3,0 0-2,0 0-1,0 0-2,2 0-2,-1 0 1,0 0-3,0 0-2,-1 2-1,1-2-3,-1 0-1,2 2 2,0-2 2,0 0 3,1 2 0,0 0-1,0-2-1,0 2-1,0-2-2,1 1-3,0 1-5,2 0-7,-1-2-3,0 2-2,-1-1-3,2 1-1,-1-1-4,-1 0 0,1 1-1,1 0-2,-2-2 0,1 2 1,-1-1-1,0 1 0,0-2 2,-3 2-2,2-2 1,-2 2 0,0-2-1,0 1 0,-1-1 0,1 0-9,-2 0-7,0 0-14,0 1-15,-2 1-21,1-2-18,-1 0-26,0 1-24,0 1-23,-1-1-26,1 0-46,0 1-73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50.9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0 33,'-2'3'57,"1"-1"2,1 1-1,-1 0-3,0 0-1,0-1 1,1 1 1,-1-2 2,1 2-4,0-3-1,0 1-1,0 0 0,0-1-1,0 1-5,0-1-5,0 0 0,1 1 4,-1 0-1,2 0 1,-1 0 2,1 0-2,0-1 2,1 0-2,-1 0-3,1 0-6,1 0-6,0-1-7,-2 0-3,3 1-6,-1 0-2,0 0-5,0 0-4,0 0-1,1 0 0,-1 0 0,2 0-2,-2 0 1,1-1-2,0 0 2,0 0-1,-1 1-1,1 0 2,-1 0-1,0 0-1,0 0 0,0 0 7,0 0-6,-1 0 0,0 0-1,-1 0-3,0 1 3,1 1-3,-1-2-3,-1 2-13,1-1-6,-2 1-3,1-1-6,0 0-8,-1 1-9,0-2-5,0 2-5,0-1-1,0 1-7,-1-1-7,0 0-7,1 1-10,0-1-14,-2 1-11,2 0-16,-1 0-2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50.3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1 19,'0'-2'50,"0"2"1,0 0 2,0-2 0,0 0 0,1 0-3,-1 0 3,1 1-2,-1 1-2,0-2-2,0 2 0,0 0-2,1-2-1,-1 0-2,1 2-1,-1-1-3,1 1-2,-1-2-3,0 2 0,0 0-2,0-2-3,0 2-1,0 0-1,0 0-3,0 2-2,0-2-2,-1 0-3,1 2 4,-1 1 0,1 1-1,0-1-2,-1 3 1,0-1-2,0 3-1,-1-3-1,2 1-4,0 2-3,-1-2-2,0 1-1,1-1-2,0-2 0,0 1-2,1 1-1,0-1 0,-1-1 0,2 1-2,1-2 1,-1 1 1,0-2 1,1 1 0,2 0 0,-2-1 2,2-1-2,0 0 1,0 0 0,1 0 0,-1-1-1,0-1 0,0-1 0,0 1-1,1-2 1,-1 1-1,0 0-1,-1 0 1,-1 0 0,1-1 0,-1 0 1,-2 0 2,2 0-1,-1 0 1,0-1 0,-1 1-1,0-1-1,0 1 1,0-1-2,-1 0 1,0 0 0,0 0 1,0-1-1,0 2 0,0 0 2,-1 0 1,1 1 5,-1 1 2,0 0 3,1-1 1,0 1 6,0 1 3,-1-2-3,0 2 2,-1 2-3,1-2-2,-1 3-3,1 0-2,0 1 1,-1 1 0,-1 1 2,2-2 1,0 2-1,-1 0-1,2-1 1,-1 2 0,0-1-4,0 1-4,0 0-1,0 1-2,1 0-1,0 0 2,-2-1-4,2 0 0,-1 0 0,1 2 0,0-2 0,0 0 0,0 1-1,0-1 0,0 0 0,0 0 0,0 1 0,0-1-1,0-2 0,0 2 2,1-1 0,-1 0 1,0-1-1,0-1 0,0 1-1,0 0 1,0-1-2,0 0-2,0 0-2,0-1-2,0 0-2,0-1-2,0-1-4,0 0-5,2 0-3,-2 0-6,0-1-7,0 0-8,0 0-5,0 0-11,0 0-9,0-1-10,1-1-12,-1-1-11,1-1-10,-1 1-8,1-1-13,0 1-14,-1-1-26,0-1-52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49.4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1 36 13,'1'0'42,"0"0"6,1 0 4,-1 2 7,-1-2 4,1 2 3,0-2 0,-1 1-1,1 1-2,-1-1-5,1 0-9,0 1-7,0 1-9,0-1-7,-1 2-1,1-2-4,-1 0-4,0 1-3,0-3 0,0 1-3,0 0-2,0 0 0,0-1-2,0 1-3,0 0-2,0-1 0,0 0-2,0 0 1,0-1-1,1 0 0,-1-1-6,2 0 6,-2-2-1,0 0 0,1 1-1,-1-1 0,1 1 1,-1-1-1,0 0 4,-1 0-5,1 0-1,-1 1 2,1-1 1,-2 1 0,1-1 0,-1 0-1,0 3-1,0-2 2,1 0 2,-2 1 2,0 1 4,2 1 0,-2 0 4,0 0 5,-1 1 3,1 1 5,0 1 3,-1 0 1,0 0 1,1 1 1,-1 0 2,1-1-1,-1 3 0,0-1-5,0 1-1,0-1-1,-1 1-4,3 1-3,-2-1-4,0 1-3,0 0-2,1 0-2,1 0-1,-1 1-2,0-1-1,1 1 0,0 0 1,1 0-1,-1-1 1,1 2 0,1 0 0,-1 0-1,0 1-2,1-3 0,1 2 0,0 0 0,1-2-1,0 2 0,1-2-1,0 1 0,1-3 4,0 2 1,-1-1 2,1-1 0,0 0 1,0-1 0,1 0-1,1-1 1,-1 1-4,0-1-1,2-1-1,0-1 0,0 0-1,0 0 1,0-1 0,0 0 0,0-1 0,0 0 4,1-1-2,-2 0 0,0-1-2,0 0 0,0 0 0,-1-1-3,0 0 0,-1 0-5,0 0-2,-1 0-4,0 0-4,0 0-3,-1 1 0,-2 2-2,2-2-1,-1 0 1,-1 3 0,0-2-1,0 0 0,0 2-3,-1 0-7,0 0-5,0 0-7,0 0-5,0 0-7,-1 1-8,0 0-1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48.7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99 18,'1'0'33,"-1"0"-2,0 0-2,0-1 0,0 1 3,0-1 2,0 1 0,0-1 3,0 0 1,0 0 1,0 1-1,0 1 4,0-1-2,-1 0 1,1 0-1,-1-1 1,1 0 2,0 1 3,0 0-1,0 0-2,0 0 1,0 0-3,0 0-2,0-1-5,0-1-5,0 0-5,0 0-5,1-1-2,0 0-8,-1 0-2,3-1-3,-2 1-3,1-3 1,0 4-1,1-4-1,-1 1-1,2 1 1,-1-2 3,0 2 3,1-1 1,-1 2-1,1-1 2,-1 1 3,2-1 1,-2 1 1,1 0-3,0 0-3,0 1-1,0 0-3,1 0-1,-2 1 2,1 0-4,1 1-1,-1 0-1,0 1 2,0 1 3,1 1 6,-1 1 0,0 1-2,0 1 2,0 1 2,0 0 2,-1 0 0,0 2-1,1-1-4,-2 0-2,0 1 1,0 0-2,0 1-1,-1-1-2,0 0-1,0 0-1,-1-1 1,2 1 1,-2-1-2,0-1 2,0 0-2,-2-1 0,2 0 0,-1 0 0,0-1-1,0-1 2,0 0-2,0 1 1,0-1-1,-1-1 5,0 0-1,0 2-3,-1-1 0,-1-1-1,2 1 1,-3 0-3,0-2 2,1 1-5,-1 1 3,0-2 3,0-1-1,1 1-1,-2 0 2,2 0 3,0 0-2,0-1-1,0 0 1,0-1-1,1 0 0,-1 0 2,1 0-1,0-1 2,0 1 6,0-1 9,1-1 6,0 2 7,1-2 5,0 0 3,-1 0 3,1 1-2,0-1-1,1-1-9,-2 0-8,2 0-4,0 1-5,-1-1-5,1 0-7,0 0 0,0 1-2,0 2-7,0-2-12,0 1-17,0 0-22,0-1-21,1 2-28,-1 0-31,0 0-33,0 0-31,1 2-32,-1-2-59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47.7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31 43,'1'0'51,"-1"0"-4,0 0-2,0 0-5,0 0-4,0 0-4,0 0-1,0 0-3,1 0-2,0 0 1,-1 0-1,0-1 0,1 1 0,-1 0-2,-1 0-3,1 0-1,0 0-2,0 1 1,0-1-1,0 1 1,0 0 2,0 0 0,0-1 1,0 0 4,0 1 3,0-1-1,0-1 2,0 1 1,-1 0-1,0 0 2,1 0 0,0 0 1,-1 0-4,0 0-3,0 0-4,0 0-2,1-1-2,-1 0 3,0 0 0,0 1 0,1-1 2,0 1 2,-1-1 1,1 0 2,-1 0 1,1 1-2,-1-1 0,1 0-2,0 0-1,1 0-1,-1 0 2,1-1-4,0 1-4,0-1 0,0 0 0,1 0-2,1-1-1,-1 1-4,1 0 2,-1 0 2,1 0 1,-1 1-1,1-1-1,-1 2 0,1 0-1,-1 0 2,1 0 2,-1 2 3,0 0-1,1 1 3,-1 0 3,1 1-1,-2 0 1,1 2-4,-1 0-6,0 1-1,1 0-3,-1 1-4,0-1-5,1 1-1,-2 0 0,0 1 2,0 0-2,-1 0-8,0 1-9,-1-1-11,0 0-11,-1 1-16,-1 0-15,-1 2-15,0-3-12,-1 2-9,-1-1-6,2-1-4,-1-1-4,0 1-5,0-1-6,0-1-8,0-1-15,0-1-31,1-1-6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47.0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15 34,'0'1'59,"0"0"1,0-1-3,0 0-6,0 0-3,0 0-5,0 0-8,0 0-5,0 0-4,0 1-1,0-1-3,0 0 0,0 0-2,0 0 1,0 0 0,0 0-1,0 0-2,0 0-3,0 0-1,0 0-1,0 1-2,0 0 1,0 0-3,0 3 3,-1-1-2,1 2 2,-1 0 4,1 0-2,-1 2-2,1-1-3,-2 1-1,1 2-2,0-1-1,0 0-3,0 1-3,1 2 1,-2-1 2,1 2 3,1-1 2,-1 2 5,1-1-1,-1 1 3,0 1 4,0 0 1,1-1 2,-2 2 0,0 0 0,2 0-1,-1-1 0,0 2-1,1-2-5,-1 2-1,0 0-3,1-2-2,-1 2-1,1 0-2,-1-2-3,1 1 0,0 0 0,1-2-1,-1 1-1,1 0-1,-1-1 0,2 0 0,-2-1 1,1-1 0,0 0 0,-1-1 0,1-2 0,0-1 2,-1 1-2,2-2 0,-2 0 1,0-3-1,0 1 1,0 0-1,0-2 0,0-1 1,0 0-1,0-1 0,0 0 2,0 0 0,0 0-1,0 0 0,0-2 0,0 0 1,-2-3 0,2 1-2,-1-2 0,0 1-1,0-2 0,0 1-1,1-1 2,0-1-3,-1 0 3,1 0 0,0-1 0,0 0-1,0 0 2,0 0 0,1 0 0,-1-1 0,1 1 0,0-2-2,1 0 1,0 1 0,0-1-3,0 0 3,-1-1-3,-1 0 1,3-1 0,-2 1 2,0 0-1,0-1 1,1 1 1,-1-1-1,0 0 0,0 0 0,0 1-1,0 1-1,0-2 1,1 2-1,-1-1 1,2-1-1,-2 2 2,1-1 0,0 1 1,0-1 0,1 1-1,-1 0 2,1 0-2,0 1 1,1 1 0,-1 1-1,0 1-1,1-1 0,-2 1 0,0 0 0,0 2-1,1-1 2,-2 1 0,1 0-1,0-1 0,1 0 1,-2 1 0,2 0 1,-1 1-1,-1 1-1,1 0 1,0 0-1,1 0 1,0 0-3,-1 1 2,1 0-1,1 0 1,-1 0 0,0 1 1,0-1 0,0 1 0,0 1 4,0 1-2,1 1-1,0-1-1,-1 1 2,-1 0-2,1 0 0,0 1 0,-1 1 0,0-1-3,1 1 3,-1-1 0,1-1 3,-1 1-2,1 1 4,-1-1 2,0 1 3,1 0 3,-1 2 2,0-1 2,1 0 1,-1 1 0,1 1 0,-1 0-5,1 0-2,-2 0-1,2 1-3,-3 0-3,1 1-1,0-1-1,1 2 0,-2-2 0,1 0-2,-1 1 0,0 0 0,0 0 1,0-1 1,-1 1-2,1-2-1,-1 1 1,0-1 0,-1 2 0,0-2 1,1 0 0,-2 1-1,1 1 2,-1-2 0,0 0 0,0 1-2,-1-1 0,0 0 0,1 1-1,0 0 1,0 0-1,-2-1 0,2-2-1,-1 0 2,1 0 2,-1 0-1,1-1-1,-1 1 0,0-2 0,1 2 0,-1-2 1,1 0-2,-1-1 0,0-1 0,-1 0 0,1-1-1,0 0 1,0-1 0,0 1 0,0-2-1,-1 1-1,1-2 1,0 1 1,0 0-1,0-1 2,-1 0-1,2 0 1,-1 0 0,1 1 1,0 0 0,0 0 2,1 0 0,1 0-2,-1 0 2,0-1-1,2 2-1,-1 0 3,1-1-3,-1 2 0,0-1 0,1 0 0,0 0-1,0 1 2,0 0-1,0 0-1,0 0 2,0 0-1,1 0 0,0-1 3,0 1 0,1 0 0,-1 0 2,0 0 0,1 0 0,0 0 1,0 0 2,0 1-1,0-1 0,1 1 5,-1 0-3,1 0 1,0 0 1,0 1-3,0 0 3,0 0-2,0 1 1,0 1-1,1-1-1,0 1 2,0 0 0,0 0 0,-1 0-1,1 1-1,0-2-3,1 1-3,-1 1 3,0-1-6,0-1 2,-1 3-2,1-2 0,0-1 2,1 2 1,-2-1-1,1 0-1,-1 1 1,1-1-1,-1-1 2,2 3 2,-2-3 3,0 1 3,1 1-2,0-1 1,0 2 3,1-3 0,-1 1-1,1 1-3,-1 0-2,1-1-3,1 0 2,-1 1-3,1-1-3,1 0 2,-1-1-2,1 1 1,0-2-1,-1 1 0,1 0-1,0 0 1,-1 0 2,1 0-3,0-1 0,-3 1-1,2 0 2,-2 0 0,1 0 2,0-1-2,-2 0 0,1 0 0,-1 0 2,-1-1-2,0 0 0,1 1-1,-2-2 0,1 1 0,0 0 1,-1-1 0,1 0 1,0-1 0,0 0 2,-1 0-2,0-1 0,1 0 1,-2-1-1,2-1-1,-1-1-2,-1 1 2,1-1-1,0 1 2,-1 0 0,1 2-1,-1-1 1,1 1 0,-1-1 1,0 0-2,0 1 0,0 0 0,0 0 0,1-1-2,-1 2 1,0 0 0,0-1-4,0 2-13,0-1-12,-1 1-22,1 0-20,0 0-23,0 1-30,-1-1-32,1 0-27,0 0-26,-2 3-44,0-2-7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29:45.1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5 39 27,'0'0'40,"0"0"-3,0-1-7,0 1-5,0 0-8,0 0-2,0 1-1,0 0 4,0 1 3,0-1 0,1 0 2,-1 1 6,0 0 3,0 1-2,0-1 2,2 0-4,-1 1-3,-1-1 0,0-1-2,0 2-3,1-1 1,0-1-2,0 1-3,0 0 0,0-1-2,0-1 1,-1 0 1,1 0 1,0 1 3,-1-1 1,0 0 0,0 1 0,0-1 3,0 0 1,0-1 1,1 1 1,-1-1-1,0-2 1,1 1 4,-1-2-2,0 0 0,-1-1 7,1 2-2,0-2-1,-1 1 0,0 0 0,0 0-3,-1 0 3,1 0 0,0-1-8,-1 2 3,-1-1 0,1 1 1,-1 0-1,1 0 3,0 1 0,0 1-3,-2-1-2,2 1-6,-2 1-1,0 1-2,0 1-3,0-1-7,-1 2-4,2 0 1,-2 2-4,1-1 0,0 1-3,0 0 1,0 0 1,0 0 1,1 1-1,1 1-2,-2-1 0,2 0 3,0 1 2,0-1-1,2 1-2,-2-1-1,1 1 2,0-1 1,1 1-1,0-2 2,0 1-1,0 1-3,0-2 1,0-1 2,1 2 4,-1-2-3,2 1 1,-1-1-5,1-1 2,1 0 0,0 0 1,1 0-3,-1 0-4,1-1 3,0-1 2,0 0 1,0 0 0,1 0 1,1-1-1,0-1 1,-1 0 1,1 1 1,-1-1-3,1-2 0,-1 1-1,0 0-1,1-1 1,-1 1 1,-1-1-2,2 0-1,-2 0-5,1-2 2,0 0 2,-1 1 3,0-1-2,0 1-1,1-2 0,-1 1 2,0-2 8,0 1-4,0-1-1,-2 2-5,1-2 1,-1 1 2,1-1 1,-2 1 0,1 2 0,-1-1 1,0 1 2,1 0 3,-2 0-3,0 1-2,1 1 0,0 1 2,-1-1-3,0 1 1,0 0 2,0 1 0,0 0 1,0 0 3,0 0 0,0 0-3,0 0 0,0 0-1,0 0-2,0 2-1,0-1 0,0 1-2,1 1-1,0 0 4,0 2-1,-1 0 0,1 0 1,-1 2-1,0-1 1,1 1 0,-1 0 2,0 0-3,0 0 2,0 1-1,0-1 0,0-1 2,0 1-2,0 0-1,0 0-2,0-1 3,0-1 1,0 1-1,0-2-2,0 1-2,-1-1-2,1 0 1,0-1 4,0-2-3,0 0-1,0 1 4,0-1 1,0-1 2,0 0 5,0-1-3,0 0-1,0 0 0,0 0-1,-1 0-1,1-1 0,0-2-3,0 0 0,0-1 2,1-1-3,-1 1 1,1-1 1,1 1 0,-1-1 1,0-1 2,0 2-2,1-2-3,0 1 2,1-1 0,-1 2-2,0 1 1,2-1 1,-2 1-1,1 1-1,0-1 2,0 1 0,0 0 0,0 2 0,0-1-1,1 1-2,-1 0 0,1 0 0,-1 0 2,-1 1 1,1 0 0,0 0 0,0 0 0,-1 1 0,0 1 1,0 0 1,0 0 1,0 2-1,0-1 1,-1 0 0,0 0-1,0 1 0,1-1-2,-1 1 0,0-1-2,1-1 1,-2 2 0,0-2-2,1 1 2,-1 1 0,0-2 1,1 1-2,-1-1 6,0 0-3,0 0 0,0 1-2,0-2 1,0 0 1,1-1-1,-1 2 1,0-2-2,0 0 2,0 0-2,0 2 0,0-2-2,0 0-2,0 0 0,0 1-7,0-1-3,1 0-4,-1-1 2,2 1 2,-1-2 0,0 0 2,1-1 0,1-1 6,-1 0 3,1-1 3,1 1 3,1-1-2,-1-1 1,0 1-1,0 1-1,0-1 1,0-1 1,1 3-1,-3-1-2,1 1 0,-1 2 1,0-2 2,1 1 1,-1 2 1,-1 0 1,1 0 3,-1 0 6,1 2 3,0 0 2,0 0 2,-1 1 1,0 3 0,0-2 1,0 1-3,0 0-3,0 1-1,-1 1-3,1 0-3,-1-2-3,1 3 0,0-3-4,0 1 0,0 0 0,0-1-3,0 0 0,0 0 1,0-1 1,2-1 1,-2-1-1,0 0 0,0-1-1,1-1 2,0 1 0,1-1 0,-1 0-1,1 0 1,1 0 0,-1 0 0,1-1-2,2-2 1,-2 0-1,1 0 0,-1-1 0,0 0 0,2-1 0,-2 0 0,1-1 2,-1 0-6,1 1 0,-1-1 2,2 1 2,-4 1-1,1-1-2,0 1 3,0-1-2,-1 1 5,-1 1 0,0-1-2,0 1 0,1 0 0,-2 0 1,1 1-2,-1 0 0,1 1 0,0-1 0,-1 2 1,0-1 0,0 1-1,0-1-1,0 1 1,0-1 1,0 1-3,0 0 2,0 0 0,0 0 1,0 0-1,0 0 0,0 0 0,0 0-1,0 0 3,0 1-3,0 0 2,-1-1-3,0 1-1,1 1 1,-1-1 1,1 3-1,-1-1 1,0 1 2,0 0-2,0 1 2,0-1 2,0 1-3,0 1 1,-1-1 1,1 2 0,0-1 0,1-1-1,-2 1 0,2 0-3,0 0 1,-1-1 1,1 1 0,0-1-1,0 0-2,1-1 1,-1 1 1,2-1-2,-1-1 3,1 0-1,0 0-1,0-1-1,1 0 2,1 0-1,0-1 1,0-1 1,0 0-1,1-1-2,0-1 3,1 0 0,0 0-2,0-2 2,-1 2 0,3-1 0,-4 0 2,2 0 2,-2-1-5,1 1 1,0-1 0,-2 0 0,1 2 1,-1-1 0,-1 1-1,0 0-1,0-1 3,0 2-2,-1-1 0,0 1 1,0-1-2,-1 1 0,1 0 1,-1-1-5,0 2-4,0-1-9,-1 1-14,1 0-15,-2-2-18,1 1-21,0 1-25,0 0-24,-1-1-29,2 1-19,0 0-33,0 0-53,-4 0-77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45.3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47 40,'-1'-1'50,"1"0"1,0 1 2,0-1 1,0 1 0,0-1 3,0 0 2,0 1-1,0 0-2,0-1-1,0 1-1,0 0 0,0-1 1,0 0-1,0 1-1,0 0 1,0-1-1,0 0-3,0 0-1,-1 0-2,1 1-3,0 0-5,0 0-2,0 0-5,1 0-3,0-1-2,0 0-1,0 1-5,-2 0 0,1 0-1,0 0-2,0 0 0,1 0-1,-1-1 2,2-2 2,0 0 3,1 1 0,0-1-1,0 0 1,1 0 1,0 1-1,-1 0-3,1 0-1,0 0-3,0-1-4,1 2-1,1 0-1,-2 0-1,1 0-2,-1 1-2,1 0-3,1 1-1,-1 0 0,0 1 1,0-1-3,0 1-2,0 0 1,0-1 1,-1 0 0,1 1 2,0-1-1,1 1-1,-2-1 0,0 1 0,0 0 0,0-1 0,-1 1 0,1-1-1,0 0-1,-2 0 2,1 0 0,0-1 0,-2 1-2,2 0 1,-2 0 0,1 0-2,0-1 2,0 0-2,-1 0 1,0 0-1,0 0-1,-1 0-6,1 0-5,-1 1-4,1-1-2,-1 0-3,0 0-2,1 0-2,-1 1 0,0-1 0,0 0 0,0 0-3,-1 0-4,0 0-5,1 1-7,0-1-9,0 1-7,-1-1-7,1 0-10,-1 1-9,1-1-13,-1 0-15,1 0-15,0 0-19,0 0-33,0 0-59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44.7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2 0 14,'1'0'21,"-1"0"-7,0 2-2,0-2-5,0 0 0,1 0-2,-1 0 2,0 0 3,0 0 4,0-2 4,0 2 4,0 0 3,0 0 3,-1 2 4,1-2 0,-2 0 0,2 1-3,-2 1 2,0-2 0,0 2 2,0-1 0,0 0 0,0-1 1,0 0-1,0 2 0,0-2-1,-1 0-2,1 0-3,0 0-1,0 0-6,-1 1-3,-1 1-1,1-1-2,0-1 0,0 1-2,0 1 2,0 0-2,0 0 1,0 0 1,-1 1 1,0 1-4,1 1 0,-1-1 0,0 1 1,0 0-1,0 1-2,1 0 1,-1-1-3,1 0 4,0 1-3,-1-1-2,1 0-4,0 3 0,-1-3-1,1 2 3,1-1 2,0 1 0,0 0-1,1 1 1,0 0 6,0-1-2,1 2-1,0-2-7,0 3 0,0-3-1,0 1 1,0-1-2,1 0-7,0 0 3,1 0 1,-1 0 1,3-1 0,0-1-1,-1 1 2,1 0-1,0 0 1,0-1 1,0 1 1,0-1 1,2-1-1,-1 0-1,-1 0 1,2 0 1,-1-1-2,1 0 0,0 0 0,-1-2-3,1 0 4,0 0 1,-1-1-2,-1 0 1,1 0 0,-1 0-1,0-1 1,0 1 1,0-2-3,-1 2 1,0-1 1,0 0-1,-1 0-1,0 0-1,-1 1 0,2-1 2,-1 0 0,-1 1-4,1-1 1,-1 1 1,0-1 2,1 0-6,-1 0-3,0 1-5,0 0-7,-1 0-1,1-1-7,-1 1-8,1 0-6,-1 0-2,1 0-3,0 0-13,-1-1-4,0 0-7,0 1-10,0 0-12,0 0-18,0 0-3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43.8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0 144 75,'0'0'72,"0"-1"0,-1 0-4,1 1 2,0 0-7,0 0-7,0 0-7,-1-1-7,1 1-7,-1-2-7,0 0-4,1 0-2,0 0-3,0-1 1,0 0-1,-1-1 1,0 1 2,0-1-2,0 1 0,1-1 0,-1 0-1,1 0-2,0 0 0,0-1 1,0 0-1,-1 0 1,1 0 0,-1 1 3,1-1 0,-1 0 4,-1 0-2,1 0 1,1 0 0,-2 1 3,1 0 1,-1-1-2,1 2-1,-1-1-5,0 1 1,1 0-1,-2 0-4,0 1-5,0-2-2,1 2-3,-1-2-2,0 3 2,-1-1-3,1 1-1,-1-2 1,0 3 2,1 0-2,0 0 3,0 0 1,-1 0-2,1 2 0,-1 0-1,0 0 1,0-1-2,1 3 1,-1 1-3,0-1 3,0 0-2,0 1 0,0 1 1,1-2-1,0 1 1,0 2-2,0-3-1,1 1 0,-1 0 2,1 0-1,-2 1-1,2 0 0,-1 0 0,0 1 0,1-1 0,0 0 0,0 0-3,1 1 3,0 1-2,0-1 0,0-1 1,1 1-2,0-1 3,0 2-7,0-1 3,1 1-2,0-1 6,-1 0-3,1-1 3,0 1 1,0-1-1,1 1 5,0-2-1,-1 1-2,2-1 0,-1 1 1,0-2-3,1 1 0,0-1-3,-2 0 2,2 0 0,-1 0 1,0 1-2,0-1 1,1 0 1,-1-1 0,1 1-1,0-1-1,1 0 2,-1-1-1,-1 0 1,2-1 1,-2-1-1,2 1 0,-1 1 1,0-1 1,0-1-1,0 1 0,0 0-1,0-1-1,1 1 1,-2-1-2,2 1 4,-2-1-1,1 0 1,0 1 2,-1 1-1,0 0 1,1 0 0,-1-1 1,0 0-4,1 0 1,0-2-1,0 0 0,0 0 0,0-1 0,1 0 1,-1-2 0,0 1-1,1-2 0,0-1-1,0 0 0,-1 0 0,0-1 0,0 0-1,0 0 1,0 1 0,-2-1 0,1 0 0,0 1 0,-2-1 0,2 2 0,0-1 1,-2 3-1,1-1 1,0 3 1,-1-3-1,1 2 1,-1 0-2,0 0 0,0 1 1,0 1 0,0-1-1,0 0 1,0 1 0,0-2-1,0 2 0,0 0-2,0 0-1,0 0 0,0 0 3,0 0-2,0 0 2,0 0-1,0 2 1,-1-2 0,1 0 0,0 1-1,-1 0 1,0 2 0,0-1-3,0 2 1,-1-1 2,2 1 1,-1-1 0,1 1 0,0 0 0,0 1-3,0 0 2,0-1 2,0 2 0,0-2-2,0 1 0,1 0 2,-1 1-3,2-1 2,0 1 0,0 0-2,-1-1 1,2 0 0,0 0 1,-1-1-2,0 0 2,2-1-1,0 1 0,0-1 2,0 0-1,-1-1 0,1 0-1,0-1 0,1-1 0,0 0 1,0-1-1,-1 1-1,2 0 0,-2-1 0,1-1 0,0 1 1,-1-1 1,0 0 0,2 0-2,-2 1 1,2-2 0,-2 2 0,0-1-2,0-2 0,-1 2-1,0-2 0,2 1 3,-2-1-1,0 1 1,0-1-1,0 0 1,0 0 0,-1-1-3,1-1 0,-1 1 1,1 0-2,-1 0-2,1 0-2,-1 1-5,-1-2-4,1 2-4,-1 1-5,0-1-5,1 2-3,-2 0-1,2 1-1,-1-1 1,0 2 0,-1-2-1,0 2 0,0-2-4,0 2-7,0 2-8,0-2-8,0 2-8,-1-2-11,0 0-11,1 0-13,0 0-19,0 0-3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36.9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8 24,'0'-2'46,"0"0"4,0 1 0,0 0 3,0-1-1,0 2-1,0-2-2,0 1-2,0 0-2,0 0-3,1 1-1,-1 0-2,1 0 1,-1 0-1,0 0 0,2 0 3,-2 0 2,0 0 4,0 0 2,1-1 2,0 0-4,0 1 1,0-1-3,1 0 0,-1 1-6,2 0-2,-2-1-5,3-1-3,-1 1-1,0-1-3,0 1-5,0-1-5,1 1-2,0-1-5,0 0-1,0 0-3,0-1 0,1 1-3,-1 1 1,1-2 0,0 2-1,0-1 0,1 0-1,-1 1 0,0 1-2,1 0 0,-2 0 3,2 0-2,-1 0 0,-1 1 0,1 1 0,-1-2-2,1 3 2,0 0 0,-3-2 0,1 1 0,0 1 1,-1 1 1,0-2 0,0 1-1,-1-1-1,1 1 3,0-1-2,0 0-1,-1 0 0,0-1 0,-1 1-1,0-2 1,0 2-1,0-2-1,0 0 1,0 0 2,1 0-3,0 0 2,-1-2 2,0 2-8,0-1 1,-1-1-5,0 2-6,1-1-5,0 0-8,0 1-6,0-2-10,0 2-2,-1-1-12,0 0-6,1 0-9,-1 0-11,0 0-7,1 0-12,0 1-11,0 0-12,0 0-20,0 0-29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36.3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5 2,'-1'1'31,"1"0"1,-1 0-2,1-1-3,-1 1-2,0-1-2,1 1 2,0-1-2,0 0 4,0 0 3,0 0 3,1 0 2,-1 0 6,0 0 2,0 0 2,-1 0 0,1 0 0,0 0-2,0 0-1,0-1 1,0 1 2,0 0-3,0 0 0,1 0 3,0 0 1,0 0 5,0 0-1,0 0 0,0 0-5,1 0 0,-1-1 0,2 1-3,-1 0-5,1-1-4,-1 2-3,1 0-3,0-1-2,0 1-5,2-2-2,-2 1-7,2-1-2,0 1 1,0-1-2,1 1 0,-1-1-1,1 0 2,-1 1-2,0-1 0,0 0-4,1 0-3,-1 1-1,1-2 0,-2 2-2,1 0-1,0 0 3,-1 0 0,0 1 3,-1-1 1,1 1 0,-1-1-2,0 0 0,0 0 0,0 0-1,0 0 1,-1 0-3,1 0 0,0 0-1,-2 0 1,0 0-1,1 0 1,-1 0-4,1 0-5,-1 0-5,0 0-10,-1 0-7,2 0-10,-2 0-8,0 1-14,0 1-9,0-2-9,-2 2-8,1-1-6,0 0-5,-1 1-7,-1 1-7,1 0-7,-2 2-8,0-1-16,1 1-2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35.6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71 29,'-1'0'33,"1"0"0,0-1 1,1 1-1,-1-1 1,0 1-2,0 0 2,-1 0 1,1 0 0,0 0 0,0 0 1,0 0 0,0 0 1,0 0-2,0 0 0,-1 0-4,1-1 1,-2 0 2,2 0-1,0 0 0,0 1 4,0-2 4,0 1 2,0 0 3,0-1 1,0 1 0,0-1 2,0 0-1,0-1-2,0 1 0,0 0-1,0 0 0,0 0-1,0 0-7,2 0-4,-1 0-2,0-1-4,0 1-7,1-2-5,0 1-3,-1 0-3,1 0 4,0 0-2,0 0 2,0 0 6,1 2 1,1-3 4,-2 2 2,2 0-4,0 2-1,-1-1-1,-1 1-3,2 1-6,1-1-4,-1 2-3,-1 0-1,1 0-2,-1 0 1,0 1 0,0-2-2,0 2 2,0-1-2,0 0 0,1 1 0,-3 0-2,2 1 0,-2-1 2,2 1 0,-2-1 0,1 1 0,-1-1 0,0 1 1,-1 1 1,0-1 1,-1 0-1,1 1 0,-1-2 0,1 2-1,-1-1-1,0 0 0,0 1 1,-2-1-3,2 0 1,-1-1 1,1 1-3,0 0 2,-2-2-2,1 1 3,0-1 3,0 0 0,0 1-2,0-2-1,1 0 0,-1 0 0,1 0 11,0-1-7,0 0-4,0 0 1,1 0-2,0 0 0,0 0 1,0 0 0,0-1-8,0 0 3,1 0 1,1 0 0,-2-1 3,2 1 1,0-1 0,0 1-1,0-1 2,1 1-1,-1 0 0,0 1-1,1 0 1,0 1-2,1 0 1,-1 2-1,2-1-1,-1 1 2,0 0 1,-1 1 0,1-1 1,1 3 2,-1-2-2,-1 1 0,1 2 2,-1-1-2,-1-2 0,2 1-1,-2 0-2,0-1 3,0-1 0,-1 1 1,1-1-2,-1 0 0,0 0-1,0 1 1,0-2 2,0 1-5,-1 0 2,-1 0 0,0 1-1,0-1-3,-1 1-2,-1-1 0,1 1-1,-1 0 0,0 0-2,-1-1 2,1 1 0,-2-1 3,0 0 2,1-1-1,1 0 0,-2-1 1,1 1 3,-1-2-1,0 1 0,1-1 3,-1 0 0,1-1-1,0 1 2,0-2-2,0 1-1,1 0 0,0 0 1,1-1-3,0 1 1,1-1 1,0 1-1,1 0 1,-1-1 1,1 0-1,0 0 2,1 0 1,-1 0 1,1 0 2,-1 0-1,0 1-2,1 0 1,0 1-1,0-1 0,-1 1-1,0 0-3,0 0 1,0 0-1,1 0-2,-1 1 2,0-1-3,0 1-4,0 0-8,0-1-10,0 1-13,-1 0-14,1 1-12,-1 0-24,0 1-21,0-1-21,1 0-22,-1 1-23,0 0-30,0 0-57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34.4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2 95 4,'1'0'45,"2"0"-3,-2 0 0,1 0-3,-1 0-2,1 1-2,-1-1-4,0 1 2,2 0-4,-1-1 1,-1 1-3,2 0 0,-2-1 0,0 1 0,1 0 0,-1-1-1,-1 0-1,2-1-1,-1 0-1,0 1-2,1-1 1,-2 1-2,1 0 0,0 0 1,-1-1 1,1 1-2,0-1-1,0 0 0,1 1-4,-2-2-1,1 0-1,0-1-5,1 0-2,-2 0-2,2 0-1,0-1-1,-1 0 0,0 0-1,1 1 0,-2-1-1,1 1 1,-1-1 0,0 1 0,-1-1 2,1 0-1,-1 1-2,-1-1 1,-1 2 3,1-2 3,0 1 4,0 1 6,-1-2 1,1 3 5,-1-1 2,1 0 2,-1 0 1,0-1 0,1 1 0,-2 0-2,1 0 1,0 2 1,0-2-1,0 0 3,0 2 0,0-1 3,0 1-3,1 0 8,-2 0-6,1 1-6,-1-1-1,0 2-6,1 0-3,-1 2-4,1-2-4,-1 1-9,0 1 1,1-2 0,1-1 0,-1 2 0,-1 0 2,2-1 0,0 1-2,-1 1 0,0 1 0,1-1 0,0 2-1,-1-2 1,2 2-2,-1 0 2,0 1 1,0 0 0,-1 1 0,0-1 0,1 2 0,1-1-1,0 0 1,0 2-1,0-1 0,1 1-1,-1 1 1,1-1 1,0 0-1,0 1 1,-1 0 0,0-2 1,0 1 0,1-1-1,0 0-1,0-2 0,1-1 0,1 0 0,-1-1 3,2-1-2,-1 0-1,2 0 3,1-1-1,-2 1-2,2-2-1,1 1-1,-1-1 0,0-1 0,1 0 1,0 1-4,1-1 3,-2-1 1,1 0 1,0 0 0,1 0-1,-2 0 1,0-1 0,-1 0 0,1 0-1,0 1 0,-1-1 0,-1 0-1,0 1 1,0 0 1,0 0-1,-1 0 1,1 0 0,-2 0 1,1 0-2,-1 0 1,0 0 1,0 0 0,0 0 0,0 0-2,-1 0 2,1 0-1,-1 0 1,1 0-1,-1 0 2,0-1-2,0 0 2,1 1-2,0 0 0,-1 0-2,0 0-5,0 0-6,0 0-13,0 0-8,0 0-13,1 0-14,-1 0-15,1 0-18,0 0-15,1-1-15,-2 1-16,3-2-17,0 0-32,1 0-6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1:33.6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3 29,'1'0'36,"-1"-2"-4,0 1-4,0 0-2,1 0-4,-1-1-2,0 0-3,0 2-2,1-2-2,-1 0-1,0-1-3,0 1-2,1 1 0,0-2 0,-1 0 1,1 1 3,-1-1-4,1 0 2,0 0 5,0 0 2,-1-2 1,1 2-2,1-1 0,-1 0-2,1 0 4,-1-1-3,0 1-2,0 1-3,0-1 1,0 1 1,0 0 3,0 0 3,0 0 0,1 0 3,-1 1 1,-1-1-1,2 0 0,-2 0 0,2-1-2,-1 1 1,0-1-1,2 1 1,-1-1-1,1 2 1,0-2-2,-1 1-1,-1-1-2,2 1-2,-1-1-4,0 0-2,1 1-5,1-1-1,-1 2 2,2-1-1,-1 1 0,1 0 0,-1 0-1,2 1 1,-2 0 4,1 1 2,0 1-1,0 0-1,1 3 1,-1-1 1,0 1 1,-1 3 0,1-2-1,0 2-2,0 1-1,0 1 1,-1 0 1,0 0 0,1 1-2,-2 0-1,1 0-1,-1 0 1,0 0-1,-1 0-1,0 0 0,0-2 0,1 1-1,-1 0 0,-1-1 0,0-1 0,-1 0 2,0-2 0,0-1-2,0 2 4,0-3 0,0-1 2,0 0 2,0 1 3,1-2-2,-1 0 2,0 1 0,-1-1 0,0 0-2,0-1-2,0 2-1,-1-1-2,0 1-1,0-1-2,-1 0 0,0 0-1,-1 0 1,0-1-1,1 0 0,-1 0 1,0 0 0,2 0 0,-2 0-1,1 1 1,0-1 0,-1 0-1,1 0-1,1 0 0,-2 0 0,2 0 1,0 0-1,0 0 0,1 1-1,0-1 2,0 0 1,0 0 1,1 0 0,-1 0 0,1 0-1,0-1 1,0 0 1,0 1 1,1-1 1,-1 0 1,1 1 1,-1-1-2,1 0 2,0-1-1,-1 1-2,1-1-6,-1 0 0,1-1-1,0 2-2,-1-2-4,0 1-6,1 1-7,0 0-12,-1-1-8,0 1-21,0 1-24,0 0-25,0 0-24,0 0-26,0 0-44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3:14.0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9 45,'0'0'46,"0"0"0,0 0-1,-1 2 0,1-1 1,0 2-4,0-1 1,0-1-2,0 1-1,-1 0-2,0 0-4,0 1-5,1 0-2,-1 0-2,0 0-4,0 0-1,-1-2-1,2 3 1,-2-2-6,1 1 0,1 0-5,-2 0 2,1 0-3,0 0 0,-1 0-1,0 1-3,0-2 0,0 1-1,0-1 0,0 0-1,1 0-2,-1-1 0,1 0 0,-1-1 0,2 0 0,-1 0 2,0 0 0,0 0 0,1-1-1,0 0-1,-1-1-2,1-1 1,0 0 0,0 0-1,1-2 0,0 1 0,1 0 4,-1-1 0,0 1-1,2-2-2,-2 2 0,1-1 1,-1 0 0,1 1 1,1 0 0,-1 1 2,0-1 4,1 1 4,-2 1 3,1 0 0,0 0 0,0 1 0,0 0 1,0 1-2,0 0-2,0 0-2,1 2-2,-1 0 1,0 0 0,-1 1 2,1 1 1,-1 1 1,1 1 0,-1 0 2,1 0 0,-1 0-1,-1 1 1,1 1-3,-1-1-4,0 1 0,2-1 0,-2 0-3,1 0-2,-1 0 0,0-1-2,1 1 1,-1 1-1,0-3 0,-1 2 0,0-2 0,-1 2 0,2-1 0,-2 0 1,0 0 0,1 0 0,-2 1-1,1 1 0,-1-2 1,1 0 1,-1-1-1,0 0-1,0 1 0,1 0 1,-3-1-2,2 1 1,-1-1 0,2-1-3,-1 0-1,0 0-2,0-1 1,-1 1 0,0-2-1,2 1-2,0-3-1,0 3 1,1-3 1,-1-1 2,2-1-2,-1 0 3,0-1 0,1-1 2,0 1 1,1-1-2,0-1 1,-1 1 0,2-1 2,0 0-4,1 0 3,-1 1 0,1-1 5,0 0 1,0 1 2,0 0 1,0 0 2,-1 1 3,2 1 0,-1 1 0,-1-1-3,2 2-2,-1 0 0,0 0 3,0 3-2,0-1 0,-1 0 2,1 2 2,0-1 2,2 2-1,-3 0-1,2 0-3,-1 0 0,2-1-2,-2 1-1,-1 0-5,3-1-1,-2 1 2,0-1-1,1 0 1,-2 0 0,2-1-2,0-1 0,1 2 0,-2-1 1,2-1 0,0-1 1,-1 0-3,1-1 2,1 0 1,-2 0-3,0 0 0,1 0 0,-1-1-4,0 0 1,-1-1 3,0-1 0,0 2 0,-1-2 0,0 3 1,0-2 1,0 1-1,0-1-1,-1 0 1,1-1-2,-1-1 1,1 0 2,-1 0-2,0 0 1,0-1 0,-1 1 0,0 0 1,1-1-3,1 0-1,-1 0 1,0 0 1,0 0 0,1-1 0,-2 0 0,1 0 0,0 2 0,-1-1 3,1 0 0,-1 2-3,0-1 0,0 1 1,0 1 3,1 0-4,0-1 0,-1 3-1,0-2-1,0 2-1,0 0-3,0 0-6,0 0-10,0 0-13,0 0-19,0-2-19,0 1-26,0 1-25,0 0-30,0 0-29,-2 1-49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3:12.9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18 5,'0'0'40,"0"1"2,0-1-6,0 1-5,0-1-3,0 1 4,-1 0 1,1 1 4,1-1-1,-1 1 0,1 0-4,-1 1-2,0-1-4,0 0-8,0 1-6,2 0-6,-1-2-3,0 0-3,0 1 0,0-2 1,1 1 2,-1 0 0,0-1 1,-1 0-1,1 0 2,-1 0 1,0 0 3,0 0-1,-1 1 2,1-1 1,0 1 3,0-1 4,0 0 1,0-1 0,0 0 0,0-1-1,-1 0-1,1 0-1,0-1 2,0 0 0,-1 1 1,0-1-3,0 0 2,-1 0 2,0 0 6,0 1 3,0 0-1,-1 0-2,1-2 3,0 2 4,-1-1 0,1 1 3,0 1-2,-1-1 0,1 1-1,-1 0 1,0 1 0,-1 0-3,0 1-1,1 0-3,-1 1-2,1-1 0,-1 3-2,1-2-1,-1 1 0,0 1-2,2-1 2,-1 1-2,1 0-1,-1 0-4,0 0-1,1 1-2,0 0-3,1 0 1,-2 0-2,2 1-1,0-2 0,0 3-2,0-1-1,-1 0-1,1 1-1,-1 0 1,1 0-3,0 0 2,1 2-3,-2-2 3,0 1 1,1-1-1,0 0 1,1 1-1,-1-1 0,0 1-1,1 0 1,0-1-2,0 0 2,1 0-1,0-1 0,-1 1-1,2-2 0,-1 1 0,0-1 2,1-1-2,-1 1 0,0-2 1,2 1-1,0-1 0,1-1 0,1 0 0,0-2-4,2 0 3,0 0-2,0-2 2,1 0-1,0-1 0,1 1-1,-1-1 1,-1 0 2,1 0-1,-1 0-5,0-1-4,0 1-1,0-1-1,-1 0-1,0-1-3,-1 1 0,1 0-3,-2 1 4,-1 0 1,0 0-1,0 1 1,-2-1 1,2 1 2,-2 1-1,1 0 0,-1-1-1,0 1-2,-1 1-5,0-1-3,0 0-8,0 0-6,0 0-6,0 0-6,0-1-9,0 1-9,0-1-5,-1 2-11,0 0-8,-1 0-7,1 1-12,1-1-10,-1 0-11,1 0-2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29:43.3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57 27,'1'-1'26,"0"0"-2,-1 1-3,1-1-4,-1 0 1,0 0 0,-1 1 1,1 0 1,0 0 1,0 0 2,0 0 1,0 0 2,0 0-2,-1 0-1,0 1-1,1 0 0,0 0-2,0 0 0,-1 1 0,1 0-2,-1 1 1,0 1-1,0 1-2,0-1-2,0 2-2,0-1-2,0 0-3,1 2-2,-1-1-1,-1-1-5,1 1 1,1 1 0,-1-2 0,1 0-1,0 1 1,0 0 0,0-2-1,0 0 1,1 0 0,-1 0 0,0 1-1,1-1 0,1 0 1,-1 0 1,0 1 1,0-2 1,1 1-3,0-1-2,0 1 0,0-1 2,1 0 0,0-1-2,-2 0 3,2-1-2,-2 0 3,3 0 1,-1-1-1,0 0-2,0 0 0,0 0 0,1-2-1,-1 1 1,1 0 1,-1-1-1,1-1 2,-1 0-1,1 0 1,-2 0 0,1-1 0,0 0-1,0 1-1,0-1 0,-1 2 0,0-2 1,0 1-1,-1 1 0,0 0 0,0-1 0,-1 1 0,2 0-1,-2 2 0,1-1 2,-1 0 2,1 1-2,-1 0 0,0 0-1,0 0 2,0 0 2,0 0-1,0 1 1,0 0 0,0 1 5,0-2 1,0 2 2,1 1 2,0-1 0,-1 0-3,1 1 0,0-1-3,-1 0-2,0 0-2,1 1-2,0-1-1,-1 0-1,2 0 0,0 0 2,0 0 0,0 0 0,0-1 1,0-1-1,1 1-1,1 0 0,-1-1 0,1 0-1,0-1 1,0 0 0,1 0-2,-1 0 1,0-1 0,0 0 1,0-1 0,1 2-1,-2-2 0,0 0 2,1 1-1,-1-1-1,0 0 1,0 0 1,-1 0 1,1-1-1,-1 1-1,-1-1-2,1 1 2,-2 0 0,1-2 0,0 1 0,-1-1-2,1-1-1,-1 1 3,0-2 0,0 1-1,0-1 0,-1 0 0,0-1 0,0 0 3,1 2 1,0-1 2,0 0 0,0-1 2,1 2 2,-1 0 0,1-1 1,1 2-1,-2 0 1,1 0 0,-1 1 3,0 1 0,2 0 2,-2 1 1,0 1 2,0-1-2,0 1-2,1 1-3,-1 0-2,1 0 0,-1 3-2,1-2 3,0 2 1,1 2 3,-1 0 3,0 1 1,-1 1-2,0 1-2,0 0-2,0 1-2,0 1-4,0-1-3,0 0-1,-1 0-2,0 1 1,0 0 1,0-1-1,1-2-1,-1 2 1,0-1-2,1-1 0,0-2 0,0 0 0,0 1-1,0-3-1,0 1 2,1-2-2,0 1-1,-1-1-1,1-1 1,0 0 0,1-1-3,-1 0 1,1 0-1,1-1 0,-1 0 2,0-1-3,0 0-3,1-1 1,-1 1 0,2-1 1,0-1-4,-2 1-1,1-1 0,0 1 0,-1-1 2,1 1 0,-1 0 1,0 0 0,1-1 1,-1 1 2,0-1 2,0 0 2,0 1 2,0-1 0,-1 1 0,0 0 1,0 0 2,1 1 0,-1 0-2,0-1 0,-1 1-1,1 1 1,-1-2 0,0 1 1,0 0 0,0-1 0,1 3 1,-1-2-1,0 2 2,1-1-6,-1 0 7,1 0 4,0 1 3,-1 0 1,0 0 2,0 0 2,0 0-1,0-1 6,0 1-2,0 0-6,0 0-1,0 0-1,0 1 0,0-1-2,0 0 1,-1 2 0,0 0-3,0 1 1,1 0-2,0 2-2,0-1-1,-1 2-1,0-1 0,1 1-2,0-1 0,0 0 0,0 1 0,0 0 1,0-1 0,0 1 1,1-1-1,0 0 1,0 0-2,1 0 0,0-1 1,1 0 0,-1-1-1,1 0 0,0-1 0,0-1 0,1 1 0,-1 0 1,1-2-1,1 0 0,-1 0-1,0 0 1,0 0 1,0-1 0,0-1-1,1 1 1,0 0 0,-2-1-1,0 0 0,0 0 1,1-1-1,0 0 0,0 0 0,-1 0-1,0 0 1,0 0 2,-1 0 0,0-1-1,0 2-1,0-2 0,-1 1 9,-1 0-4,2 0-2,-1 0 0,-1 1-2,1-2 5,-1 3 5,0-2 4,0 0-2,0 3 9,0-2 7,0 0 4,0 2 3,0-1-4,0 1-1,0 0-3,0 0-4,0 0-3,-1 0-6,1 0-4,0 0-3,0 0-1,0 1-3,0 3-1,0-1-3,0 1 0,0 0-1,0 0 0,0 0 1,1 2 0,0-2 1,-1 1-1,1-1 0,1 1 1,0-2 0,-1 0 2,1 0 0,-1-1-3,-1 1 2,1-1-1,1-1 1,-1 1-2,1-2 0,0 1 2,1-1-2,-1 0 0,3-1 2,-1 0 2,2-1-1,-1-1 2,0 0-2,0-2 0,1 1-1,-1-1 1,1 0 0,-1 0-3,0-2 0,0 1 0,-1 3-6,-1-3 3,1-1 2,-1 3 1,-1-1 0,0 0 1,0 1 5,0 0 3,-1-1 9,0 1 0,0-1 3,-1 1 4,-1-1 5,0 1 5,1 1 3,-1-1 2,0 2 2,-1-1 3,1 1-3,-2 0-2,0 1-4,0-1-3,1 1-6,-1 1-4,0-1-3,-1 0-6,0 1-2,0 0-3,0 0-2,-1 0-1,1 1-4,0 0-1,0 1 0,-2 0-2,2 0-1,0-1-3,0 2-8,0 0-13,-1-1-19,2 1-19,1 0-21,-1 0-27,1-1-31,-1 2-35,2-1-33,1-3-36,0 0-58,0 0-7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3:12.1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83 13,'0'0'36,"-1"0"1,1 0-2,1 0-1,-1 0 3,1-1 1,0 1 0,-1 0 3,0 0 0,0 0 1,0 0 0,-1 0-2,-1 0-2,2 0-3,-1 1-4,1-1-1,0 0 0,1-1-1,-1 1-3,1-2-4,0 1-2,0-2-1,0 0 0,0-1-1,0 1-4,0-1 0,1 1 1,-1-1 1,1 1 2,-1 0 1,1 0 0,0 0 0,0 0 0,-1-1-1,1 1 0,0-1-2,0 0-1,-1 1-3,1-1-2,0 1-2,0 1-2,0-2-1,1 2-1,0-1-1,0 1 4,1 0 2,-1 2-1,0 0 1,0 0 1,-1 2 1,0 1 2,1 1-2,1 1-4,-1 1-1,0 0 0,0 0-1,-1 1-1,1 0-1,0 0-2,0 1-1,0 0 1,0-1 1,0 1-1,-1-1-1,0 0 0,0 0 0,-1-1 2,0 1-1,1-1 1,-1-1-2,0 2 0,0-3 1,0 1-3,-1-1 1,0-2 1,1 1-3,-1 1 0,-1-2 2,1 0 0,-1 1-1,-1-1 1,1 0-1,-1 0 1,0 0 1,0 0-4,-1 1 0,0-1-2,0-1 1,-1 0-2,1 1 0,0-1-1,-1 1 0,0 0 1,-1 0 1,1-1 2,0 1 0,0 0 2,1 0 0,-1 0 0,0 0 1,0 0 0,1 0 0,1 0 0,0-1 1,0 1 0,-1-1 1,1 0 3,0-1 3,1 0 6,0 0 3,1-1 2,-1 0 1,1-1 1,-1 1 0,0-1-3,1 0-2,0 0-4,1 0-5,0 1-4,-1-1 1,0 1-3,0 1 0,0-1 2,0 1-3,0-1 0,0 0 1,0 0 0,0 1-1,0 0-6,0 0-6,0 1-11,0 0-11,0 0-14,0-1-13,-1 0-19,1 0-18,0 0-13,1 0-16,0-1-18,-1 0-13,0 1-19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3:11.1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3 10,'0'0'44,"0"0"-4,0 0 0,0 0 0,0 0-1,0 0-2,-1 0-1,1 0-1,0 0 0,0 0 1,0 0 1,0 0-1,0 0-4,1 0 0,-1 0-2,0 0-1,0 0-1,0 0 0,1 0 0,-1 0 1,0 0 3,2-2 2,-1 2 1,0 0 1,-1-1 1,2 1 0,-1-3-4,1 2-1,1 1-1,-2-2-5,1 1-4,0 1-2,0-1-2,-1-1-2,1 2-1,0 0-2,0 0-1,-1 2-1,1-1 0,0 0-3,0 1 0,-1 1-1,1 1 0,-1 1-2,0-1-2,0 2-1,0 0 3,-1 1 1,1 1-3,0-1 1,-1-1 1,0 1-1,0 0 0,0 1 0,0-2-3,0-1-2,-1 1-3,0-1-8,0-1-14,0 2-11,-1-1-20,0 0-18,-2 0-21,2 0-23,-1 0-24,0 0-22,0 0-27,-1 0-5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3:10.5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41 46,'0'-2'57,"0"2"-2,0-3-1,1 2 1,-1 1 0,0-1-2,0 1 3,0 0 0,1 0-1,-1 0-1,0 0 0,0 0-3,0 0-4,0 0-7,0 0-3,0 0-6,0 0-6,0 0-3,1 1-4,0-1-6,0 0 0,-1-1 0,1 0 0,0-1 1,2-1 2,0 0-2,0-1 1,0 0-1,0 0-3,1-1-3,-1 0-2,1-1 0,-1 0-1,1-1-3,-1 0-1,3 0 2,-3 1 2,-1 1-2,1-1-2,0 0-2,0 0 0,-1 0 2,0 0-1,0 1 0,0 0-2,0 1 3,-1 1 0,0 1-1,-1 0 1,1 0 3,0 1 4,-1 0 3,0 0 3,0 0 0,0 0 3,0 0 2,0 1-2,0 0 2,0 0-5,-1 0-3,0 1-1,1 0-2,0 0 0,0 0-3,-1 0-2,1 2-2,-1 1-1,0-1-1,0 2 2,0-1 1,0 1-2,0 1 2,1-1 0,-1 0-1,1 2 2,-1-2 2,0 2-3,1-1 0,0 1-1,0 0-1,-1-1 3,1 1 1,0 0-2,0-1-1,1 1 0,-1-2 0,1 2 2,0 0 0,-1 0-4,0 1 1,1 0 0,-1-1-1,0 0-2,0 0-3,0 0 0,0 0 0,0-1 3,-1 1-2,1-2 0,0 0 1,-1 0 3,0-2 1,1 1 1,-1-1-2,1 0 0,0-2 3,0 1 0,0-1-2,0 1 3,0-1-2,0 0-1,0-1 1,0 2-1,0-2 0,-1 0 1,1 0 0,0-2 0,0 2-1,0-1 1,0 1 1,0 0-4,0-1-1,0-1-7,0 2-2,0 0-8,0-1-8,0-1-11,0 0-12,0 0-13,0-1-22,1-1-18,-1 2-25,1-1-24,0 0-30,0 0-64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3:09.7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14 35,'0'2'55,"0"0"-2,0 1-5,0 0-2,0 0-3,0-1-3,0 1-4,0-3-5,0 4-4,0-2 0,1-1-2,0 2-1,-1-2-2,0 1 1,1-2-4,0 2 0,-1-1-2,0 0-2,0 0-3,1 0-1,0-1-4,-1 0-3,0 1 0,1-1-3,0 2-1,0-2 0,0 0-1,0-2 1,0 2 0,1-1 0,-1 0-1,0 0 0,-1 1 1,1-1 2,-1 0-1,1-1-2,-1 1 2,0-1-1,-1 0 0,1 0 1,-1 0-1,1-2 0,-1 2 0,0 0 1,-1-1 0,1 0 3,-1 0 0,-1 1-1,1 0 2,-1 0 3,0 0 0,0-1 4,0 2 2,-1 0 6,1 0 3,0 0 4,-2 0 3,3-1-1,-2 2 3,0-1 5,0 1 1,1 1-5,1-1 1,-1 2-5,0-1-2,0 1-3,1 0 0,-1 1-6,1 1-3,1-1 0,-2 2-5,2-1 3,0 0-3,0 1 1,-1 1 0,2 0-1,-2 0 0,2 0-2,-1 2 2,1-1-2,-2 2 0,2 0 0,-1 0-3,1-1-2,-1 1 0,1-1 0,0 0-3,-1-1 0,1 1 3,0-1-3,0 0 0,0 0 3,0-3 1,0 2-1,1-1 1,-1-1-3,1 0-2,0-1 1,0 1 0,1-1-2,0 1 0,0-2 1,1 1 1,1-1 1,-1 0 0,1-1 0,1 2 0,-1 0 0,0-2-1,1-1 0,0 2-2,0-1-1,0-1 1,-2-1 0,2 1 0,0-2 0,0 1-2,-1-1 1,1 0 1,-2 0 1,1 0 1,0-1-3,-1 0 2,1 1-1,-1-1 0,-1 0 1,0 0 0,-1 1-2,1 1 1,-1-1 2,0 1-2,0 0 2,1 1 2,-2-1-2,0 1-1,0 0 2,0-1-2,0 1-2,0 0 0,0 0-3,0 1-6,0-1-4,-1 0-7,0 0-10,1 1-10,0-1-14,0 0-13,-1 0-16,0 0-16,1 0-16,0-1-13,0 1-15,0 0-16,0 0-22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53:08.9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47 6,'0'0'33,"0"0"1,0 0 5,0 0 0,0 0 1,0 0 2,0 0 3,0 0 1,0 0 4,0 0 2,0 0-1,0 0 1,0 0 2,0 0 0,0 0 2,0 2 0,0-1 1,0-1-1,0 0 0,0 0-1,0 0-3,0 0-2,0 0-4,0 0-3,0 0-4,0 0-4,0-1-3,0-1-3,0 2-5,0 0-1,1 0-3,0 0-3,-1-1-3,1 0-3,-1 0-2,1 1-4,-1 0-2,2-2-1,0 0-1,0-2-1,0 1 0,0-1 0,0 1 0,0 0 0,0 0 1,0 0 0,1 0-1,-1 1-1,0 0 2,0 0 0,2 0-1,-3 0-2,2 0 1,0 1-1,-1 0 1,1 1 0,-1 2-1,1-1 0,-1 1 2,0-2 0,1 0-1,-2 1 1,2 0 0,-1 1 1,2 1-1,-3 0 0,2 1 0,-2 0 0,2-1 1,0 1-1,-1-1 0,0 0 0,1-1 0,-2 1 0,1 0 0,0-1 0,0-1-1,0 3 0,0-1 5,-1 0-1,1 0-4,-1 1-2,-1-1 0,1 1-1,-1 1 0,0-1-1,0 0-7,0 1 4,-1 0 1,1 1 3,-1 1 1,0-1-2,0 1 2,-1-2-1,0 2 1,0 0-2,-1 0 5,1-2-2,-1 1-2,0 0 1,0-1-1,0 2 2,0-1 0,-1 0 1,-1-1-4,1 1 1,0-1 3,0 0 0,0 0 0,-1-1-2,1 0 1,0 1 1,1-2 1,-1 1 0,1-2-1,0 0 2,1 0 0,-2 0 1,2-2 0,-1-2 0,1 1-2,0-2 0,-1 2 0,2-1 1,-2-1 2,2 0 0,-1 0 2,0-1 0,0-1 2,1 0-1,0 0 1,1-1 0,-1 2-1,0-1 1,1 2 0,-1-1 3,0 0-2,1 1 1,0 1 1,0-1 1,0 2-3,0-1-2,0 2-4,0-1-1,0 1 0,0 0 1,0 0-2,1 0-2,0 1 0,-1 1 0,1-1 3,0 1 0,0 0 0,-1-1 1,2 1-4,-2 1-4,0-1-4,1 0-6,0 0-13,0 0-17,0 0-17,0 0-22,-1 1-20,1 0-28,-1 1-23,2-1-28,-1 1-50,1-2-8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32.5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13 13,'0'0'58,"0"0"-3,0 0-2,0 0 1,1 0 3,-1 0 3,0 0-4,0 0-1,0 0-3,0 0-4,0 0-4,0 0-4,0 0-3,0 2-3,0-2-1,0 0 1,0 0 0,0 0 5,0 1 5,0 1 7,-1-1 6,0 2 6,-1-1 2,0 1 6,0 0 0,-1 0 0,0 1 1,0-1-5,0 1-2,1 1-3,-1-1 2,0 1-4,0 0 5,-1 0-1,0 1-1,0 0 1,0-1 1,1 1 2,0-1-3,0 1-1,1 1-7,-1-1-7,0 0-7,1 0-8,-1 1-6,1-1-9,1 0-2,0 0-3,1 0 0,-1 1 0,0 0 4,1 1-1,0-1 0,1 2-2,0-2-4,0-1-1,1 2-6,0-1-1,1 1-3,-1 0 0,1-1-2,1 0 3,-2 0-1,2 0 0,-1 1 1,1-2 1,0 0-2,1 0 0,-1-1 1,1 1-2,0-3 1,-1 3 1,1-3-1,0 1 2,1-2 1,-1 0-3,1 0 1,-1-1 2,0 1 0,0-2-2,-1 0 1,3 0-2,-2-2-1,1 1 2,-1-1-2,2 0-1,-2-2 0,1 0 1,-1 1 1,1-1 0,-1 0-1,0-1 0,-1-2 0,0 2-1,1-2 2,0 0-4,-1 0 2,0 0 1,0 0 3,0 0-1,-1-2 5,2 1-1,-2-2-5,-1 1 3,1 0 1,-1-2-2,1 0-2,-1 0 0,-1 0 0,1 2 1,-2-1 1,0 0 0,0 1 1,0 0-1,0 1 3,0 0 1,-2 0 0,0 3-2,0-2 3,0 2 6,0 0 4,-1-1 7,-1 0 5,1 1 5,-1 1 2,0-1 4,0 0-4,-1 2-1,1-1-6,1 1-5,-2 0-7,0 0-4,2 0-4,0 1-2,-1 0-1,0 0-6,0 1 0,1-1 1,-1 1-2,1 0-4,-1-1-4,1 2-9,0-1-15,0 1-14,0 0-15,-1 0-20,1 0-15,-1 0-17,-1 1-16,0 0-17,-1 0-12,0 1-17,0 0-18,0 1-15,0-1-18,0 2-20,2-1-20,-1 1-26,0 2-67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31.6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8 2 18,'0'0'42,"-1"-1"3,1 1-1,0 0 0,1 1-1,-1-1 1,0 0-2,1 0-1,-1 0 0,-1 0-1,1 0-1,0 0 1,0 0-3,0 0 0,-1 1-3,0 0 1,0 0 1,0 1 1,1 0 3,-2 1 2,1 1 4,-1 0 0,0 1 0,0 0 1,1 0-4,0-1-4,-1 2-3,0 0-1,0 0-5,-1 1-2,1-1-1,-1 1-2,0 1-1,1-3-4,-2 1 0,1 0-4,1 1-2,0 1 3,-1 0-3,0-1-2,0 1-4,0 1 1,-1 0 1,1 0-3,-1 1-1,1 0-6,-1 1 0,0-2 1,0 2 1,-1-2 1,3 2-4,-2-2 2,0 0 1,1 0 2,-1 0-4,1 0 0,-1-1 0,1 1-2,1-1 3,-1-1 1,2 0-1,-1 0-4,1 0 2,0-1 1,-1-1 0,2-1-1,-1 1-3,1-2 1,-1 0-1,1 0 2,0-1 3,0 0-1,0 0-1,0-1 2,0 0 0,0 0-1,0 0 0,0-1 1,0 0-2,0 0 3,0 0-1,0 0 1,0 0-1,0-1 3,1 0-4,-1 1 0,1-1-2,0 1-2,1-1-3,-2-2-6,2 1-1,-1 1-7,0 0 0,0-2-10,0 2-5,-1-1-6,1 0-8,-1 0-4,1 0-5,0 0-2,-1 1-5,0 0-4,0 0-8,0-2-9,0 2-6,1-1-8,0 0-16,0-1-19,0 1-2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30.9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8 49,'1'0'58,"1"-1"-2,0 0-1,0 1 1,-1-1 3,1 1 1,0 0 1,0 1 0,0-1-1,-1 0 0,0 0-1,1 0 1,-1 0-3,0 0-3,-1 0-1,2 1 2,0 0-1,0-1 1,0 2-1,-1-2 0,1 0-1,1 0-1,0-2-6,0 2-6,0 0-1,1 0-6,0 0-5,-1-2-8,2 1-5,1-1-2,0 2 2,0-2-5,1 0-3,1 0-5,-2-1-1,2 1 2,-1 0-2,0 0 0,0-1-2,0 1 0,0 0 1,0 0 1,-2 2 1,1-2-1,-1 1 0,1 1-3,-3-1 0,1 0-1,-1 1-1,-1-2 0,0 2 1,-1 0-3,1 0-1,-1 0 4,0 0-2,-1 0-1,1-2-1,-1 2-5,0 0-5,-1 0-6,1 0-8,-1 0-11,1 0-11,-1 0-12,1 0-11,-2 0-11,2 0-11,0 0-9,-1 0-10,0 0-10,1 0-6,-1 0-9,-1 0-14,0 0-19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30.5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9 50,'-1'0'79,"1"0"5,0 0 2,0 1 2,0 0 0,0-1 1,0 0 0,0 0-3,0-1-2,0 1-3,1 0-2,-1 0-4,0 0-1,1 0-5,0 0-1,-1 0-3,0 0 1,1 0 3,1 1 4,-1-1 3,0 0-3,2 0-4,0 0-4,1 0-3,-1 0-11,1 0-10,0-1-14,1 0-9,0 1-5,2-2-2,-1 1-5,2-1-3,-1 0 3,1 1-4,-1 0 5,1-2-4,0 1-1,1 0 0,-4 1 2,3-1 1,-2 0-2,0 0-1,0 1-4,0 0 4,0-1 0,-2 2 2,1-1-3,-2 0-1,2 1-1,-2-1 2,-1 1 4,1 0-3,-2 0-2,0 0-6,1 0-4,-1 0-9,-1 0-7,1 0-9,-1 0-9,0 0-6,0 0-11,0 0-10,1 0-1,-1 0 0,0 0-5,0 0-5,0 0-7,1-1-9,0 0-4,-1 0-5,0 0-12,1-1-10,0 1-9,-1 0-7,0 0-7,1 1-9,-1 0-1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29.8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245 13,'0'0'49,"-2"1"0,0 0 1,1-1-3,0 0-1,0 2-2,0-2 0,0 0 2,0 2 5,0-2 5,1 1 8,-1-1 7,1 1 5,-1 1 3,0-2 3,1 0-3,0 0 1,0 0-4,0 0-7,0 0-8,1 0-7,0 0-7,0-3-8,1 2-9,-1-3-7,3 1-6,0-1-4,-1-2-5,2 1 0,0 0-2,-1-1-5,1-1 1,0 1-1,0-3 0,1 2-3,0 0 3,-2-1-4,1 1-1,1 0 4,0-1 1,-1 0 1,0 0-2,0 0-1,0-1-2,0 1 3,-1-2 2,1 1-2,-1 0 0,0 0 0,0-1-3,0 1 3,-1 1 2,0-1-1,0 1-2,0 1 1,-2 2 1,0 1 1,1 1 0,-2-1 5,1 2 3,-1 0 1,0 1 7,0 0 4,0 0 6,0 0 2,0 1 3,0 0-1,0 1-4,-1 0-1,1 0-2,-2 1-6,0 0-4,1 1-1,-1 1-1,-1-1 0,1 1 0,0 1 0,-1-1-3,2 0-1,-2 1 0,1-2-3,1 1 1,-1 2-4,0-1 0,0 0-1,1 1 4,-1 1 1,0 0 1,0 0 1,1-1-2,-1 1 3,0 0 3,1 1-2,0 0 0,0 0-1,0 2-2,-1-1 0,1 0-2,1 2-2,-1-2-1,0 3 2,1-2-2,-1 1-1,1 0-1,0-1 2,0 1 2,0 0 0,0-1-2,0 0 1,0 0 1,1-1-1,-1 1-2,1 0-2,0-2 0,-1 0 1,1-1 0,1 0-2,-1-1-2,0 0 3,-1-1 1,1-1 0,0-1 0,-1-1-1,1 2 0,0-2 0,-1-2 2,0 1-2,0 1 0,0-1 1,0-1 1,0 1 2,0-1 0,0 0-1,0 0 0,0-1 1,0 1-4,0-3-8,-1 2-8,0-1-11,1 1-14,0-2-14,0 0-18,0-1-19,0-1-18,0-1-18,2 0-16,-1 0-21,0 0-18,2 0-17,0 1-24,-1-1-37,0 3-69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29:41.5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0 38 22,'-1'0'34,"-1"0"-3,2-1 0,-1 0-2,0 0 2,-1 0-2,1 0 1,1-1 0,-3 1-1,1-1 2,1-1 1,-1 2 0,0-2-2,0 1-1,1 0-2,-1 0 0,0 0 1,0 0-2,1 0-2,0 1-1,-1 0-3,1-1-1,-1 1-2,1-1-3,-2 1-2,2 0-1,-1 1-5,1 0 1,0 0-1,-1 0-3,0 0-2,0 0 2,1 0-2,-1 0-2,0 0 2,1 0-2,0 1-2,0 0 3,0 0-1,-1 0-3,2-1 4,-2 1-2,2 0 2,0 0 0,-2 0 1,0 1 1,0 0-2,1 0 2,-1 0-3,0 0 3,1 1-2,-2 0-3,2-1 2,0 1-1,-1 1 1,0-1 1,0 1 0,0 0 0,1 0 3,-1 1 2,0 0 1,0-1-1,1 2 2,0-1 0,0 0-1,0-1 1,1 2-3,-1-2 0,0 0-3,1 1 1,0 0-1,0 1-1,0-3 1,1 3-1,0-1-2,-1-1 0,1 2 1,0-3-1,0 1 1,2-1 0,-2-1 1,2 1 0,0-1 1,-1 0-1,2 0 0,-2 0 0,2-1 0,0 0-4,-1-1 0,0 1 0,0 0-3,0 0 0,1-1-1,-1 1 0,0-1 1,0 0 0,1 0 0,0-1 2,-2 1 2,1-1 1,0 0 0,0 0-1,0-1-1,1 2 2,-2-1 1,1 0 0,-1-1 1,1 1 0,-2-1 1,1 1-1,-1 0 0,0 1 0,2-2 0,-2 1 0,1 0-1,-1 0-2,2-1 0,-1-1 0,0 0-1,-1 0 1,0 1-1,0 0-2,1-1 3,-1 0-1,0 0 1,1-1 3,-1 1 0,1-1 0,-1 0 1,1 1-1,-1 1 0,0-1 0,1 1 1,-1 0-2,2 0-1,-2 1 1,-1-2-1,1 2-5,0 0 2,-1-1 2,0 2 1,0 0 1,1 0-3,0 0 3,1 3 1,-1-1 7,1 0-2,-1 1-2,0 2 0,0-1-1,0 1 4,0 1-1,1 1 0,-1-1-1,0 0-1,0 1-1,1-1 0,-2-1-1,2 0-1,-1 0 0,0-1-3,1-1 1,-1 0 0,1 0 2,0-1 0,0 0 1,-1 0-1,2-1 0,-2-1 2,2 0-2,0-1-1,1-1 1,-1 0 0,0 0 0,-1-1 3,2 0-2,-2 0-1,1-1 1,0 0 1,-2 0 0,3 0-1,-2 0 1,0-1-3,-1 1 1,0 0 1,0 0 1,-1-1-1,1 1 2,0 0 2,-1 1 3,0-1 5,0 2 3,0-1 2,-1 1 2,0-1 6,1 0 3,-1 0-1,1 2 2,-1-2 2,1 1 0,-1 0 1,0 2 2,0-2-1,-1 1-2,1-2 1,-2 3-4,2-1-3,0-1-2,-1 1-4,1-2-4,-2 3-3,2-3-3,-1 2-3,0-1-1,0 1-3,0-1-3,1 1 0,-1 0 0,0 0 0,0 1 0,1-1-1,0 0-1,-1 0-1,1 1 2,-1-1-4,1 1-5,-1 0-4,0 0-8,0 0-4,0 1-3,1 1-6,-1 0-10,-1 0-9,0 2-12,0-1-14,1 2-19,-1 1-22,0 0-30,1 0-41,0 1-7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29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0 4,'0'-1'56,"1"0"0,0 0 2,0 0-1,0 1-2,0-1 2,-1 1 0,2 0 5,-1 0 1,1 0 6,-2-1 1,1 1 3,1-1 4,-1 1 2,0 0 1,2 0-3,-2 0 2,1 1 0,0-1 0,1 1-1,-1 0-2,1-1-4,0 0-3,0 1-7,0 0-7,1-1-6,-1 0-8,1 0-6,-1 0-9,1 0-7,0 0-5,0-1-2,1 0-4,-1 0-1,0 0 1,0-1-5,-1 1 1,0 0 2,0 1-4,-2 0 1,0 0-6,1 1 2,-2-1-1,1-1-1,-1 1 0,1 0-10,-1 0-8,0 0-7,0 0-12,1 0-12,-1 0-16,0 0-13,0 0-18,0 0-13,1 0-12,-1 0-14,0 0-13,0 0-18,0 0-19,0 0-27,0 0-5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28.6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4,'-1'1'51,"1"0"-2,-1 1-1,1-1-4,0 0 1,-1 1 0,0-1 1,0 2 2,1-2 1,0 1 4,0-2 2,0 2 3,0 0 3,0 1 4,0-3 4,0 2 0,1 0 3,0 0-2,0-1 1,0 1 2,1-2 0,0 2-8,0 0-4,0 0-4,1-2-9,0 1-7,0-1-9,1 2-7,0-2-8,0 0-6,0-2-4,-1 2-2,1 0-3,0-1 4,1 1-2,-1-2 0,0 0-4,0 2 2,1-2-1,-3 2-3,2-2 1,0 1 1,-1-1 0,-1 0 0,2 0 2,-1 0-3,0 1-4,-1-1-4,0 2-6,-1-2-12,1 2-9,-2-2-10,1 2-12,0-1-6,-1 1-8,0 0-6,1-1-5,0-1-5,-1 2-7,1-1-7,-1-1-8,0 2-10,0 0-11,0 0-10,0 0-12,0 0-14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28.0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 44 34,'1'-3'46,"0"1"-6,-1-1-2,0 0-5,0 2-3,0-3-2,1 0-1,0 0-1,-1 1 1,1 0 0,0 1 2,-1-2-1,1 2 2,-1 1-4,1 0-1,-1 0 1,0-1-10,1 2 2,0 0 1,-1-2-1,1 2 0,-1 0 4,0 0 1,0 0 1,0 0 11,0 0-2,-1 0-1,1 0 2,0 0 3,0 0-2,0 0-2,0 0-3,0 2 2,0-2 3,-1 2 5,0 0 3,0 3 3,0-1 1,0 1 0,0 2 1,-1-1-5,1 1-6,0 0-6,-2 0 2,2 0-8,-1 1-5,0-1-3,1 1-4,0 1-4,0-1 0,0 0-3,0 1-11,0-1 3,1 2 0,-1-1 2,1 1 0,0-1 0,0 2 0,0 0 0,0 2 2,0-2-1,0 1 0,0 0 0,0 0 1,0 0-2,0 0 0,0 0 0,1 0-1,0 2 1,0-1-1,-1 0 0,1 1-1,-1 0 2,0-1 0,0 2-2,0-2-1,1 1 1,-1 0 2,0 0 0,1 0-2,-1 0 0,0 0 2,0 0 1,-1-1 0,1 1 6,-1-1-3,1 2-2,-1-1-1,-1 0 3,0 0-2,1 0-1,0 0 0,-1 0-9,0 0 6,0 1 1,1-2 1,-1 0 0,0 1-1,0-2 0,1 3 2,-1-3 0,0 2-2,-1-1 0,0 1 1,2-1 0,-1-1 0,2 1 0,0 0 1,0 0 2,0-2 0,0 2 1,0-1 2,0-1-1,0 0 2,0 0 0,0 0 0,0 1 0,0-1-2,1-1 1,-1 0-3,1 0 1,-1 0-6,1-1 0,-1 1 0,0-1 1,2 0 1,-1 1 2,0-1-1,-1 0-2,1-1 5,0 1 2,-1 1-2,1-2-1,0 2-1,-1-1-2,1-2 0,-1 2 0,0 1 5,0-1-3,0 0 5,0 0 1,0 0 4,0 1 1,0-2 3,0 0 2,1 0-2,-1 0-1,1-1-2,-1 1-1,1-1-2,0 0-1,0 0-2,0 0-1,0 1 0,0-3 0,1 2-8,0-1-1,0 1 2,-1-2 1,0 1 0,0 0 0,1-1 0,0 1 0,0-1 6,-1 1-3,0-1 1,0-1-3,0 0 1,0-1 0,-1 0 0,1 0-1,-1 0-1,1-1 1,-1 0 1,1 0 0,0 0-2,0 1-1,-1-2 2,0 1 0,0-1-1,0 1 0,0-1 0,0-1 0,0 1-1,0 0 0,1-1-1,-1 1 1,1-1 1,-1 0-1,0 0 0,0 0 0,0 0 0,0-1-1,1 0-4,0 0-7,-1-2-8,2 1-13,-1-2-14,1 1-16,0-2-17,0 1-19,-1-2-25,2 0-21,-2-1-21,2-1-20,0 0-30,1-1-53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24.8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50 2,'0'2'56,"-1"0"4,1 1-4,0-1-1,-1 0-4,0 1-4,0-1-3,1 0-4,-1 0-3,0-1 0,0 1-2,1-1 0,-1 0 1,1 1-1,0 0-2,0-2-1,0 1-4,0-1-5,0 0-1,0 1-1,0-1-1,0 0 0,0 0 1,0 0 1,0 0 2,0 0 2,0 0 0,-1 1-2,1-1 2,0 1-2,0 0 0,0-1 0,0 0 2,0 0 1,0 0 2,0 2 3,-1-2 1,1 0 1,0 0 0,0 0-1,0 0-3,0 0-2,0 0 0,0 0-2,0 0 0,0-2-2,0 2-2,0-1-1,0 0 0,-1 1-3,1-1 1,-1 0-2,1 0-1,-1-1 2,0 0-1,1 1-3,-1 0 2,1-1 3,0 1-3,0-1-4,0-2 0,0 2-4,0-1 0,1 1 0,1-1-2,-1-1-2,1 0-4,0 1 2,0-1-1,1 1-2,-1 0-2,1 0 0,-1 1 1,1-1 1,0 0 2,0 0 0,0 1-1,0-1 0,0 0-1,0 2 2,-1-1 0,1-1-1,-1 2 0,0-1 0,1 1 1,-1 1 1,1-1-2,-1 1 1,1 1 0,-1-1 0,1 0 1,0 0-3,-1 1 2,0-1 2,0 0 2,1 1-1,-1 0-1,0-1 4,1 2 4,-1 0 10,1 0 6,-1 1 4,-1 1 3,1 1 7,-1 1 5,0 1 3,0 1-1,-1 1-4,0 1-8,-1 1-5,0-1-4,0 2-6,0-1-7,-1 0-2,1 1-10,-2 0-1,1 0 2,0 0-2,-1-1 1,0 0-2,2 1 0,-1-3-1,0 3 1,0-2 1,0-1-4,-2-1 0,2 0-2,-1 0-3,0 0-5,2-1-5,-2-1-4,0 0-9,0-1-6,0 0-5,-2-1-5,2 0-2,-1 0 2,1 0 1,-1-1 0,1 0 5,0-1 4,0 0 6,0-1 6,0-1 9,1 0 0,-1 0 0,2-2 2,-1 1 1,1-2 3,0 1 1,0-2-1,1 0-2,0 0 3,0 0 2,2-2 7,-1 1 3,1 0 3,2 1 3,0-2 4,-1 0 2,1 2 4,0-2 4,0 2 4,0-1 2,-1 2 4,2 0 1,-1 0 0,0 0 4,0 0-3,-1 0-3,1 1-4,-1 0-3,1 0-5,0 2-6,-2-1-3,1 1-1,0 0-2,-2 1 6,2-1 0,0 2 7,-1 0 5,0 0 5,1 1 5,-1 1 2,0 1-1,1-1-1,-2 1-2,1 1-7,0 0-4,0 1-3,0-2-6,1 0-4,0 1-2,-1 0-5,0-1 2,1-1-3,-1 1-1,1-1 1,0-1 2,0 1-6,0-1 3,1 0-1,0-2 0,1-1 0,-2 1 0,1-1 1,0 0-2,0 0 2,0-1-1,0 0-2,1-2-3,-1 0 4,0 0-1,-1-1-2,1 1 0,0-1 1,-1 0 0,0 0 3,1 0-2,-2-1 0,0 0 0,1 1-1,-1 0 2,0-1-1,0 1 1,-1 0-1,0 1 2,0-1-3,0 1 3,-1-1 0,0 2 1,1-1-5,-1 1-8,0-1-11,0 0-16,-1 2-16,1-1-20,0 0-24,-2 2-26,1-2-20,0 2-23,-1-2-25,0 2-23,2-1-27,-2 1-29,1 0-57,-2 1-64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23.4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20 16,'0'0'47,"0"0"0,0 0-3,1-2-2,0 2-2,0 0-2,-1 0-4,0 0-2,-1 0-3,1 0-4,0 0 1,0 0 5,1 0 1,-1-1 3,0 1 8,0-1 4,0 1 5,0 0 5,0 0 6,0 0 3,0 0-1,0 0 2,0 0-3,1 0-1,-1-1-2,2-1-4,0-2-4,1 0-6,0 1-7,0-3-7,1 2-5,0-2-4,0 1-9,1-2-1,0 0-7,0-1-1,3 0-5,-3-2 0,1 0-2,1 1-2,-1-2 3,0 0-3,-1 2 0,1-1 1,0 1 2,-1 0-1,0 0 1,-1 2-2,0-2-1,0 3-2,-1-1 4,-1 2 1,0-1-1,0 3-2,-1-1 4,0 2 1,0 0 1,0 0 0,-1 1-4,0 1-1,0 0 0,0 0 0,-1 0-1,1 1-3,-1-1 1,-1 1 2,1 1 2,0 0-1,-1-1 1,0 3-1,0-1 1,0-1 1,0 1-1,0 1 1,1-2 0,-1 2 1,0-1-1,1 1 1,0-1 3,1 0-1,-1 0 0,0 0-1,1-1-1,-1 2-1,0-2 0,1 2 3,-1-1-3,1 1-1,-1-1 1,1 1-1,-1 0 1,0 1 0,1 0 0,0 0-1,-1 1 1,1 0 1,-1 1 1,1 0 0,-2 0 0,2 0-1,-1 0 0,0 0 4,1 1-2,-1 1 1,0 0-4,1-1 4,-2 0-2,2-1-1,-1 1 1,-1-1-3,2 0 0,-1-1 2,1-1 1,0 1-2,0-2 1,0 0 0,-1 0 1,1 0-1,0 0 0,0-1-3,0 0 1,0 0 0,0-1 1,0 0 0,0-2 0,1 1 0,-1 1 0,1-2 2,-1 0 0,1 0 1,0 0-2,-1 1-1,1 0-1,-1-1-1,0 1 1,2 0 1,-2-1-2,1 0-1,-1 1 1,0 0 1,0 0-2,0-1-2,0 0-9,0 0-7,0 0-10,1 0-14,0 0-19,0 0-23,2-2-30,-1 1-35,1-2-30,1-1-44,-1 0-74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22.2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14 11,'-2'-2'45,"2"0"-5,0 2-1,-1-3 0,1 2 0,0-1 1,0 1 0,0 1-4,0-2-2,0 2-1,0-2-2,0 2-3,-1 0-1,1 0-1,0 0-2,0 0-3,0 0 1,0 0 0,0 0 3,0 0-4,0 0-1,0 2-5,0-2 0,0 0-2,0 0-2,0 0 0,0 0-4,0 0 4,0 0-1,0 0 4,0 0-1,-1 0 2,0 0-1,1 0 0,0 2-1,-1-2-3,-1 1 2,1 3 2,-1 0 0,1-1 2,-1 1 1,0 2 0,-1-1 1,1 2-2,0-1-2,0 0-4,0 1-2,0-1 1,0-1-1,0 1 2,2 0-1,-1 0 2,-1 1 1,1-2-1,-1 1 0,1-1-3,1 1-3,0 0-4,-1 1 2,0 0-3,2 0 0,0 0 0,-1-1 0,0 3 0,0-2 1,0 3 0,-1 0 0,0 1 1,1-1-2,0 1 0,0-1-2,0 1 2,0-1-6,0 1 3,0-1 0,0 1 1,0 1 2,0-1 0,0 1 0,0-1 0,0 0 6,0-1-3,-1 1-1,0-1-1,1 1 1,-1-1-2,1 0 1,0-1 1,0 0-1,0 1-1,0 0 0,0-1 0,0 0 0,0 0 0,0 0-1,0 0-1,0 0 2,0 1-1,0-1-1,0 0 2,0 0-3,0 0 3,0 0 0,0 0 1,1 0-1,-1 0 1,1 1 1,-1-1-2,0 0 1,0 0-1,0 1 2,0 0-1,-1 1-1,0-1 0,1 1-1,-1-1-1,1-1 2,-1 2 0,0 0 0,1 0 0,-1 0 0,0-1 1,1 1 1,-1 0-1,1-2 0,0 1-1,0 0 1,0 0-1,0 0 0,0 0 0,0 0-8,0 0 3,0 0 4,0 0 0,0 0-1,-1 0 2,1-1-1,-2 2 0,2-2 7,0 2-2,0-2-7,0 0 2,0 0 1,0 1 0,0-1-1,0 1 2,2-1-1,-2-1 0,1 1 5,-1-1-3,1 0-1,-1 0 0,0-1 0,0 0-2,1 0-1,0-1 1,-1 3 0,0-2 0,0-1 1,0 1 0,0 0 0,1 0 0,-1-1 0,0 1 0,0 0 1,-1 0 0,1 0-1,0 0 0,0 0 0,-1 0 1,0 1 0,1-1 1,-1 0-3,1 0 1,-1 0 0,1 0 2,-2 0-2,2 0 1,0 0-1,-1 0 0,1-1 1,-1 3 0,1-2-1,-1 0 0,0 1 3,1-1-4,-1 2 2,1-1 0,0 0 2,0 0 3,0 0 0,1 2 2,-1-2 2,0 0 3,1 0-1,0-1 0,-1 0 0,1 0 0,-1-1 0,0 0 2,0-1-2,0 0-1,1-1 1,-1 0-2,0-1-2,0 0 0,0 0-2,0-1-5,0 1 1,0-2 1,0 2 0,0-3-2,0 3-1,0-3 0,0 1 1,0-1 0,0 0 0,0 2-1,0-2 0,0 0 0,0 0 1,0 0-1,0 0 0,0 0 0,2 0 0,-2 0-1,1 0 0,-1 0 0,1 0 1,-1 0 0,0 0 1,0 0-1,1 0 1,0 0 1,-1-2 0,1 2-1,0-1-4,0 0-8,1-1-13,-1-1-16,0 1-20,0-2-22,3-1-29,-2 0-31,1-2-32,-2-2-47,1 0-93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20.9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6 4,'1'0'53,"0"0"3,-1 0 1,1 0 0,0 0-1,-1 0 0,0 0 1,0 0 2,0 0 1,0 0-1,1 0 2,-1 0 3,2 0 1,-1 0 4,-1 0 0,1 0 1,0 0 1,0 0 4,0 0-1,1 1 1,-1-1 3,1 0 4,1 0 0,0 0 1,0-1 0,0 1-2,1-2-3,-1 1-8,1 1-7,1-3-11,0 2-7,0-1-9,1-1-9,0 0-7,-1 0-6,1 1-5,1-1-1,-1 1-3,-1 0-1,1 0-2,-1 1-2,0 0-1,0 0 1,-1 1 2,-1-2-3,0 2 1,0 0-4,0 0 2,-2 0-1,0 0-3,1 0-5,-2 0-14,1 0-6,-1 0-10,0 0-11,0 0-14,0 0-11,0 0-11,-1 0-14,0 0-4,0 2-13,0-2-7,0 0-13,1 0-16,0 0-19,0 0-23,0 0-33,0 0-6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20.4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9 16,'0'0'75,"0"0"1,0 0 2,0 1 0,0-1 1,-1 0-1,1 0-4,0 0 1,-1-1-1,1 1 2,0-1 2,0 0 0,0 1 3,0 0 4,0 0 3,0 0-1,0 0 2,0 0-4,1 0-3,-1 1-6,0-1-8,1 0-8,0 0-8,0 0-7,-1 0-9,1 0-5,1 0 0,0 0 3,1-1 6,0 1 3,0-1 3,1 0 3,2 0 2,-2-1-1,2 1-5,-1-1-9,0 0-7,2 0-6,-1 0-8,0 0-5,-1 1-5,1-1-4,0 1 0,-1 0 2,0 0-3,0-1-1,1 1 1,-2 1-1,1-1 0,-1 0 2,-1 1 0,1 0-2,-1 0 0,0 0 0,0 0-5,-1 0-2,0 0-1,0 1-4,0 0-2,1-1-4,-2 1-7,0-1-5,0 1-3,-1 0-7,1-1-6,-1 0-9,1 0-10,0 0-11,-1 0-2,1 0-10,0 0-6,-1 0-3,0 0-4,0 0-3,0 0-4,0-1-3,0 0-9,0 1-7,0 0-12,0 0-18,0 0-16,0 0-23,0 0-4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19.9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1 46 42,'1'-2'52,"1"0"-3,-1 0 2,0 0-4,0 0-3,0-1-2,1 1-4,-2 0-3,1-1 1,0 1-3,0 0-4,0-2-2,1 1 1,-2 0 0,0 0-2,1 2 0,0-1-1,0 0-1,0 0 1,-1 1-2,1-1-3,-1 2 0,0 0 2,0 0 2,0 0 1,0 0 3,0 0 4,0 0 2,0 1 7,-1 1 3,0 2 1,-1-1 4,1 3 3,-2-1-2,0 1-4,-1 2 0,0 0-9,-1 2-3,0-1-3,1 2-7,-2-1-9,1 1 0,0 0-2,-1 0-2,1 0-2,0 0-2,-1-1-2,1 1-1,0 0 0,-1 0-2,2 2-5,-2-3-1,1 1 3,0 0-1,1 1 2,-1-1-2,0-1-1,1 1 0,2-2 5,-1 0 0,0 0-2,1-2 0,0 1-4,1-3 1,0 1 3,0-3 0,1 0-3,-1 1-1,1-2 0,0 0 0,1-2-2,-1 2-2,1-2-5,1-2-5,0 2-7,0-2-7,1 2-7,-1-3-10,0-1-11,1 1-6,-1-3-12,2 2-6,0-2-6,-2 0-3,1 0 1,0-1 0,-1-1 5,1 1 2,-1-2 7,0 2 10,0-2 9,2 1 7,-2 0 4,-1-1 11,2 1 4,-1-1 8,1 0 7,-1 0 4,0 0 2,1 0 4,0 0 4,-1 2 1,0-2 3,1 1 1,-1 1 4,0 0 2,-1-1 3,2 1 3,0 1 3,-1-1 5,0 1 4,-1 0 3,2 1 3,0 1 7,-1-1 0,0 1 6,0 0 5,0 1 3,0-1 4,0 1-1,0 0 2,-1 1-1,0 1 2,0-1 1,0 1-1,-1 0 1,0 0-4,1 0 0,-1 1 3,2 0 3,-1 1 1,1 0 1,-1 1 0,0 0 2,0 1 2,0 0 3,0 0-2,1 1-5,-1 0-4,0 1-3,1-1-4,-1 2-6,-1 0-4,1 1-10,-1-1-8,1 0-4,0 1-5,-1 0-4,1 0-3,-1 0-3,2 0-4,-1-1 1,0 1-2,1-1 0,0 1 1,-2-2-1,2 3-2,0-3 1,0 2 2,1-2 1,0 3 0,-1-1 2,1 0-3,1 0-1,0 0-1,-1 0-1,1 0 0,-1-1-2,1 1 1,-1 0 1,1-1 1,-1 0 0,1 0 1,0 0-1,-1-1 0,0 1 1,0 0 1,0-2-1,-1 1 2,1-1-2,0 0 1,-2-1 0,1-1-1,-1 2 0,-1-3 1,1 1-3,-1 0-1,1 0 3,-1-1 2,0 0-1,-1 1 1,1-1 1,-1-1-1,0 2 2,-1-1-1,0 0-1,0-1 0,-1 2 1,1-2-3,-1 0 0,1 1-2,0-1 2,-1 2 0,0-2 0,0 0 0,-1-2-1,0 2-1,0-1 0,0 1 1,-1 0 1,0 0 0,-1 0 1,1 0-1,-2-2 2,2 2 3,-2-1-5,1 1 4,-1-1-5,1 1-1,-1 0 0,0 0 0,0 0-2,1 1 0,-1 0 4,0-1-2,0 2 1,0-2 1,0 1 0,1 1 3,1 1-1,1 0-2,-1-2-2,1 1 2,0-1 1,1 0-2,1 1-8,0-2-7,1 0-4,0 2-2,1-2-6,-1 0-6,1 1-4,0-1-5,1-1-3,0 1-5,0-2-8,1-1-8,0 2-7,1-2-8,-1 0-6,0 0-8,0 1-9,0-1-10,0-1-10,1 3-13,-1-3-18,1 2-28,0-2-5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16.7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0 35,'0'0'66,"0"0"-9,-1 0-5,1 1-2,-1 0 3,0 0 0,1 0-1,-2-1-3,2 0-5,0 2-2,-1 0 2,0 1 1,1-1-2,-2 0 0,1 0 4,0 1 6,-1 0 2,1 0 6,-1 1-3,0-1 2,0 2 1,0-1 4,0 1-2,1-2-1,0 1-2,-1 2-3,1-3-1,1 1-8,-1-2-6,0 2-8,0-1-7,1 1-7,0-2-5,1 0-7,0 0-4,0-1 1,0 1-1,-1-1-2,2 1 3,-1-2-2,0 1-1,1-1 0,-1 0-1,0-1 1,1 1-2,0-2-1,0 0-3,-2 0-4,1-1-1,1 0-1,-1-1-3,-1 1-3,1-1 0,0 0 3,-1 0-1,0 0 3,0-1 2,0 2 2,-1 0 2,0-1-1,1 1 3,-1 1-1,0 0 3,0 0-1,0 0 2,-2 2-2,1-1 2,-1 1 0,0 1 1,1 1-1,0-2-5,-2 2-11,2 0-13,0-1-20,0 0-28,1 0-30,-1 1-38,1 0-38,0 0-41,1-1-58,0-1-9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22:07.3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5 12,'0'-2'20,"0"2"4,0 0 2,0 0 1,0 0 4,0 0 1,-1 0 4,1 0 2,-1 0 3,1-2-1,0 2 4,1 0 2,-1 0 0,0 0 2,0 0 3,0 0-1,0 0-2,0-2-1,0 2-6,0 0-1,0 0-1,0 0-2,0 0-5,0 0 0,0 0-2,0-1-2,0 1 1,0 0-3,0 0-3,0 0-1,0 0-2,0 0-6,0 0-4,0 0-2,1 0-2,-1 0 0,1-2-1,0 2-5,0-1 0,1 0 3,-1 1 0,0-2-2,2 2 1,-2-2-2,1 2 0,1-1 0,-1 0-1,1 1 1,0-1 2,0 1 2,1 0-3,-1 0-1,0 0 1,0 0-1,-1 0 0,2 0-2,-1 0 0,0 0-3,0 1 4,0-1 4,0 0 4,-1 0 5,2 0 5,-1 0 4,0 0 2,0 0 4,0 0 0,0 0-2,0 0-1,-1 0-3,1 0-2,0 0 1,0 0-3,0 0-1,-1 0 1,1 0-1,0 0-4,1 0-1,-2 0-4,0 0-5,1 1 2,-1 0-2,0-1-2,1 0 1,0 2 1,0-2-1,0 0 2,0 0 0,-1 0-2,1 0-1,1 0 0,-1 0 1,1 0-2,-1 0 6,1-2-4,-1 2-1,1 0-1,1 0 2,-2 0-1,1 0-2,-2 0 2,1 0-6,1 0 6,0 0 0,0 0 0,0 0 1,-1 0 1,-1 0 0,1 0-2,0 0 0,0 0-1,0 0-1,1 0 4,-1 0-4,-1 2 0,0-2 1,1 0 1,-1 0 0,1 0 1,0 0-1,0 0-1,0 0 4,1 0 0,-1 0-2,0 0-1,0 0-1,1 0 0,-1 0 3,1 0 0,-1 0-3,1 0 0,0 0 1,0 0 0,0 0-3,0-2 2,1 2-2,0-1 3,0 0 0,-1 1 0,1 0-2,1-1-1,-1 1 4,-1-1-1,1 0 0,-1 1 0,2 0 3,-2 0-2,1 0 4,0 0-3,-1 0 0,2 0-1,-2 0 0,1 0-2,-1 0-1,1 1 1,-1 0 1,2-1-1,-2 1 2,0-1-1,0 0 0,1 0 0,-2 0 1,1-1 0,0 1-3,0 0 3,-1 0-2,1-1 0,0 0-1,0 1 1,-1 0 0,0 0 2,0 0 0,0-2-1,0 2 1,0 0 1,0-2 2,0 2-3,0 0-3,0-1 0,1 1 3,-2-1-1,1 1 0,1 0-2,-1 0 3,1-2 0,-1 2 1,1-1-1,0 1-1,-1 0 1,1-2 0,0 1 0,2 1-2,-3-3 2,1 3-2,0 0 1,0-2 0,0 2 0,1-1 0,-1 1 0,0-1 0,0 0 0,0 1-1,-1-1 2,0 1-1,0 0 0,0 0 1,0 0 2,0 0-3,1 0 1,-1 0 2,1 0-3,1 0 1,-2 0-1,2 0 0,0 0 1,-1 0 2,2 0-2,-2-1 0,1 1-1,-1-2 2,1 2 2,1 0-3,-1-1-1,0 0 0,0 0 0,-1 1 0,3-2 1,-2 0-2,0 2-1,1-2 2,-2 0-1,3 1-1,-2-2 0,0 2 1,-1 0-1,1-1-2,0 1 3,-2-1 0,1 1 1,0 0 1,-2-1-1,0 1 2,1 0-1,-1 0 0,-1 1-1,1-1 0,-1 1 0,-1-1-2,1 1 3,-1 0-1,1 0 2,-1 0-3,0 0 3,0 0-1,0 0 0,1 0 0,0 0-3,-1 0-2,0 0 2,0 0 3,0 0 0,0 0-1,0 0 0,0 0 0,0 0 4,0 0-1,0 0-2,0 0 1,0 0-2,0 0 0,0 0-2,0 0-1,0 0 0,-1 0-2,1 0 3,0 0 0,0 0 1,0 1-2,0 0 2,0-1 2,-1 2 1,0-1 3,1 2-5,-1-2 0,1 2 1,-1-1-1,1-1 3,0 2-1,0-2-2,0 1-2,-1-1 2,0 1-2,1-2 1,0 3 0,0-1 0,-1 0-2,1 0 2,0 1 0,0-1 1,0 2 2,-1-2-5,0 1 2,1 1 0,0 1 2,0-1-1,0 0 2,-1 0-1,1-1-1,0 1 6,0-1-4,0 3 1,0-2-1,0 1 3,0 1-1,0-1-1,0 1 1,0-1-1,0 1 0,1-1-3,-1 0-1,1 0 0,0 0-1,0 0-1,-1 0 1,0-1 1,0 1-1,0 0 3,0-1-2,0 2-2,1-2 2,0 2-1,0 0 0,-1 0 0,1 0-1,-1-1 1,1 0 2,0 1 2,0 0-4,-1 1 2,0-2-1,0 2 2,1 0-1,-1 1-2,0-1 1,1 0 0,-1 0 1,2 0-1,-2 0 1,1 1 0,0 0 1,-1 0-1,1 0 0,-1-1-1,2 1 1,-1 1 0,-1-2 0,1 1-1,-1-1 0,1 2-1,0-2 2,-1 0-3,1 1 2,-1-1 0,1 0-1,0-1 0,-1 1-2,0-2 4,0 1 1,0 1 0,0-2-1,1 0 1,-1 1-1,0-1 0,-1-1 2,1 2-2,0-1 0,0 1 1,0 0-1,0 1-3,0-1 2,0 1 0,0 0-1,1 0 2,-1-1-2,1 0 0,-1 1 0,1-1 3,0 1-1,0-1 2,-1-1 0,1 3-2,0-3 0,0 3 0,0-3 1,-1 1-1,2-1-1,-2 0 0,0 1-2,1-1 3,-1 1 0,1-2 1,0 1 1,-1 0-2,1 0-2,-1-1-8,1 0-3,-1 0-1,0 0-4,0 1-4,0 0 0,2-1 3,-2 1 3,0 0 9,0-1 3,0 2 1,0-1 2,0-1 1,0 2-4,0 1 2,0-1-1,0 1-1,0-1 1,0 0 0,0 1-1,0-1 0,0 1 7,0-1-3,0 1-3,0-2 1,1 3 2,-1-1-1,0 0-1,0-1 2,-1 1-4,1-2-4,-2 1-1,2-1 0,0 1 0,0 0-3,0-1 1,0 1-1,0 0 6,0 1 4,0-1-1,0 0-3,0 1 3,0-1 3,0-2-1,2 1 1,-2-1-6,0-1 3,1 2 2,-1-1 2,0 0-3,0 1 2,0-1 0,0-1 1,1-1-1,-1 0-4,1 0-3,-1 1 5,1-1 1,-1 0-3,1-2 2,0 2 0,-1 0 3,0-1 2,0 1 1,1 0-3,-1-2-3,1 2 2,-1-1 0,0 0 0,0-1 0,0 0 0,0 2 1,0-2 0,0 0 0,0 0 0,0 0-1,0 0 0,0 0-1,0 0 1,0 0 0,0 0-1,0 0 2,2 0-1,-2-2 1,1 2-2,-1 0 2,1-1-1,-1 0 2,1 1-1,0-2-1,0 2 0,-1 0 1,0 0 0,2-2-2,-2 2-1,1-1-1,0 0 1,0 0 2,0 0 1,1 0-2,-1-1 1,0-1 0,-1 0 0,2 2 2,-1 1-4,0-2-1,1 1 1,-1-2 2,2 3 0,0-2 0,-1 1-1,0 1 1,1-2 2,-1 1 1,1 0-1,0 1-3,0-2 1,0 2 1,0 0-1,0-1 1,0 1 0,0 0 0,0 0-1,-1 0 0,2-2 0,0 2 0,-1 0 0,1 0-1,-1 0 1,1-1-1,-1 0 1,1 1-1,-1-2 1,1 2-3,-1 0 2,0 0 3,0 0-3,1 2 1,-1-2 2,1 1-1,0 0-1,1-1 1,-1 0 2,-2-1-3,3 0 0,-1 1 0,0 0-2,0 0 2,1 0 0,0 1-2,-2 0-1,2-1 2,0 2 0,-1-2 1,1 1 0,0-1 1,-1 0-1,2 2 0,-2-2 1,1 2 0,0-2 0,-1 0 1,1 0-2,0 2 1,0-2 2,0 0 0,-1 0-2,1 0-3,0 0 2,0 0-2,-1-2 1,1 2 0,-1-1 0,0 0 1,1 1 0,-1 0 2,0 0-2,0 0 2,0 0 0,1 0-1,-1 0 0,1 0 0,-1 0-2,0 0 2,0 0 0,1 0 0,-1 0-1,1 0-1,0 0 0,-1 0 1,2 0 1,-2 0-2,2 0 0,-1 0 0,0-2 3,0 2-2,1 0 1,-1 0-1,0 0-1,0-1 1,1 1 1,-1 0 0,1 0-3,-1-2 1,1 2 1,-1-1 0,0 1 1,1 0 0,-1 0 0,1 1-1,-1-1 1,0 2 1,1-2 1,-1 0-3,1 0-1,-1 0-1,1 0 0,1-2 0,0 2 1,-1-1 1,1 0 0,-1 1 1,1-2 0,-1 2 2,1 0-3,0-1 4,-1 0-2,0 1-2,2 0 2,-2 0-2,1-1 1,0 1 0,0-1 0,0 0-1,0 1 0,-2-1 2,2 0-4,0 0 3,-1 0-1,0 1 1,-1-1-1,1 0 0,1 0-3,-1-1 2,-1 1-1,2 0-2,-2 1 2,0-1 1,1 0 1,-1 0 0,0 1 3,-1 0-3,0 0 0,1 1 2,0 0-1,-1 0-1,-1-1 1,1 1-1,0-1 0,0 0 0,0 0 0,0 1 0,-1-1 1,1 0 1,-1 0-2,1-1 0,-1 1-3,1 0 3,0 0-1,1 0 1,-1-1 0,1 1-1,-1-2 0,1 1 0,0 1 1,1-1 0,-1 0-1,0 0-1,1 0 2,-1 0-7,0 0 6,1 0-1,-1 0 0,1 0 1,0 1 0,-1 0-1,2-1 1,-1 1 4,0-1-1,0 0 0,0 1-2,1-1 0,-1 0 1,2 0 0,-2 0 0,1 0-1,-1 1 0,1-1-3,-1 0 2,1 1 1,-1 0 0,1 0 1,-1 0-1,2 0 2,-1-1-1,0 1 1,0-1 1,0 1-4,0 0 0,1-1-1,-1 0 1,0 0 0,0 1-1,0-1 0,0 0 0,-1 0 2,0 1 0,0-1 0,-1 1 0,1 0 0,0 0 2,-1 0-1,-1 0 1,2-1-2,-1 1 2,0 0 0,1-1-1,-1 0-1,1 0 0,-1-1 1,0 2 1,0-1-1,0 0 0,-1 1-2,1-1 1,1 0 1,0-1 0,-1 1-1,1-1-1,-1 0 0,2 1 1,-2-1 2,0 1 0,1 0 0,-1 0-2,1 0-2,-1 1 2,0-1 0,0 0 0,0 1 1,-1-1-2,2 1 1,-2-1 0,1 0 1,0 1-2,0 0 1,-1-1 0,1 1-2,-1 0 2,0 0 1,0 0 1,2 0-1,-2 0 1,1-1 0,0 1-2,-1 0 0,1 0 0,-2 0-3,2 0 1,-1 0 0,0 0 4,1 0-1,-1 0-1,0 0 0,0 1-1,0-1 2,1 0-2,-1 1 2,2 0-2,-2 0 1,0-1 4,2 2 0,-2-1-2,0 1 1,0-1-3,0 0 0,1 1-1,0-1-1,0 0-3,0 0 2,-1-1 2,2 1 1,-3-1 1,1 0 0,2 0-2,-2-1 0,1 1 1,0-1 0,0 0 0,-1 1-1,1-1-1,-1 0 2,0 0 1,-1 1 2,1 0-3,0 0-1,-1 0 1,0 0-1,0 0 1,0 0-1,-1 0 1,1 1 0,0 0 0,0-1 0,1 1-1,-1-1 2,0 0-1,-1 0-1,1 0 1,0 0-2,0 0 2,-1 0-1,2 0 0,-2-1 1,1 1-1,0-1 2,0 1 0,1-1-1,-3 1 0,2 0 3,0 0 0,0 0-3,0 0 0,-1 0 0,1 0 1,0 0-1,0 0 0,0 0-2,1-1 0,0 0-1,0 1 3,1-1 0,-2 0-1,1 1-2,1 0 2,0 0 5,-1 0-3,0 0 1,1 0 1,0 0-4,0 0-1,0 0 2,-1 0 0,0 1-2,1 0 2,0-1 1,0 0-2,1 1 1,-2 0 0,1-1 1,1 0-1,1 0 1,-1 1-1,0-1-1,0 0 0,0 0 1,0 0 0,-1 0 0,0 0 0,1 0 0,0 0-1,-1 0-1,1 1 4,0 0-1,0-1 0,0 0-1,-1 0 0,1 0-1,-1 0 1,1 1 0,-1 0-2,0 0 0,0 0 2,0-1 4,0 1-2,-1 0-1,1 0-2,-1-1 1,0 1 1,1 0-2,-1-1 0,-1 1-2,1 0 0,-1-1 3,1 2 0,0-1 2,-1 0-1,0 1 1,-2-2 0,3 1 0,-1-1 0,0 1-1,-1 0-1,1 0-1,-1 0 2,0 0-1,0-1-1,1 0 1,-1 0-2,0 0 0,0-1 2,0 1 0,1 0-1,-2 0 0,1 0 2,0-1-2,0 1 2,-1-1 0,0 1 0,1 0 0,0 0-2,0 0 1,0 1 0,0-1 0,0 0 0,0 0 0,0 0 0,1 0 0,1 0 0,-1 1-1,0 0 0,0 0 1,-1-1 0,2 1 1,-2-1-1,2 0 0,-1 0 2,1 0-2,0 0-1,-2 1 1,2-1 0,-1 1-2,1 0 2,1-1 0,-1 0 0,-1 0 0,1 0 0,-1 0-1,1 1 1,-1 0 0,2 0 0,-2 0 0,0 0-1,0-1 1,1 0 0,0 0 1,-2 0-1,2 1 2,-2 0-2,0-1 1,1 0 0,-1 0-3,0 0 1,0 0 0,1 0 1,-1 0-3,-1 0 2,1 0-1,1 0 3,-2 0 0,0 0 1,1 0-1,0 0 0,0 0 0,-1 0-1,0 0 0,1 0-1,0 0 1,-1 0-1,1 0 1,0 0 1,-2 1-1,3 0 4,-2 0-3,2 0 1,-1-1-1,1 0 1,-2 0-2,2 0 0,0 0 1,-1 0-2,2 0 0,-2 0-1,2-1 2,-1 0-1,3-1 3,-3 2-2,1-1 0,-2 0 2,1 1 2,0 0-3,0 0 2,-1 0-2,1 0-1,0-1-1,0 0 0,0 1 0,-1 0 0,0 0 0,0 0 1,0 0-3,1 0 0,0-1 2,0 0 3,0 1-1,1 0 1,-2 0-2,1 0 1,0-1-1,1 1 1,-1-1 2,1 0-3,-1 1 2,0 0-1,0 0-1,0 0 0,0 0 1,1-1 0,-1 0-2,0 1-1,1-1 0,-1 1 1,1 0-1,0-1 3,1 1-2,-2-1 0,1 1 1,1-1 0,0 0 0,-1 0 0,0 1-1,0-1-2,0 0 2,1-1 1,0 1-1,0-1 1,-1 1 0,1 0 0,0 1 1,-1-1-1,2 0 0,-2 1 1,0-1 0,1 0 0,-1 0 2,0 1-3,0-2 0,1 2 0,-2-1 0,1 0-1,-1 1-2,0 0 3,0 0-1,0 0 2,-1 0-1,0 0 2,0 0-2,0 0 0,-1 0 0,0 0-3,1-1 2,0 0 2,-2 1-1,2 0 1,-1 0 0,1 0 0,-1 0-1,0 0 1,-1 0 0,2 0-3,-1 0 1,1 1 0,0-1 1,0 0 1,-1 0 0,1-1 0,1 0-1,-1 1 0,1-2 0,0 2 0,-1-1 0,1 0 1,0 1 3,0-1 0,0-1 2,0 0 1,-1 0 2,2 0 2,-2 0 2,1 0-1,0 2-2,-2-2-1,0 2 0,1-1-2,-1 0 2,1 1 0,-2 0 0,0 0 1,0 0-1,1 0 3,-1 0 1,0 0 1,0 0 1,0 0-2,0 0 4,0 0-2,0 0 5,0 0-1,0 0-1,0 0-1,0 0-1,0 0-2,0 0 0,0 0-2,0 0-2,0-1-2,0 0-1,0 0-1,0 1 0,0 0-2,0 0-1,0 0-1,1 0-1,-1 0 2,0 0 0,0 0 3,0 0 2,0 0 4,0 0-1,0 0 4,0 0 0,0 0-2,-1 0 2,1 0-1,0 0-1,0 0-2,0 0 0,0 0-5,0 0 1,0 0 1,0 0-1,0 0-3,0 0 0,0 0-1,0 1-2,0-1 2,0 0 1,0 0-3,0 0 0,0 0 1,0 0-2,0 0 1,1-1 0,-1 1 2,0 0-1,0 0 3,0 0 3,0 0-1,0 0 3,0 0 1,0 0 0,0 0-1,0 0-3,0 0 6,0 0-6,0 0 0,0 0-4,0 0 1,0 0-2,0 0 1,0 0 0,0 0-3,0 0 0,0 0-4,0 0 1,0 0-4,0-1-6,0 0-5,0 1-8,0-2-9,0 0-12,1 0-9,-1 1-14,0-1-10,0 2-14,0-3-15,1 2-18,-1-2-19,0 1-20,0 0-24,0 0-25,0 1-38,0-2-58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16.1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3 97 58,'1'0'61,"-1"1"2,0-1 3,0 0-2,0 0-3,0-1-2,1 1-1,-1 0-1,0 1-2,0 1-6,0-1-1,2 0-1,-2-1-2,0 0-2,0 1-4,0 0-6,1-1-4,-1 1-1,1 0-4,-1-1-5,0 0-2,0 0-2,1 0-3,-1 0 0,0 1-2,0-1 0,0 0-1,0 0 2,0 0 1,0-1 1,0 1 1,0-1-3,0 0 0,0-1-2,0-1-2,0-1-1,0 1-1,0-1-3,0-1-2,0 1-1,0-2 1,0 1 3,-1-1 0,0 1 4,0-1 1,-2 0 6,2 1 4,-1-1 4,-1 1 5,1-1 10,0 3 7,-1-2 5,0 1 8,0 2 5,0-1 4,1 1-1,-3 0 2,1 1-8,0 0-3,0 1-5,-1 1-5,0 0-6,1 1-4,-1 1-3,0 1-3,0-2 1,0 2-5,0-1-3,2 3-2,-2-2-4,0 1-3,1 1-4,0 0-3,0 1-3,0 0-1,-1 1-3,1 0-1,0 1-2,0 1-1,1 0 4,-1 1 0,1-2-2,-1 3 1,0-2 1,2 1 0,-1 0-2,1-2 2,1 0-2,-1-1-3,2 1 2,0-1 0,0-1-1,3 0 2,-2-1 2,2 0 0,0-1-1,0-1 2,2 0 2,-1-1-2,1 0-1,2-2 0,-1 0-2,1-1-3,0-1-2,0 0-5,0-2-6,0 1-1,0-1-2,-1-1-1,0 1-2,0-1-1,0-1-1,0-1 2,-1 1 4,-1-2 1,3 1 4,-3 0 1,0-1 2,0 2 6,-1-3 3,0 1 2,-1 1 2,1-1-1,-1 2-1,-1 0 2,0-1 2,1 1 0,-2 1 0,1-1 7,-1 3 4,1-1 7,0 0 6,-1 2 4,0 0 2,0 0 2,0 0 4,0 1-4,0 0-5,0 1-5,0 0-5,0 0 0,-2 0 2,1 3 5,-1 0-4,1 1 1,-1 0 2,0 1 0,0-1 4,1 2-2,-2 1-4,2-1-6,-1-1-4,1 3 0,-1-2-4,1-1-4,1 0-4,1 0-1,0 1-3,0-2 0,0 0 0,1 0-1,0 0 0,0-1-1,1 0-3,0-2-3,1 0-7,0 0-9,1-1-8,0-1-11,0-1-13,1 0-9,-1-1-5,2 1-11,-2-2 0,0 0 0,0 0 4,1-2 2,-2 1 4,0 0 7,1-1 4,-2 2 4,0-2 1,-1 1-4,1 0-5,-1 1-7,0-2-10,-1 1-14,1 1-19,-1-1-23,1 0-27,0-2-30,0 1-49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11.1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116 33,'-1'1'40,"1"0"-1,0 0-4,0-1-1,0 0-1,0 3 0,1-2-1,-1-1-4,0 0 2,0 0 4,0 0 5,0 0 0,0 0 2,-1 2 1,1-2 1,0 0 3,-1 0-3,1 0-4,-1 0-4,0 0-10,-1 0 1,1 0 1,0 0-3,-2 0-5,2 0 2,0-2 1,-1 2 1,1-2 10,0 0-5,0-1-2,0 1-2,0-2 3,-1 0-8,1-1-3,-1-1-5,1 0-3,1-1-3,1 0-3,1 0-2,1-1 0,1 1 0,0-1 0,0 1 0,0 1 0,2 0 0,-2 0 2,0 1-1,0 1 2,-1 0 0,1 1-2,-1 2 2,1-1 1,0 1-2,-1 1 1,1 1 0,-1 1 1,0-1 3,1 1 0,-3 2 2,2-1-2,0 1 4,-1 0-1,2 1 2,0 0-2,-1-1-3,-1 0 0,2 0-1,-1 1-1,0-1-2,0 0 2,0-1-3,0 0 0,0-1-1,0 0 2,1-1-1,2 0 2,-1-1-3,0-2-1,0 1-4,1-1-1,-1-1-5,-1 0-5,-1 2-2,0-2-3,-1 1-1,1 0 1,-1 1 0,0-1 4,0 1 4,0-1 5,0 1 1,1-2 1,-1-1 1,1 1 4,0-1 0,0 0 0,-1 1-1,0 0-2,-1 1 0,1 0 3,-1 1 0,-1-1-3,1 1 2,0 1 1,-1 0 2,0 0 0,0 1 0,0-1 1,0 0-3,0 0 2,-1 1-2,0 0 0,1-1 3,-1 1-1,1 2 1,-3 0 3,3 1 1,-1 1-1,-1 1 0,0 1 3,1 1-1,0 1 4,0 2 0,0 0-1,-1 2 1,2 0-1,-1 1 0,1 1-2,0 0-2,0 0-2,0 1-2,0 1-1,0-1 0,0 0-1,-1 0 0,1 0-1,0-1-1,-1 0 2,1-1-1,0-1 1,-1 0 0,1-1 0,0-2-1,0 0 1,-2-1 0,2 0 1,0-1 0,-1-1-2,1 0 0,-1 0 0,-1-1 1,1-2-2,-2 1 2,1-2-1,-1 1-1,1-1 0,-1 0 1,-1 0 0,1-1 0,-2-1 1,1 1-2,0-1 0,-1-1 1,0 0 1,-1 0-1,-1-1-1,2-1 2,-1 1-1,0-1 0,0 0 3,0 0 0,1-1 5,0 1 5,0 0 6,1 1 1,0-1 5,1 0 3,1 1 1,0 0-2,1-1-2,0 1 1,0 0-4,0 0-3,1 1-5,0 0-4,0 0-1,0-1-1,0 0-3,0 1-5,0-1-1,0 0-2,0 1 0,1-1 2,-1 0-2,0 1-1,1-1-1,0 1-2,0-2-6,1 1-9,-1-1-11,1 0-13,0 0-19,1-2-21,-1 1-22,0-1-26,2 0-24,-2 2-25,3 0-29,-2 0-49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11.3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48,'0'0'121,"0"0"-19,0 0-12,0 0-4,0 0-1,1 0 2,0 0-1,-1 0-5,0 0 4,0 0-11,0 0-7,0 0-4,1 0-2,0 1 0,0 0 2,0-1-1,1 1-7,-2 0 6,3 0 2,-2 0-2,2 1-1,-1-1-9,1-1-6,0 1-2,0 0-5,0 1-9,1-2-5,1 1-6,-1 0-4,1-1-2,-1 0-4,2 0-2,-1-1-4,1 0-1,0 1 1,-1-1-1,1 0-1,-1 1 1,0-1-2,0 0 1,-1 1-1,-1-1-3,0 0-7,-1 0-7,0 0-9,0 0-12,-1 1-8,0-1-13,-1 1-10,0 1-8,0 0-11,0 0-5,0 0-5,-1 0-6,0-1 2,-2 1-10,0-1-12,3 0-13,-3 2-13,0 0-25,0 0-52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44.5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126 56,'0'0'64,"0"0"3,0 2-2,0-2 0,0 0-3,0-2-6,0 2-1,1 0-6,-1-1 0,0 1 0,0 0 3,0 0 0,0 0 0,0 0 2,-1 0-1,1 0-1,0 0 0,0 0-3,0 0-3,-1 0-1,0 0-1,0 0-5,0 1 0,1-1-1,-2 0-5,1 0 2,-1 0-3,2 0-1,-1 0-1,0 0 2,0 0-2,0 0 0,0 0 3,-1 0 2,2 0 1,-1-1-1,0 0 0,0 1 0,0-1 1,0 0-3,-1 0-1,1 0-6,-1-1-3,1 1-4,0-1-1,0 0-6,0 0-2,0 0-2,-1 0-3,1-1-3,1 1 1,-1 0-1,1 0 2,-1 0 0,0 0 0,1 0 3,0-1 0,0 2 0,0-1-2,1-1 1,0 1 0,-1 0-1,1 0-4,0-1-1,1 0 1,-1 0-1,0 1 1,1-1 0,-1 0-3,4 0 2,-4-1 2,2 1 0,-2 0 1,2 1-3,0-1 1,-2 0-1,2 0 1,0 0-2,0 0 1,1 0 0,-1 2-3,1-3 3,-1 2 0,1-2 1,0 2-1,1 1 3,-1-1-4,0 0 3,0 0 1,0 0-2,0 1 3,0 1-2,-1-2-2,1 2 0,-1 0 1,0-2-1,0 2-1,0 0 1,0 2 0,1-2-1,-2 0 1,0 2-3,1 1 1,-2 1 3,1-1 6,0 1 4,-1 2 2,0 1 4,-1 2 8,0 0 7,0 1 2,-1 2 0,1 0-5,-2 1-1,1 0 1,-1-1-5,1 1-7,-2-1-4,1 1-6,0-1-2,-1 1 1,0-2-3,2 0-4,-2 0-1,1-1 0,0 0-2,0-1 2,0 0-1,-1-1-6,1 0-8,-1-1-3,-1 0-2,1 0-1,-1 0-4,0 0-2,0-1 1,-1 0-1,0 1 7,0-2 2,-1 1 2,1-1-1,0 0 3,0 1 1,0-3 2,1 1 0,-1 1 0,0-1 2,1-1 0,0 0 4,0 0 0,0-2 0,1 2-1,1-1 2,-1-1 1,2-1 0,-2 1-2,2-1-2,-1 0 0,0-1-1,2 0 3,-1-1-2,0-1 2,1-1-1,0 1 5,1-2 1,0 1 2,1-1 1,0 0-1,1-1-1,0-1 3,0 1 4,0 0 0,1 0-1,-1 0 4,1-1 3,1 3 5,-1-2 3,0 1 0,-1 1 2,0 0 0,0 1 6,0-1-1,0 1-1,-1 1 1,1 1 5,-1-1 2,1 2-1,-1 0 4,0 0 5,0 0 3,1 1 9,-1 0 2,0 2 4,2-1 3,-1 0 8,-1 2 9,0-1 7,0 1 4,1 0-1,-1 1 2,0 1-5,-1 0-3,1 0-7,0 0-14,0-1-3,1 1-17,-1-1-13,0 2-7,2-1-5,-2 1-6,2-2-5,0-1-5,-1 2-8,-1-3 4,2 1 2,-1-2-2,0 1-1,1-1 0,-1 0 3,1 1-2,0-2 0,0 0 0,0 0-1,0 0 2,1-1 1,-2 1 0,1 0-2,0-1 2,-1 0-1,0 0 1,-1 0 1,1 0-1,-1 0 1,1-1-1,-2 0 1,1 1 2,-1-2-2,2 1 1,-1-1-2,-1 0 4,1-1 0,0 0 1,1-3-5,-2 2 1,1-2 3,1 1-1,-2-1 2,1 1-4,1-1 0,0-1 0,-1 2 3,0-1 1,0-1-4,-1 2 2,1 0 1,-1 0-2,0 1 0,0 0 2,0-1-1,-1 2-3,1 0 3,-1 0-7,0 2-2,0-1-2,0 1-20,0 0-36,0 1-48,0 0-52,0 0-57,-1 0-53,0 0-59,-1 2-54,-1 0-52,0 1-65,1 0-47,-1 0-8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43.0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4 70 36,'0'2'41,"0"-2"1,0 0-2,0 0-2,0 0-1,0 0-2,0 0 0,0 0-3,0 0 1,0 2 1,0-2 1,0 0 0,0 0 3,1 0 3,-1-2 0,0 2 3,0 0 3,0 0 4,0-2-5,0 2-2,0 0-8,0-1-3,0-1-3,-1 1-2,1-2-7,0 1-7,0-1 2,0 1 0,-1-2 1,1 0 4,0 1 1,0-1 3,0 1-2,0-1-1,-1 0-1,1 0 3,-1 1 2,0-1 3,-1 2-7,2-1 3,-2 1 2,0 0 2,1-1 1,-2 1-3,1 0-1,0 1-3,0 0 4,-1 0-3,0 1 0,1 0 3,-1 0 0,-2 1 0,2 1-2,-1-1 1,1 0-1,-1 1 0,2 0 2,-1 0-3,-1 0 2,1 1 2,0 0 1,1-1 0,-1 2 1,0-2 0,-1 2-1,1-1-1,0 2-1,0-1-2,0 1-4,0 0 0,0 0-3,0 0-4,1 2-3,0-1-3,-1 1-1,1 0-3,-1 0-2,1 0-2,-1-2-3,1 2 2,0 1-1,1-1 4,-1-1 0,1 0-2,1 1 3,0-1 0,0 0 0,0 0-2,1-2 0,0 1-4,1 0 0,-1 0 0,2 0-1,-1-1 2,1 0 2,1-1 1,-1 0-1,1-2 0,1 1 0,-1-1 0,2-1 1,0 0 0,0 0-2,0-2 1,0 0-1,2-1 1,-2 0 1,0 0 0,1-1 0,-1 0-3,-1-1 1,1-1-2,-2 2 2,2-2-3,-3 0-1,1 1 3,-1-1 0,0 0-1,0-1 4,-1 2-1,1-1-1,0 1 4,-1-2 1,0 1-5,0 0-1,-1-2 3,1 3-2,-2 0 2,1 1 0,0 1-3,-1-1 2,0 0 3,1 3 4,-1-1-1,0 0 1,0 1 1,0 1 5,-1 0 2,1 0 2,0 1 0,-2 1 3,1 1 3,-1-1 2,0 4 3,-1-3 3,1 1 3,-1 1-1,1 0 0,0 1-5,0-1-4,1 1-2,0-2-4,0 2-6,0-1-1,0 0-2,1 0 0,0 0 0,0 0-1,1-1-3,0 0-1,0 0-1,0-1-3,1 1-3,0-1-4,1-1 5,0 0 0,1 0 5,-1-2-2,2 1-1,-1-1 2,0 0 0,1 0 1,-1 0-3,1-1-2,0 1-1,-1-1 1,0 0 5,1-1 0,-1 1-2,0 0-3,0 0 1,0-1-6,-1 1-5,1 0-11,-1 1-7,0-2-8,-1 0-10,0 0-11,1 0-16,-1-1-13,0 0-18,1 0-17,0-1-22,-2 0-22,1 0-24,-1 0-24,1-2-25,-1 0-35,-1 2-73,1-2-62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41.9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0 49,'0'1'68,"0"-1"4,1 0 5,-1 0 3,0 2 1,0-1 2,0 0-2,0-1 1,1 0-2,0 2-2,0-2-5,-1 0 1,1 1-2,-1 2-2,0-2 0,0 1-4,0-2 2,2 2-3,-2 0 1,0 0-2,-2 1 2,2-1-2,-1 2-5,1-3-1,-1 3-4,-1 0 1,1-1-3,1 1-5,-2 1 0,0-1-5,0 2 0,0-1-3,1 1-4,0-1-4,-2 1-2,2 0-3,0-1-4,-1 2 1,2-2-4,0 1-1,-1 0 2,0-2 0,1 2-7,1-2 0,0 1 0,0-1-3,1-1 0,0 2-5,0-2-1,0 1-2,2-1 3,0-1-5,-1 0 0,2-1-1,0 0-1,0-1 1,1 0 0,0 0 2,0-1-1,0 0 0,-1-1-1,1 1 1,0-1-4,-1 0-3,0-1-7,-1 0-8,0-1-5,0 1-6,0-1-7,1-1-1,-1 0-2,0 0 1,0 0 2,-1 0 7,0 0 6,-1 0 4,0-1 10,-1 0 1,2 1 0,-2-1 4,0 0 5,0 0-2,-1 1 0,1 0 4,-1 1-5,0-1 3,0 1 3,0 2 1,0-1-1,-1 1 0,1 0 3,-1 0 4,1 0 3,-1 0 7,1 2 5,0-1 4,-1 1 2,1 0 2,-1 0 1,1 1-2,0-1 0,0 0 3,0 2 5,-2 2 6,2-1 8,0 1 9,-1 1 7,1-1 8,-1 2 3,0 0 1,1 0-2,-2 0-1,2 1-5,-3 0-7,2 1-8,-1 1-6,0-1-7,1 1-7,0-1-5,0 1-9,0-1-6,0 1-4,0-1-4,-1 0-3,1 0-2,1-1-3,-1 2 0,-1-2-2,1 0-3,1 1 0,-1-1 3,0 0 2,1 1-1,-2-1 1,2 0 1,0 0-1,-1-1 1,0 0 1,1 0-1,-1 0-2,1-1 0,0-1-5,0 1-5,0-1-4,0 0-4,0-2-6,0 1-6,0-1-2,0-1-2,0 0 4,0 0 0,0 0 4,0 0 3,0-1 3,0 0 4,0 0 0,0-1-4,0 0-7,1 0-5,-1 1-8,1-2-10,0 1-9,-1 0-13,0-1-11,2 1-11,-2-1-16,1 0-22,0-1-16,-1 1-19,1-1-21,-1-1-21,2 1-26,-1-1-22,0 0-30,1 0-54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40.9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3 31,'0'0'63,"-1"2"3,0-2-1,1 0 4,-1 0 0,1 0 1,0 1 1,0-1-3,0 0-8,0 0-1,0-1-1,1 1 0,-1 0 1,1 0-2,0 0-3,-1 0 1,0-2 4,1 2-4,0 0-4,-1 0-2,0 0-2,0 0-4,1 0 0,-1 0 4,1 0 2,1 0 2,-1 0-1,1-1 1,0 1 1,0 0-6,0 0 0,1-2-7,0 2-4,0 0-8,0 0-5,0-2-6,1 2-5,0-2-1,0 0-4,-1 2-4,0 0 0,1-1 0,-1 1-1,1-1 1,-1 0-1,0 1 1,0 0-1,0 0 1,0 0-2,0 0 0,-1 0 0,0 0-1,-1 1-2,0 0 1,0-1-5,1 1-2,-1-1-8,1 0-6,-2 0-7,0 0-8,0 0-8,0 0-11,0 2-5,0-2-7,0 0-7,0 0-5,0 0-12,-2 0-10,2 0-12,-1 0-14,1 0-15,0 0-14,0 0-17,-2-2-27,1 2-37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40.3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8 67,'0'0'67,"0"0"-1,0 0 1,0 0 2,0 0-1,0 0-2,0 0 1,0 0-2,1 0 0,-1 0-1,1-1-2,0 0-2,-1 1-3,1 0-8,0 0-2,0-1-3,1 0-7,1 0-4,0-1-6,-2 0-6,2 0-5,0 0 0,0-1-5,1-1-4,-1 2-1,1-1-3,-1-1 0,1 1-3,0-1 0,1-2 1,-1 1 0,0-1-1,0 1 1,1-2 1,-1 1 0,-1-1 0,1 1-1,-1 0-1,1-1 0,-2 0 0,1 0-1,0 0 0,0-1 1,-1 0 0,0-1 0,1 1 0,-1-1 1,0 1 0,1-1 1,-1 2-2,0-2 2,-1 1-1,2 1 0,-1 0 0,-1-2-1,0 3 1,0-1-1,0 0 1,0 1-1,0 2-1,0-1 0,-1 2 1,0 0 2,0 1 1,0 0-1,0-1 3,0 2 0,0 0 5,0-1 4,0 2 2,0-1-1,-1 0 0,0 1-1,0 0-2,-1 0 0,1 0-5,-1 1 0,0 0-7,0 0 1,0 0-1,-1 1 1,-1 1 1,1 0-1,0-1 1,-1 1-1,2 0 3,-2 1-2,1-1 2,1 1 1,-1 0 2,0 0 4,2 1-1,-2-1 3,1 2 5,0 0 2,1 1 2,-1 0 2,-1 0-1,2 0-1,-1 2 1,2 0-3,-1-1-3,0 1-4,-1-1-1,1 0-5,1 2 0,-2-1-1,2 0-4,-1 1-1,-1 1-1,1-1 0,1-1 0,-1 2-1,0-2 1,1 2-3,-1-2 3,1 2 0,-1-2 2,1 0-1,0-1 0,0 1 2,0-2-2,0 0 0,0-1-2,0 0 1,0 0-2,1 0 0,0-1-1,0 1 1,0 0 0,0 0 2,1 0 0,1-1 0,-2 0 0,1 0 2,0-2 1,1 1-2,2-2 0,-2 0-1,1 0 4,1 0-1,0-2 0,0 0-3,0 0 0,1-2-1,-2 0 1,1 1-2,-1 0-4,1-1 2,-2 0 5,0 0 0,1 0-1,-3-1 0,2 1-4,-2-1 3,1 0 0,-1 0-1,0 1-5,1-2 2,-1 1 1,0-1 3,-1 1 3,0-2 0,0 1 0,0-1 2,0-1-2,0 1 0,0-1 2,-1 0-1,0 0 3,-2-1 6,2 2 2,-1 1 5,0-2 7,-1 2 7,1 1 3,-1 0 5,0-1 0,1 2-3,-2-1 0,1 2-6,-1 0-8,0-1-5,0 2-4,0 0-6,0 0-2,-1 2-5,1-2-1,0 2 0,1 0-4,-1-1-9,1 1-17,0 0-17,-1 0-28,1 1-32,0 0-46,0 0-45,0 0-55,0 1-70,2-2-100,0 2-5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39.3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51 42,'0'0'49,"0"0"-2,0 0 0,0 0 2,0 0-3,0 0 4,-1 0 5,1 0 3,0 0 6,0 0 3,-1 0 6,1 0 5,0 0 2,0 0-2,-1-1-1,0 1 0,1 0-1,0 0-1,0 0-3,0 0-2,0 0 0,0 0-3,0 0 3,0 0-2,0 0-2,0-1-3,1 0-7,-1 1-6,0-2-8,0 1-6,1-1-10,0 0-8,-1 0-4,2-1-2,0 0-5,0 0-2,0 1-2,1-1 1,0 0 0,0 0 0,0 1-4,0 0 1,0 0 1,1-1-1,-2 1 1,2 0-2,0 1-1,-1 0 3,1 0-1,-2-1-2,0 2-2,1 0 2,-1 0 1,1 0 5,-1 0-5,1 0 0,-1 0 0,1 0-2,-1 2 2,0 0 1,0-1-1,1 1-3,-1 2 2,0-1 1,0 1 2,0 1 0,0 0-1,-1 1-1,0 0 1,-1 2-1,-1 0 0,0 0 0,-2 1 0,2 0 2,-2 1-2,0-1 1,0 0-2,0-1 1,0 0-1,-1 0 1,0-2 2,1 1-2,0-1 2,-1 0-6,0-2 3,0 1 2,1-1 0,-2-1-1,2 0-2,-1-1 3,1 0-1,0-1 2,0 1-3,1-2-2,0 0 1,1 0 0,0 0-1,-1 0-5,2 0-2,-1-2 0,1 2 2,0-1-3,1-1 1,0 0-1,1-1 3,1 0 3,0 0 1,-1 1 1,2 0-1,-1-1 2,0 2 2,0 0 0,2-1 0,-2 2 0,1-2 0,-2 2 0,1 2 3,0-2-2,0 2-1,0 0-3,0 1 1,0 0 0,0 1 2,0 0 2,-1 2-1,1-1 0,-1 0 0,0 0 0,1 1-1,0 0 0,-1 1-1,-1-1 1,0 0-2,1 0 0,-1 0 2,0-2-1,0 1 0,-1 0 1,0-1 1,0 1-3,0-2 1,0 1-1,0-1-1,0 1 1,-1-2-5,-1 1-5,0 0-2,0-1-3,-3 0-3,1 0 0,0 1-1,0-1 1,-1-1 4,0 0 4,0 0 5,-1 0 0,1-1 5,0 0-1,-1-1 3,0 0-1,1 1 1,0-1 0,0 0 2,1 0 7,0 0 4,1-1 5,1 1 3,0-1 6,1 1 5,-1 1 2,1-1 3,0 1-1,1-1-2,-1 0-1,1 1-3,0-1-2,0 1-3,0 0-4,0-1-6,1 0-4,0 0-1,0 1-4,0-1-1,1 0-5,-2 1-2,1-1-7,0 1-11,-1 0-19,0 0-25,0 0-26,0 0-31,1 0-34,0 0-38,1-2-31,-1 0-30,2 0-40,-2 0-62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26.8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82 115,'1'0'109,"-1"0"-2,1 0-1,0 0 2,-1 0 2,1 0-2,4-7 599,-4 6-650,0-1 2,0 1-5,1-1-2,-1 0-4,2-1-5,-1 1-6,-1-2-8,2 0-2,-1 0-6,0 0-1,-1 0-3,1 1-2,0-2-3,1 1 0,0-2-4,-2 1-1,2 0-3,-2 1-1,2-2-2,0 0 0,-2 0 1,3 0-1,-1 1 0,0 0 0,1-2-1,0 1 0,-1-1-2,-1 1 0,2 0 0,0 0-1,0 0-2,-1 0 4,-1 1 1,2 1-1,-2 1 0,0-1 0,-1 1 1,1 1-2,-1 0 2,0 0-2,0 1-4,-1 0 3,0 1 4,1 0-3,-1 0 0,0 0 5,0 0-4,0 0 2,0 0 3,0 0-1,0 0-4,0 0 0,0 0-1,0 0 0,0 0 2,0 0-3,0 0 0,0 0 0,1 1 0,-1 0 3,1 2 0,0 0 0,0-1 2,-1 2 1,1 0 1,0 1 2,-1 0 6,0 0 2,0 2 0,0 0 2,0 0 2,-1 1-1,0-1 2,1 1-2,-1-1-4,0 0-2,0 1-2,1 1 0,-1-2-2,1 2 1,-1-2-3,1 2-2,-1-2 0,0 1 2,1 0-2,-1 1-1,1-1 0,-1 0-1,0 0-1,0-1 1,0 1-1,0-1 0,0-1 0,0 1-2,1-1 3,-1 0 0,0-1 0,0 1-1,0-3-1,1 3 1,0-2 0,-1-1 1,0 1 0,1-1 2,0 1-3,-1-2 2,0 1 0,1-1 1,0 2-1,0-2-1,0-1 0,0-1-3,0 0 3,0 2 1,0-2-1,0 2-1,0-2-1,0 0 4,1 0-3,-1 0-1,0 0 1,1 0 0,-1 0-1,0 0 2,0 0-1,0 0-4,0 0 3,0 0 0,0 0 0,1 0-1,0 0 1,-1 0-1,0 0-4,0 0-3,1 0-13,0 0-12,0 0-18,-1-2-15,1 2-18,0-2-22,1 2-19,-1-1-24,0-3-21,1 0-23,1 0-27,-1-1-26,1-2-47,-1 1-78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19:53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4 21,'0'1'40,"0"1"1,0 1 0,0 1 2,0-2-1,0 3 4,-1 0-1,0-1-3,0 2-2,1-2 0,0 1 2,0 1-2,0 1 0,-1 1-3,0 0-1,0 0-2,0 1-4,-1-3-5,0 3-3,2 1-6,-2-2-6,2 0-3,-1-1-3,1-2-2,0 2-1,0-1-3,1 0 1,0 0 1,0-2 1,0 2 1,1-3-3,0-1-1,1 1 3,0-2 0,0 1 2,0-1-1,1-1-2,0 0 0,1-1 2,-1-1-1,2 0-5,-2-1-3,2 0-6,-1-1-2,1 0-4,1-2-2,-1 1-9,0-1-4,0 1-1,-1-3 1,1 1 0,-1 0 3,0 0-1,0-1 4,-1 1 5,1 1 8,-2-1 2,1 1 3,-2-1 4,1 1 1,0-1 4,0 1-1,-2 2 2,1-1 1,-1 0 2,-1 2 3,3 0 3,-3 0 2,1 1 3,0 1 4,-1-1 6,0 2-1,0-1 5,0 0 1,0 1-1,1 0 2,-1 0 1,0 1 2,0 0-3,0 2 4,1-1-1,-1 1-1,0 1 1,0 0-2,0 1-1,0 1-3,1 0 2,-1 0-3,0 0-2,0 1-1,0-1-3,2 0-4,-2 0-3,0 0-1,0 1-5,0-1-3,0 0 0,0-2-3,0 1-2,0-1 2,0-3 0,0 1 1,0 2-2,0-2-2,0-1 2,0 1-1,0-2 1,0 1-1,0 0 0,1-1-1,-1 0 2,0 2 1,0-2-1,0 0 1,0 0 0,0 0 0,0 0-1,1 0 0,-1 0-1,0 0 2,0 0 0,1 0-1,0-2 0,0 1 2,0 0-3,0-2 1,0 1 2,2-2 0,-2 1-1,1-3-1,1 1 0,-1 1 1,2-3 2,-2 1-3,1 1-1,1-1-1,-1-1 0,1 2 1,-1-1 0,1 0 0,0 1 1,0 0 0,0 0 0,0 1 1,1 0-1,-2 1 2,0 1-2,0 1-1,1 0-3,-2 0 4,0 1 0,0 0-2,1 2 3,0-1-1,-1 1 4,0 1 1,-1 0 5,1 0 4,0 1 1,0 0 2,-1 0 1,0 1-1,1 0 1,-1 0 0,0-2-3,0 3-6,-1-1-1,1-1-4,-1 2 0,1-1 1,-1 0-5,0-1 0,0 1-3,0-1 5,0 0-2,0-1 0,0 1 0,0 0-1,0-1 0,0 1 0,2-2 0,-2 1 1,0-1 2,0 0-2,0-2 0,0 0 0,0 2 1,0-2-3,0 1 2,0-1-4,0-1-3,0-1 1,1 0-1,-1 0-2,2-3-3,-1 1-2,1-1-2,0-2 1,0 0 1,0-1-1,0 1 4,1 0 0,-1-2 5,0 1 3,1 1-1,1-2 2,0 1-1,-1 1 4,1 1-1,-1 1-2,-1 1 0,1 0 0,0 2 4,1-1 5,-1 3 4,0 0 2,0 1 4,0 1 6,0 1 5,0 1 6,0 0 2,1 1 3,-1 0-1,-1 2-1,2 0-3,-2 0-3,0-1-3,0 2-3,1-1-5,-1 0-7,0 1 0,1-1-2,-2-1-3,1-3-2,-1 2-4,0-1-3,1-2 3,-1 1-1,0-1-2,1 0-2,-2 0-3,1 0 0,-1-2-1,1 0-1,0 0-5,0 0-3,0 0-4,0-2-1,0 0-3,1 0 1,2-1 2,-2-3-3,0 3 4,0-3 3,1 1 4,-1 1 1,1-3 5,0 1 2,0 2 4,0-2 1,1 0-1,0 0-1,1 2 8,-1-1-4,0-1 1,-1 1-2,1 0-1,-1 0 0,0 0 0,1 0 1,-2 1-8,0-1 6,1 0-1,-2 1-2,0 0 5,0 1-1,0 0 3,-1 1-1,0-2 6,0 1 1,0 0 3,0 1 3,0 0-1,0 0 4,0 1 2,0 0-2,0 0-2,0 0 0,0 1-1,0-1-1,0 1 2,0 0-4,0 0 1,-1 0-2,1 0-1,0 0-3,0 1 0,0-1 0,0 0-2,-1 1-3,1 1-2,-1 0 0,1 1 0,-1-1 0,-1 2 3,1 0-2,1 0-1,-1 0 1,0 1-1,0 1 2,1 0-2,-1 0 0,1 1 0,0-1-2,0 0-2,0 1 3,0-1 1,0-1-2,1-1 2,0 2-2,1-1-1,-1-1 3,2 2-1,-1-2 0,1-1-2,0 1 0,0-2-3,0-1 0,-1 1-2,1 0-6,0-2 4,0 0-1,0 0-3,1-2 0,0 0-3,0 1 1,0-2 3,-1 0 0,2-3-1,-1 3-1,-1-2 5,1 0 4,-1 0 5,0 1-2,0-2 2,1 1 1,0-1 0,0-1 1,-2 1-1,0-1 1,0 1-3,1 1 1,0-2-1,-2 1 1,2-1 1,-1 2 1,0 1 2,-1-1-1,1 1-1,-2 0 3,2 2 3,-2 0 4,1 0 2,-1 1 2,1-1 2,-1 2 3,0-2 3,0 2 2,0-1 2,0 1 0,0 0-5,0 0 4,0 1 0,-1-1 1,1 2 1,-1 0-1,-1 0-4,1 1-2,-1 0 2,0 1-5,0-1 1,1 2-5,-1 0-2,1 0-4,-2 1 0,2 0-1,0 0 0,0 0-5,1 0-2,0 1-2,0-1 2,0 1-3,0-1 3,0 0-3,2-1 1,-1 1 2,0 0-1,1-1-1,-1-1 2,1 0 2,0-1-2,0 1 1,0-1-2,1-1 0,-1 2 1,1-2 1,0-1-1,-1 1-1,1-2 0,0 2 0,0-2 1,1 0 3,-2 0-1,0-2-2,1 2 2,-1 0 2,0-2-2,-1 2-2,1 0 0,0-1-1,0-1 1,-1 0 0,0 0-1,0-1-1,2 0 2,-2 0 1,1-1 1,0 1 0,-1-1 3,0 1-2,1 0-1,0-2 0,0 2-2,0 0 2,1-2-3,-1 1-7,0 0-11,0 0-1,0 1-6,-1-1-8,1 1-10,-2 1-9,1 1-14,-1 0-10,2 1-15,-2-1-17,0 1-22,1-1-25,-1 1-24,-1-1-30,-1 1-44,-1 0-8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25.8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 16 57,'0'0'73,"0"0"0,-1 1-1,1 0-2,0-1-2,0 0 0,0 0-3,0-1 2,0 1-1,0-1-2,0 1 2,-1 0 0,1 0-3,-1 0 1,0 0-1,1 0 1,0 0-1,-1 0 0,1-2-3,-1 2-1,1 0 2,-2 0-5,1 0-1,-1 0-5,-1 2-3,1-1-3,0 2-1,-1 0-2,0 0 1,-1 1 6,1 1 2,-1 0 4,-1 2 3,0 0 2,0 0-3,1 1 2,0-1-5,-1 2-1,2-1-10,-1 0-7,1 1-7,0-1-4,1-1-3,0 1-3,0 0-7,1-2-3,1 1 0,0-1 1,1 1 0,1-1 0,0 1-1,1-2-2,1 2 0,-1-2-1,1-1 1,1 2-4,-1-2-2,1 1 0,-1 0-1,2 0-2,-1-1 0,0 0 0,-1 1 0,0-2 4,0 0 0,0 0 0,1-1 1,-1 0 1,1 0 0,-1-1-2,0 0-3,1 0 2,0-1 1,0-1 0,0 1-1,0-2-1,1 0 2,-2-1 0,1 0-1,0-1-1,-1 0 1,1 0-4,1-1 2,-2-1-1,0 0-1,1 0 3,-1 0 2,1 0-1,-1-1-7,0 2 6,-1-2-3,1-1 3,-1 1 1,1-1 1,-1 0-2,-1 1-1,1-1 3,-1-1-1,-1 1 0,1 0 0,-1-1 0,1 1-2,-2-1-2,0 1 4,0 0 0,0 1 1,-2 0 0,1 0 0,-1 1 0,1 0 1,0 1 8,-1 1 2,0-1 6,0 1 5,-1 1 8,0 0 10,-1 0 5,1 1-1,-1 0-4,-1 1-4,1 0-3,-2 0-8,0 1-12,0 0-6,0 1-5,-1 0 0,1 0-3,0 1-5,-1 0-9,0 1-9,1 0-17,1 0-22,-1 1-20,0-1-23,1-1-24,1 2-19,0-1-22,2 1-16,-2-1-13,3 0-10,-2 0-10,3-3-10,0 0-12,0 0-17,0 0-34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17.4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42 37,'0'0'65,"0"0"2,0 1 2,0-1 3,0 0 0,0 0 0,0 0-2,0-1-2,0 1 0,0 0-2,1 0-1,-1 0 0,0 0 0,0 0-1,0 0 0,0 0-2,0 0-3,0 0 1,0 0-3,-1 0-2,1 1 0,0-1 2,0 1-3,0 0-1,0 1-3,-1-1-3,1 1-8,0 0-6,-1 0-6,0 2-8,0-2-6,1 1-4,0 0-3,1-1-3,0 2 0,0-2-2,-1 0 0,0-1 0,1 1 0,-1-1 0,1 0-2,1 0 0,-1 0-1,0-1 1,0 0 1,0 0 1,1 0 0,-1 0-2,1-1 1,-1 0-1,0-1-4,2-1-6,0 0-4,-1-1-7,0 1-6,1-1 0,0 0-1,-2 0 1,2 0 2,-1-1 6,0 2 4,-1-1 3,0-2 5,0 1 2,-1 0 4,0 1-1,0 1 0,0-1 3,-1 2 0,1-1 6,-1 3 6,1-3 6,-1 2 4,0 1 5,0-2 3,0 2 2,-1 0 7,0 2-1,0-1-3,-1 0 0,1 2-2,0 0-2,-2 2-3,2-2-1,-1 1-6,0 1-6,2-2-3,-1 1-6,0 0-3,1-1-5,0-1-5,1 2-10,0-1-9,0-1-14,0 0-17,0 1-19,1-2-23,0 0-28,1 1-32,0-2-35,0 0-40,0-2-53,-1 1-82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15.1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3 121 10,'2'1'87,"-1"0"-2,-1 1-5,1-1-2,-1 0-6,1 1-6,0-1-5,-1 1-5,1-1-7,0 0-7,-1 1-1,0-2-5,0 1-3,0 0-3,0-1 0,0 0-3,1 0 2,-1 0-2,0 0 1,0 0 2,0-1 2,0 0-1,0 1-2,0-2-1,0 1-4,-1-1-3,1-1-6,-1 0-2,0-1-6,0 0-1,0 0-4,0 0-1,0-1 0,-1 0 0,1 0 0,0-1-1,-2 0 1,0 1-1,0 0 0,-1 0 0,1 0 1,-1 0 2,0 1 3,0 0 4,-2 2 4,2-1 3,-1 2 3,1 0 2,-2 1 4,0 1 1,1 0 2,0 2 3,0-1 1,0 2 3,0 0 3,0 0 1,1 1 4,-2 1-1,2 1-2,-1 1-3,0 1-3,1-1-5,0 1-5,1 1-4,0-1-1,-1 0-7,2 2-5,0-2-3,0 0-3,1 0-1,-1 0 1,1 0-1,1-2-5,0 2 4,0-3-1,1 1-2,0-1 1,0 1 2,0-1 0,0-1-1,0 1-1,1-2-1,0 1 1,0-1 2,1-1 0,0 1-1,0-1-2,0-1 0,0 1 1,1-1 0,0 0 1,1 0-2,0-2-1,1 1-3,-1-1-1,1-1-3,0 1-3,1-2-6,0-1-5,0-1-4,0 0-4,0-1-1,1 0-1,-1 0-1,0-1-1,-1-2 4,1 1 6,-2 0 3,1-1 5,0-1 3,-2 2 5,0-2 4,1 0 5,-2 1 1,0 0 0,-1 1 1,0-1 0,0 3 1,0-2 1,-1 2 3,0 1 4,0 0 7,-1 2 4,0 0 5,0 0 5,0 1 6,0 0 3,0 2-4,0 0 3,0 1 0,-2 0-1,0 2 0,1 2-3,-2 0-2,2 3-5,-2-1 2,1 0-7,0 1-6,-1 1-4,1-1-3,0 0-5,0-1-4,1 0-1,1 0 0,0 0-2,0-1 1,0-1-4,1-1-1,2-1-4,-1 0-7,1-1-9,0 0-10,2-2-9,-1 0-8,1-2-9,1 0-8,0-2-1,-1 1-5,1-2 7,1 1 11,-1-2 9,-1 2 5,1-2 6,0 0 7,0 0 5,-1 0 13,0 1-1,0-1 1,0 1 1,-1 0 3,-1 0 6,0 1 2,0-1 1,-2 2 3,2 0 1,-2 1 2,1-1 2,0 2 4,-1-2 2,0 2 3,0-1 4,0 1 2,0 0 1,1 1 0,-2-1 3,0 2 2,2 0 0,-2-1 2,2 2 2,0 0-2,-1 2-1,2-1 3,-1 2-9,0-1-3,1 0-3,1 1 1,-1-2-7,1 1-4,0 0-4,0-1-3,2-1 0,1 0 1,-1-1-2,1 0-5,2-1-1,-4-1-6,3-1-3,-1 0-4,1-1-5,-1 0-7,0-1-3,0-1-3,-1 0 6,0-1-2,-1 0 2,1 0 7,-1-1 4,-1-1 4,0-1 4,0-1 3,-1 0-5,-1 0 2,0 0 8,0 0-2,-1 0 6,0 0 6,0 0 7,0 1 5,-1 1 9,1 0 11,0 0 0,-1-1 2,1 0 2,-1 1-1,0 1-2,1-1 0,-1 2-2,1 0-3,-1 0 2,1 2 2,0-1 0,-1 1-1,0-1-2,0 1-1,0 2-6,0-2-3,0 2-5,0-1-4,0 2-5,0 0-3,-1 0-2,0 0-3,1 1-2,0 1 3,-1 1-2,1 0 0,-1 1 1,-1 0 0,-1 2-1,1 1 2,-1 1 2,1 0-4,0 1 3,0 1-1,1 0 0,-1 0 1,0 1-1,1-1 0,0 0-1,0 2 1,1-2 0,1-1-3,0 0 0,1 0 0,0-1 0,0 0-3,1-2 2,1 1 0,0-1 8,0-2-2,0 1-3,1 0-3,0-3 0,1 1 1,-1-1-2,0-2-3,1 0-10,1-2 2,-2 0-1,2 0-1,-1-1-3,1 0-3,-1 0-5,0-1-4,0 0 0,0-1 1,0-1 3,0 0 3,0 0 2,-2 0 3,1-1 5,0-1 4,-1 1 3,0 0 3,0 0 0,-1 0 2,0-1-1,0-1 3,-1 3 2,0-1 0,0 1-2,0 0 1,0 0 0,-1 1 1,-1 0 7,0 1 4,0 0 7,0 2 9,-1-1 2,0 1 11,1 1 1,0 0 2,-1-1 0,1 1-6,0 0-5,0 0-5,0 1-2,-1 0-7,0 1-2,0 0-4,1-1-3,-1 0-3,1 1-1,-1 1-2,0-1-4,-1 2-1,2 0-1,-2 1 0,1 2 0,-1-1 1,1 1-3,0 1 2,0 2 2,0-1-1,0 1 1,-1 1-2,1-1 0,0 0-2,1 0 2,-1 0 0,0-1-1,1 0 0,0 0-2,2-1 1,-1-1 0,2 1 1,0-2 1,0-1-1,1 1 0,1-2 2,1 0-1,-2-1 0,2-1 0,1 0 0,0-1-4,1-1-4,1 0-5,0-2-7,0-1-3,2 0-6,-2-1-7,1 0-4,-1 0-2,0-1-1,2-1 1,-1 1 1,-1-1 3,0 0 2,-2 0 5,0-1 5,-1 0 5,-1 1 3,1-2 5,-2 1 3,1-1 3,-1 2 4,-1 0 1,0 0 3,-1 0-1,0 0 0,-1 0 1,0 0 2,0 0-2,-1 0-1,1 1 0,-1-1 1,0 1 0,0-1 3,0 2 1,0 1 3,-1 0 2,1 2 3,-1-1 2,0 1 4,0 0-1,-1 1 2,2-2 0,-2 2 1,1-1-1,-1 2-3,1-1-1,-2 1-1,0 1 0,-1 1-2,1 2-2,-2-1-1,0 0-1,0 0-2,-1 0 2,1 1-1,0 2 0,0-1 2,-1 2-1,1 1-2,1 1-2,-1-1 2,1 1-3,0 1-1,0 0 0,0 0-2,2 1 1,-1-1-1,1 0 0,1 0 0,0 1 1,1-2-2,1 0-1,0 0 0,1 0-1,1-1-1,0 0 0,2-1 2,1-1 1,0 0 0,1-2 0,1-1 0,0 0 0,1 0-1,1-2 2,0-1-2,2 0-1,-3-1-2,2 0-3,0-1-1,0-1-5,-1-1-3,0 1-6,0-1-3,-1-1-6,-1 0-1,0-1-2,-1-1 0,0 1 1,-2-1 1,0 1 7,-1-1 1,0 0 5,-1 0 5,0 0 4,-2 1 3,1-1 3,0 1 2,0 0 0,-1-1 3,0 1-1,0 0 1,1 1 2,-2 1 1,0-1-1,2 1 1,-2 0 0,1 2 0,-1 0 1,0 0 0,0 0-3,0 1 0,0 0 1,0-1-2,0 1 3,0 1-2,0-1 0,0 1-1,0 0 2,0 0-2,0 0 0,0 1 1,0-1-1,0 2 2,0-1 1,0 2 4,0 1 4,0-1 1,0 3 0,0 0 0,-1 0-1,-1 1 1,2 1-2,-2 0-4,1 1-4,0 1 0,1 1 0,-1 0 0,1 1-1,0-1 0,0 0 0,0 2 0,1-2 1,0 1-3,0 0 2,0 0-2,0 0 2,-1 0-1,2-1 1,1 1-2,-2 0 0,1-2 0,-1 1 0,0 0 0,-1 0 0,2-2 0,-2 1-1,1 0 2,-1-2-2,1 0 2,-1-1-1,1-1 0,-1-1 0,0 1 0,0-2 0,0 1 0,0-3 0,0 1 2,0-1-2,-1 0 1,1 0 1,-1-1 0,0 0-2,-1 0 0,2 0 0,-1-1 0,0 0 0,0 0-2,0-2-1,0 1 1,-1-1 2,-1 0-1,3-1-1,-2 0-2,1-1 2,0-1-1,0-1 2,-1 0 0,1-1-4,0-2-4,0-1-1,0-1-3,0-2-4,-1 0 1,2-1-2,-1-1-1,1 1-1,-1-2 6,1-1 1,0 1 4,1-1 4,0 0-2,-1 0 4,2 1 2,-1-1 5,0 3-4,1-1 0,-1 1 1,2 1 0,0 2 2,0-1-2,0 2-1,-1 0-1,0 1 2,1 0 3,0 0 0,0 0 0,-1 2-1,0 0 2,1 0 0,-1 0 2,-1 1-2,1 1-1,0 0 1,0 1-1,-1-2 1,2 3-1,-1-2 1,0 1 2,0 1 0,1 0 1,-2 0-2,2 1 1,-2 0-1,1 0 0,0 2-1,1-1-2,0-1-1,-1 2 2,0 0-1,1 0 2,0 2 3,1-1 3,-1 2 4,0 0 3,-1 0 2,0 1 0,0 1 4,1 1 1,-1 0-4,1 1-1,0 1-5,-1 1-1,1 0-1,-1 1-3,1 0 2,-1 0 0,-1-1 0,1 1-2,0 0 2,-1 0 0,0-2-1,0 1-3,1-2-2,-1 1-4,0-1-1,1 0 2,-1-2-2,-1 1-2,0-2 2,0 1 1,0-1 3,0-1-1,-2 1 0,0-1-3,1 0 1,-2 0 2,2 1-4,-2-1-2,0 0 1,-1 0 1,0 0 2,0-2 0,-1 2 1,0-1 4,0 0 6,1-1 3,-1 0 0,-1 1 1,0-1-3,1 0-1,1 0 2,-2-1-6,2 0-3,0 0-3,0-1 0,1 0-1,0 1 0,0-1-1,0 0-5,0 0 1,1 1 0,1-1-5,-1 0-6,2 0-11,-1 0-11,0-1-19,1 1-15,0-1-32,0 1-32,0-2-35,2 0-35,0 0-40,0-1-58,0 1-92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12.5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7-1 19,'0'0'49,"-1"0"-1,1 0 0,0 0 2,0 0 0,1 2 1,-1-2-1,0 0 1,1 0-3,-1 2 2,-1-2 2,1 2 1,-1-1 0,-1 1 0,0 0 2,1 0 1,-1 0 4,-1 2-2,1 1-2,-1-1-6,0 0-2,0 2-7,-1-2-6,0 2-4,-1 1-11,0 1-4,1 0-3,-2 1 2,1 0-1,-1 1 1,-1 2 1,-1 0-1,0 0 5,1 1 3,-2 0-1,2 1-5,-1-1 0,1-1-3,0-1-2,0 1-1,1-1-3,-1 0-5,0-1 2,2 0-1,-1 0-2,0 0-1,1-2-1,1 0 0,-1-1 0,1-2 0,0 0-1,0 0-4,0-1-1,2-1-1,-1 1-2,0-2-6,1 0-4,0-1 2,1-1-5,-1 0 1,0 0 1,1 0 0,0-1 1,0-1 6,-1 0 2,1 0-1,0 0 4,1-1 1,0 0 1,0 1 1,0-1 1,1 0 1,-1 0 1,1-1 0,0 1 0,1-2 0,-2 2 0,2-1 2,-1 2-1,0-2-1,1 2 0,-2 1 2,1 0-1,-1 0-1,1 0 1,0 0-2,0 1 1,0 0-1,1 0 2,-1 0-1,2 0 2,-1 1 0,1 0 0,0 1 3,0-1-1,0 1 2,0 0 1,0 2 2,0-1 0,1 1 3,-2 2 1,1 0-2,0 1 3,0 0-2,0 0 1,0 0-4,0 2 0,-1 0-2,2-1-1,0 1 1,-1-2-3,1 0-2,-1 2 0,1-1 0,1-1 0,0-1-2,1-1 1,0 0 0,1 0 0,-1-2 0,2 0 0,-2-1 0,1-1 0,2 0-1,-2-1-2,1-1-3,1 0-1,-2-2-3,1 1-4,0 0-1,-1-2-5,-1 0 1,0-1 0,1 0 1,-3 0 1,1 0 1,0-2 3,-1 1 3,-1 0 2,2 0 2,-1-1 1,-1-1 2,-1 1 2,2-2 1,-2 2 0,-1-2 0,1 2 3,0 0 1,0 1 0,-2-1 0,3 1 6,-3 2 5,1-1 7,-1 2 5,1 0 6,-1 1 5,0 1 6,0 0 6,0 0-1,0 0-1,-1 0-3,0 1-3,0 0-5,-1 0-6,4 0-5,-1 0-7,-1 0-4,0 2-3,-1 1-4,-1 1-3,1 1-2,-1 2-1,1 1-1,-2 0 0,1 1-1,0 0 1,-1 1-1,0 1 0,2 0 0,0 1 1,-1 1 0,1 2 0,-2-2 0,1 2 0,1 0 0,1 0 1,-2 0-1,2 0-2,-1 0 2,1 1 0,0 0 0,0-3-1,0 1 1,0 0-1,0-2 0,1 1-4,-1-1-4,2 0-4,-1-3-2,-1 0-4,2 0-3,-2-1-5,1-1-1,1-2-2,-2 1 0,0-3 2,0 1-1,0-1 3,0 1-1,-2-2 0,1 1 1,1-1 1,-2 2 0,2-2 0,-1-1 0,-1 1-3,1-2 1,-2 2 1,2-2-1,0 0 1,-1-2 1,1 1 1,1-1 2,-2 0 3,1-2 3,1-1 2,0 1 3,0-3 2,0 0 2,1-1 2,-1-1 2,0-2 0,0-1 0,2 0 1,-2-2 0,0 0 1,1-1 0,-1-1 0,1-1 0,0 0-1,0-1 2,0 2-1,1-2 1,-2 2 0,1 0 1,-1 1 1,0 1 0,1 0 2,1 1 3,-1 0 3,1 3 5,-1-1 5,1 1 7,-1 3 3,0-2 4,0 2-1,0 2 0,0-2-1,2 1-4,-1 1-3,1-1-6,-1 1-3,1-1-3,0 1-4,1 1-2,-1 0-4,1 0 0,-1 1-3,1-2 1,1 2-1,0 0 0,1 1 1,-1 0-1,0 1 1,1 0-1,0 1 0,-1 0 0,0 0 0,-1 1 0,1 1-1,0 0 1,0 1 0,-1-1 0,-1 0 1,2 0-1,-1 0 0,1 0-1,-2 1 0,2 0-1,-2 2 1,1-1 0,-1 1 0,0 0 1,-1 0 0,0 2 0,-1-1 1,0 1 1,-1 0 2,0 2 4,-1 0 2,1-2 1,0 3 3,-1-2 4,0 0 1,-1 0 3,-1 0 0,1-1-2,-2 0 0,2 1 0,-2-1 0,0 0-2,0 0-2,-1 0-2,1 0 0,-1-2 0,1 0-1,0-1-1,0 0-7,-1 0 1,1-2 0,0 1-2,0-1-3,0 0 0,0-1-1,-1 0-3,1-1 2,1 0-4,-1-1-2,1 0-1,-1-1-3,1-1-2,0-1-2,0 1 0,1-2 3,0 1 2,0 0-1,1 0 1,1 0 2,0-1-2,0 1-1,0 0-5,0 0-6,1 0-9,-1 2-10,1-2-8,0 2-19,-1 0-20,2 1-26,-1-1-27,1 0-29,1 1-51,-1 0-9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09.7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1 67,'0'0'55,"0"0"-9,0 2-2,0-2-1,0 0 2,-1 0-2,1 0 1,0 0 0,0 0-4,0 0-1,0 0-3,0 1-1,0 0 0,0 1 0,0-2-1,0 3-3,1-1-1,-1 0-4,0-2-4,0 2-3,0 1-3,0-3-3,-1 1-4,1 1-3,1-2-2,1 1 1,-1 2 1,0 0-3,1-2-3,-1 1 1,0-1 1,1 2 2,0-1-1,0-2-1,1 1 0,0 0 3,1-1-2,0 0 3,-2-1 0,3 0-4,-1-1 2,1 0-1,-2 0 1,2-1-2,-1-1 0,0 1-3,0-3 0,0 2 1,0-1-1,-2-1 1,1-1 0,0 1-1,0-3 0,0 1 1,0-1 2,-1-1 0,1 0 0,-1 0-2,0 0 1,0 0 2,0-1-2,-1 1 1,0-1-1,-1 1 0,0 1 4,0 0 3,0 2 2,0 0 4,0-1 7,0 3 0,0-1 4,0 3 2,0 1-1,0 0 1,0 0-4,0 2-2,0-2-3,0 2-3,0 0-4,0 0-3,0 0-2,0 2 3,0 0 0,0 2 5,0-1 4,0 3 2,-1 1 4,1 0 1,-1 1 1,0 2-2,0 0-1,-1-1-4,1 1-3,0 1-4,-1-1-3,2 2-2,-1-2-3,0 1-1,1-1-3,0 0-1,0-2-6,1 0 2,0-1 4,1 1 0,-1-2-1,1 0 0,1-2 0,-1 1 1,2-1 4,0 0-3,-1-1-5,3-1-4,-2-1-4,2 0-5,-1-1-4,1-1-4,1 0-1,-1-1 1,2-2 0,-1 1 2,1-3 4,-1 0 4,1-1 5,0 0 3,-1-1 0,0 1 3,0-2 2,-1 0 2,-1 1 1,0 0 0,0-1 1,-1 2 10,0-1-3,-1 0 0,0 1 6,0 1 13,0-1 4,-2 1 7,1 2 5,-1-1 0,0 1 13,1 1 5,-2 1 4,0 0-3,0 0 3,0 2 0,0-1-4,0 1-6,0 0-8,-2 0-7,2 0-15,0 0-7,0 0-6,-1 1-5,1 1-4,-1 2-2,0-2 0,0 3-1,0 2 6,-1 0-5,1 1 0,-1 0-1,1 1-1,-1 0 1,1-1-2,1 1 2,-1 0 1,1 0 2,0 1 0,0-2-3,0 0 0,0-1-1,1-1 0,0-1-2,1 1-1,1-1-1,0-1 0,-1 0-2,1-1 4,1 0-2,1 0-2,-1-2-4,0 1-1,1-2 0,1 0-2,-1 0 1,0-2-1,1 1 0,-1-1 0,1 0 0,-1-1-1,-1-1-4,1 0-1,-2 1-4,1-1-3,0-2-2,0 2-1,0-1 0,0-2 1,-1 1 0,1 2 1,-2-1 2,1 1-3,-1 1-9,0-2-10,0 1-16,-1 0-18,0 1-16,0 0-26,0 1-25,-1 2-25,0 0-27,0 0-51,0 0-7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08.7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7 74 65,'0'1'63,"0"-1"-5,-1 0-2,1 0 0,0 0-2,0 0 0,0 0 2,0 0 0,0-1-2,0 0-1,0 1 0,-1-1-3,0 0-1,1 0 2,-1 0 2,0 0 1,0 0 2,0 1 3,0-1 3,-1 0 0,0-1-1,0 1-3,1-1-5,-2 0-3,1 0-2,0-1-1,-1 1-1,1 0 2,-1-1 1,1 1 0,-2 0-3,1 0-1,0 0-6,-1-1-5,1 1-2,-2 0-7,1 0-4,-1 1 0,2-1 6,-2 0 2,1 1 6,0 0 0,0 0 0,0 0-1,0 1-3,0 0-4,0 0-6,-1 1-6,1 0-6,-1 0-4,0 0-4,0-1 0,1 2-6,1 0 1,-2-1 0,1 2 1,1 0 1,-1 0-1,1 1 3,-1 0-2,1 1 5,-1 0-3,1 0 0,1 1-3,0 1 1,0 0 0,0 0 0,1 1 2,-1 0-1,1 1-1,0-2 1,0 3-4,1-2 3,1 0 0,1-1-2,-1 0 1,1-1 6,0 0-5,1-2-3,0 0-1,0 2-2,1-4-4,1 1-3,-1-1-3,1 0-10,1-2 2,1-1-1,0 0-1,0-2 4,2 1-1,-2-3 0,1 1 2,0-2 3,-1 0 3,-1 1 4,0 0 4,-1-1-1,-1 1 4,-1-1 3,0 3 4,-1-1 5,0 1 1,0-1 6,-1 2 2,-1-2 5,1 3 7,1-3 8,-2 2 4,1 0 4,-1 1 4,0-1 0,0 1-1,0-2-1,0 3-4,0-2-13,0 1-4,0 1-3,0 0-5,0 0-3,0 0-4,0 0-5,0 1-3,0 0 5,0 0-6,0-1-4,0 0-3,0 2 1,0 0 0,0-1 3,0 1 0,1 0 0,0 2 1,-1 1-6,1-1-3,-1 1-7,1 2-5,-1-1-8,2 3-2,-2-2-8,1 1-12,-1 0-4,1 2-8,1-2-3,-1 1 2,0 1-3,0 1-3,0 0 8,1 1 8,-2 0 5,0-1-1,1 2-1,1-1-2,-1-1 4,0 2 3,1 0 3,-1-2 5,0 1 6,0 1 10,0-3 10,-1 1 6,0-1 3,0-1 0,0-1 0,0 0 0,-1-1 1,0-1 3,-1 0 0,-1-1-1,1-1 2,0 1 2,0-1 1,0-1 0,0 1 0,-1-1-2,0 0 0,-1 1 4,0-1 2,0-1 1,1 2 6,-2-1 4,1-1 3,-1 2 2,2-3 4,-2 1-1,0 2 2,1-4 2,0 2-2,0-2-2,0 0-2,0 0-1,0 0 0,0 0-1,0-2-4,2 0-1,-1 0-4,0 0-1,1-1-1,-1-1-1,2 1-1,0-3-1,-1 1-1,4 0 0,-1-2-1,0 0-2,2 0 0,2-1-2,-1-1-1,1 1 2,0-2-7,0 1 3,1-2 0,1 0 1,0-1 0,1-1-2,1 0-4,0 0-5,0-1 1,0 0-6,-1 1-4,1-1-2,0 0-3,-1 2-1,-1-1 1,1 1 3,-1 1 3,-1 0 2,0 1 4,0 1 2,0-1 3,-1 1 1,-1 0 2,0 2 3,2 0 0,-4 0 1,1 1 1,1-1-1,0 2 1,0-1 2,-1 1-2,1 1 1,-2 0 1,0 1 0,0 1 3,-1-2 3,0 3 0,-1-1 4,1 2 2,1-1-1,-1 0 1,-1 0-1,1 1-1,0 0-3,-1 1-1,1 1-2,0-2 0,-1 3 3,0-1 4,1 2 5,0-1 3,0 1 2,1 2 2,-1-1-1,0 0 1,1 1-3,0-1-3,0 1-5,-1-1-4,1 0-4,-1 1 0,2-1-2,-1 1-3,1-1 1,-2-1-1,2-1-1,1 0 0,-1-2 2,2 0 0,0 0-1,1-1 1,0-1-1,1-1 0,-2-1 0,1 0-1,1 0 0,-1-1-2,-1 0 1,0-1-2,-1-1 1,1-1 2,-2 1-2,0-1 1,0 0 0,-1 0 3,0-1-1,-1 0 1,1 0-1,-1 0 1,-1 0 4,0 1 3,0 0 3,-1 1-1,-1-1 1,1 1 1,-2-1 5,0 1 2,1 2 1,-2-1-1,0 0-1,0 1 0,0 1 3,0 0-1,0 0-3,-2 2-4,1-1-6,0 1-1,0 1-1,-1 1-3,0 0-8,2 0-9,-1 1-14,1 0-20,1-1-19,-1 2-24,0 0-25,-1 1-25,1 1-24,0 0-22,-1 1-20,3-2-15,-1 2-34,1-2-7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07.2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62 21,'-1'2'22,"1"0"-2,0 0-3,0 0 0,0 1 1,0-1 0,0 0 2,0 0 1,0 0 2,0 1 9,0 1 3,-1-1 3,1 1 3,0 0 1,0 1-1,0-1-4,0 0-3,1 1-7,-1-1-1,1 0-6,0 0-3,0 0-2,-1 0-4,3-1-1,-1 0-2,-1 0-1,1-1-2,0-1 1,0 1 0,1-1-3,0 0-1,-1 0 2,0-1-2,0 0 1,1-1-7,0 0 2,0-1 1,-1 0 5,3-2 0,-2 0-2,1-1-2,0 0 0,-1-1 7,1 0-3,-1-1-3,2 1-5,-2-2 0,1 0 0,-1 0 4,0 0-1,0-1 1,-1 0-2,1 0 0,0 1 2,0-1-1,-2 0 1,2 1 0,-1 0 1,0-1-1,1 1 5,-2 0 2,1 1 1,0 2 6,0-1 4,-1 2 2,1 1 3,-1-1 2,-1 1 0,1 1 0,0 0 1,-1 0 1,1 1 0,-1-1-1,0 2-3,1-2-3,-1 2 1,0-1-2,0 1-2,0 0-4,0 0-3,0 0-2,0 1 1,0-1-2,0 2 0,0-1-1,0 1-1,0 2 1,0-2 2,0 4 4,-1 0 1,1 1 1,0 1 1,-1 1 2,-1 0-1,1 1-3,-1 0-3,1 0-4,0 0-3,0-2 1,1 0-4,-1 1-2,1-2 0,0 0 0,1 1 1,-1-1 0,1-2 0,0-1-1,2 1 1,-2-1 0,2-2 1,-1 1-1,0-1-2,1-2 0,-1 2 1,1 0-3,0-2-2,0 0 2,1 0-1,0-2 3,0 0-1,0 1 1,0-1-4,0-2 0,0 0 0,1 0 0,-2 1-1,1-2-2,-1 1 0,1 0 1,0-1 2,-1 0 4,1-1 1,-1 1 0,1-2 0,-1 1 1,0-1 1,-1 1 1,2-2 1,-2 4 0,0-1 3,0 1 1,-2-1 3,2 1 3,-1 0 0,0 0 1,-1 1 0,1-1 2,-1 1 4,0 1 3,0-1 0,0 1-1,1 0 1,-1 1 1,0 0-3,0 1-2,0 0-4,0 0-5,0 0-4,0 1-1,-1 0-3,1-1-3,0 2 6,0-1-4,-1 1 0,1 0-1,0 2 0,-1 0 0,1 1-1,0 1 3,-1 1-5,-1 1 3,2 0 0,-1 2 0,0-2-1,-1-1 0,2 1-1,0-2-1,0 0 0,0 1 1,2-3-1,-1 1 1,0-1-1,2 1 3,-1-2 0,1 1 1,0-1-4,1 0 1,0 0-1,1 1 2,0-3 0,0 0-1,3-1-1,-2-1-2,1 0-1,1 1-5,0-4 0,0 3-2,0-4-4,2 1 1,-2-2 0,1 0 3,0 0 4,0 0 0,-2-1 1,1-1 3,-2 1 4,1 0-2,-3 0 1,2 0-2,-1-2 1,0 3 1,-1-1 2,0 0 1,-1 0 1,1-1 1,-1-1-1,0 1 2,-1-1 6,0 2 4,0 0 7,-1 0 3,0 2 3,-1 0 3,0 1 5,0 0 0,0-1-2,0 1-3,0 1-6,-1 0-6,0 2-2,1-1-2,0 0-4,-1 1 0,0 0-1,1 0-1,-1 1 2,0-1 3,1 0-4,-1 1 1,1 0-2,-2 0-2,1 0-2,0 1-1,-1 0-3,1 1-3,-2 1 1,1-1 0,-2 2 0,2-1-3,-2 3 0,1-1-1,-1 1 0,1 0 0,0 0-1,0 0-3,0 0 0,0-1 2,1 1 0,0 0 0,-1 1 2,2-1 0,-1 0 3,1 0 0,0 0 1,1 1 0,0-2-1,0 1 0,0 0-2,0-2-1,0 2 0,1-2 0,0-1 0,1 2 0,-2-1 1,2 0 3,0-1-2,0 1 3,0 0-3,0-1 4,1-1 0,-1 2-1,2-2 0,0 0-1,0 1-1,-1-1 1,1-1 1,1 1-1,0-2-1,0 2 1,1-2-3,-1 0 1,0 0 6,1 0-4,-1-2 0,-1 1-2,1 0 1,-1 0 1,0 1 1,1-2 1,-1 2-6,0 0 3,-1-2 3,2 0 1,-1 0-2,-1-1-2,1 1 4,-2-2-3,2 3 0,-2-3 0,1 0-4,0 1 1,0-1-1,0 1 1,0-3-1,-2 1 0,1-1 2,1-1 3,-1 0 0,0 0 0,0 0 2,0 0-1,0 0 2,-1 1 0,1 0-2,0 1 1,-1 1 3,0 1-2,0 0 0,-1 1 2,1 0-1,-1 1 0,0 0 2,0 1-3,-1 0 0,1 0 0,0 0-1,0 0 1,1 1 1,0 0 1,0 1-1,-1 1 3,0-1 2,0 2-1,1-1 0,0 2 0,-1-1-1,1 0-1,-1 1-1,1 0-1,-1 1 0,1-1-1,0 1 0,-1 0-1,1 0 3,-1-1 0,1 1-2,0 0 0,-1-1-1,0 0 0,1 1 0,0-1 1,-1-1-3,0 1 0,0-1-2,0-1 2,1 1-2,0-2 2,-1 0 0,0 1-2,0-1-3,0-2 0,0 2 2,0-1 0,1 0-1,-1-1 1,1 0 0,0 0 1,0 0 3,-1-1 1,0 1-1,0-1 0,1 0 1,-1 0-1,1-1 1,0 0-2,-1 0 2,0-1-1,1-2-2,1-1-1,-1 1 1,1-1-1,0-1 2,1 0 2,0 0-2,-2 0 2,2 1 3,-2-1-1,4 2 0,-2-1 1,-1 1-1,2 0 0,-1 1-2,2-2 0,-2 2 0,1 0 0,0 1 0,-1 0-1,1 1-1,-1 0 0,-1 2 2,1-1 0,-1 1 1,0 1 0,1-1 0,0 2 3,-1-1 1,0 1-1,1 1 1,-1 0-1,0 0 0,0 0-1,1 1 1,-1-1-2,-1 1-2,1 0-1,-1 0 0,1 0 0,0 0 0,0 1 0,-1 1 0,1-2 1,-1 0 1,0 0 3,0 1-3,-1-3-1,1 2 0,-1-1 2,1 0-1,-1-1 1,0 0 0,0 0 1,0 0-1,0-1-1,0-1 0,0 0-1,0 0 0,0 0-1,0 0 0,2 0-1,-2 0 0,0-1 1,0 1 1,1 0-1,-1-2-1,0 2-2,1-2-2,0 1 2,-1-1-1,1-2-1,0 1-1,1-1 1,0-1 0,0 1 1,1-2 0,1-2 1,0 3 1,0-2 1,1 0 1,0 1 1,-1-1 0,1 2 2,-1 1-2,0 1-1,-1 0 0,0 0 1,-2 1-2,1 0 0,0 2 2,0 0-1,-1 0 2,1 2 1,0 0 3,-1 0 3,1 1 2,-2 0 4,2 2 1,0-1 1,-1 2 1,0-2 1,0 1-4,1 1 0,-2-1-3,0 1-3,1 0-4,0 0-1,-1-2-1,1 2 0,0-2-3,-1 1 1,1-1-1,0 1 0,1-1 1,-1 1-1,1-1-1,1-1-2,-1 0 2,0 0 1,1 0 0,1-1-1,-1-2 1,1 2 1,0-2-2,0 0 0,0-2 0,3 1-3,-1 0-3,0-2-5,-1 1-3,0 0-3,1 0 1,-1-1-1,0-1 0,-1 1 3,2-3 2,-1 1 4,0-1 3,2-1 3,-2 0 3,1 1 1,0-2-2,-1 4 2,0-1 0,-1 0-7,0 0 4,-1 0 3,0 2 1,-2 0 2,1 1 3,-1 1-1,0 0 3,0-1 10,0 1-1,-1 1 0,0 0-2,0 0 0,0 0 1,0 0 2,0 1-2,0 0 1,0 0-1,-1 1 0,0 1 2,1 1 1,-1-1-2,1 1-2,0 1-2,0-1-2,0 2-3,0-3-2,0 2-4,1 1-1,-1-3-1,1 2 0,0-1 0,-1-2-1,1 0 1,0 1 0,1-1-6,1 0 5,0 1 1,-1-1-2,1 0 2,0 0 0,1-2-2,2 0 0,1 0 7,-1 0-3,0-1-2,0 0 0,1-1 0,-2 2 0,0-2 0,0 1-1,1-1-1,-1 0 0,0 0 0,-1 0-1,1 0 1,-2-1 0,1 1 1,-1 1 0,0-1-1,0-1 1,-2 2 0,1-2 1,-1 0-1,0 0 1,0-2 0,-1 1 0,0-1 1,0 0 0,-1-1 0,0 1 0,0-2 3,-1 1 3,0-1 4,-1 0 4,0 0 4,-1 0 1,0 1 2,-1-1-1,1 1 0,-2 0-2,1 1-2,-1 1-4,1 1-3,-2 1 1,1-1-1,0 2 1,0 1-1,1 0-3,0 0-5,-1 1-7,1 2-13,0 0-15,1 0-25,0 1-22,0 0-29,1 1-31,0 1-34,1 0-31,0 0-44,0 1-8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04.6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8 77 11,'0'0'30,"0"-2"-3,0 2-5,0 0-6,1 0-3,-1 0-2,0 0-6,1-1-1,-1 1-2,1 0 1,-1-1 3,1 1 1,-1 0 1,0 0 2,0 0 4,0 0 4,0 0 3,-1 0 3,1 0 2,-1 0 4,0 0 1,1 0 0,0 0-1,0 0 1,0 0-1,0 0-1,1-1-1,0 1 0,-1-2-2,0 2 2,0 0 2,0 0 3,0 0-1,-1-2-2,0 2 0,0-2-4,0 0-2,-1-1-5,0 1-3,0-2-2,0 1-4,0-1 0,0 2-3,-1-2 1,1 1 3,-1 0 1,1-1 0,-1 2-5,1-1 4,1 0-1,-1 0 2,0 0 1,0 1 0,-1 0 0,1 0 0,0 0 0,1 0 0,-1 1-1,0 0-1,1-1-4,0 2-2,0-2-2,0 1 1,0 1-1,-1-1-2,0 1-4,0 0 1,0 0 2,1 0 0,0 0-1,-1 1-1,1-1 1,-2 2 1,0 0 3,0 1-1,1 0-2,-2 0-1,1 0-1,-1 2 0,1-1 1,0 0-1,-1 1 2,1-1 0,0 2 0,0-1 1,0 0 0,1-1-1,-1 2 1,2-1 0,-1 2-2,-1-1 0,2 1 1,0 2-1,-2-3 1,2 3 0,0-1-1,0-1 1,1 1-1,0-1-1,0 0 1,0-1 0,2-1-1,-1 0 4,2 0-1,-2-1-2,2 0 1,0 0 1,0 0-1,1-2 0,0 1-1,0-1-5,0-1 2,0 0 2,0 0 1,2 0 1,-3 0 1,1-1 0,0 0 1,0-1 0,0 0 1,-1 0 0,1 0-2,0-1 0,-1 0 1,1-1 2,-1 0-2,1-2 3,-1 1-2,1-1 1,-1-1 1,0 1-2,0-1-2,1-1 1,-2 1 0,0 0-1,-1-1-1,1 2 0,0-2 0,0 1-1,0-1 0,-1 2 0,0-2 1,1 1-2,-2 1 2,1 1 0,0 1-2,-1 1 2,0 0 2,0 0 4,1 2-4,-1-1-1,0 0-1,0 1 0,0 0 0,1 0-1,-1 0-2,0 1-4,0 0 2,0-1 3,0 0-2,0 2 0,0 0 1,1 0 0,1-1 3,-1 3-1,0-1 1,0 1 0,0 0 1,1 1 0,-2-1 0,1 1 0,0-1-1,-1 2 1,1-1 0,1 0 0,0 0-1,0-1-1,-1 1 0,1-2 1,0 1 0,1-1-1,1-1 3,0 1-2,0-1 2,1-1 2,-1 0-1,1-1-3,0 0 2,-1 0-1,1 0-1,-2-1-1,2 0-1,0-1-1,-1 1-2,-1-1-1,1 1 0,-1 0 3,1-1-2,-1-1 2,1 0-3,-1 1 1,-1-1-1,1 1 0,-1-2-2,0 1-4,0 1-2,0-2-5,0 2-7,-1 1-7,1 1-10,-1-2-11,-1 2-12,0 0-15,0 0-19,0 0-19,0 0-22,0 0-3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8:03.5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91 11,'-1'0'24,"1"0"3,-2 0-1,2 0 2,0 0 0,0 1-2,-1-1 2,0 0 1,0 1-1,0-1-2,1 2-1,-2-1-3,1 1-1,0-1-2,-1 0-1,2 0-1,0 0 1,0 0 2,-1-1 0,0 0 2,1 0 1,0 0 2,-1-1-1,0 0 1,1 0-3,0 1 0,0-1 1,0 0-3,-1 1-2,1 0-2,-1-1-3,1 0 0,0-1-2,1 0-3,-1 0-2,1-1-2,-1 0-1,2 0-2,-2-1-1,1 1 0,0 0-1,-1-1 0,2 1 0,-1-1 1,1 2-1,-1-2 1,0 1 0,1-1 0,1 1 0,-2-1 0,1 0 0,1 1 1,0-1 0,0 1-1,0 1 0,-2-2 0,2 2 1,0-2 0,1 3 0,-1-1-1,-1 0 0,0 0 0,1 1 1,0-1-1,0 2-1,0-2 1,-1 1 0,2 0 1,-1 1-2,-1 1 1,1 0 3,-2 1 0,2-2-2,-1 2-2,0-1 1,1 3-2,1-1 3,-2 1-1,2 2-3,-1-1 0,0 1 1,-1-1 3,1 0 5,-1 2-1,1-1-2,0 1-2,-1 1-2,-1-1 2,0-1 1,0 0 1,0 0-5,-1 1 1,1-1-1,-1-1 3,0 1 1,-1 0 1,0 1-3,0-1-1,0 0 0,0 1 0,-3-1 1,2 1-1,0-1 2,0 1 0,-1-2 1,1-1-1,0 1-1,-1-1 2,1 0 0,-1 1 0,-1-1-3,1-1 1,-1 1 0,-1 1 2,2-1-2,-1 0 0,0 0 0,1-3-1,0 2 3,2 0-2,-1-2 0,1 0 0,0 0 2,-1-2-1,2 1 0,0 0 0,0-1-1,0 2-2,0-1 2,-1 0-1,1 0-1,0-1-1,0 0 1,1 1 1,-1 0-3,2 0 3,0 0 0,0-2-1,1 1 2,0-2 0,1 2-2,0-2-1,-1 2 1,-1-1 1,1 2-1,-1-2 2,1 0-2,0 0-1,0 1 3,1-1-1,-1 2 0,1-2 0,-1 2 1,1 0 2,0 2-1,0-2-1,-1 2 0,0 1 0,1 1 1,-1 0-2,-1 2 0,2 0-2,0 1 0,-2 1 3,0 0 2,1 1-1,-1 1-1,0-1 3,0-1 1,0 1-1,0-1 2,-1 0 1,0-1-2,-1 1 3,1-1 0,-1 2 1,0-2-1,-1 0 0,1 1-2,-1-1 0,1-2 0,-1 1-1,-1-1-2,1 1 0,-1-1 0,1 0-1,-2 1-1,1-2 1,0 1-3,-1-2 0,0 0 2,0 1-2,0-1-1,-1 1 2,1-1 0,-1-1-2,0 1 3,-1-1-1,1 0-2,0-1 2,0 0 1,0 0-2,0-1 0,1 0 2,-1 0-1,0-1 2,1 1-1,-1-2 3,0 0-1,1 0 3,-1-1 0,0 1 2,2-1 1,0 1-6,-1 0 6,2-3 5,-1 2 2,2-1 4,-1 2 2,0-2-1,0 2 4,0-2 5,1 2-2,0-1-4,0 1 0,0 2-5,0 0-2,0-2-3,-1 2 0,1 0-1,-2 2-4,2-2-4,0 0-4,0 0 0,0 0 0,0 0 1,0 0-3,0 0-1,0 2-1,2-2 2,-2 0 1,0 0-2,-2 0-1,2 0-3,0 0-4,0 0-7,0 0-11,0 0-15,0 0-15,0 0-23,0 0-20,0 0-25,0 0-25,0 0-28,0 0-5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0-17T08:49:16.5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6 22,'1'-1'45,"0"0"0,-1 0 1,0 1-1,0 0-1,0 0-3,1 0-3,0 0-3,-1 0 0,1 0 3,0 0 4,-1 1 4,0 0 6,-1 0 8,0-1 6,1 1 11,-1 0 6,0-1 2,1 2 6,0-2 4,-1 0 6,0 1 3,1 0 0,0-1 0,0 0 1,0 0 0,1 0 0,-1 0-1,1 0-1,-1 0 1,1 0 4,0 0 1,1 0 1,1 0 1,-1 0-1,1-1-7,1 0-10,-1 1-9,1 0-15,1-2-14,0 0-15,2-1-14,-1 1-12,0 1-4,0-1-7,1 0-2,0 1-1,-1 0-4,-1 1 5,1-2-1,-1 1 0,-1 1 0,0 0-1,-1 0 0,0 0 1,2 0 0,-2 0-4,0 0 0,0 0-3,-1 0-2,-1 0 0,1 0-1,-1 1-1,0 0-2,-1 0-5,1-1 1,-1 1 3,1-1-1,-1 1-4,0 1-5,0-2-9,2 0-5,-2 1-8,0 0-11,0 0-8,0-1-10,0 0-6,0 1-3,0 0 0,0-1 6,0 1 5,0 0 3,0-1 3,0 0 4,0 0 5,0 0-2,0 1 1,0-1-4,0 0-7,0 0-4,1-1-10,0 0-13,1 0-20,-1 1-24,-1-2-30,2 2-30,-1-2-50,-1 1-99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3</Pages>
  <Words>365</Words>
  <Characters>2082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2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13</cp:revision>
  <dcterms:created xsi:type="dcterms:W3CDTF">2022-10-17T07:56:00Z</dcterms:created>
  <dcterms:modified xsi:type="dcterms:W3CDTF">2022-10-17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